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49291E" w14:textId="77777777" w:rsidR="00A64C98" w:rsidRDefault="00A64C98" w:rsidP="00A64C98">
      <w:pPr>
        <w:spacing w:line="216" w:lineRule="auto"/>
        <w:jc w:val="center"/>
        <w:rPr>
          <w:sz w:val="28"/>
          <w:szCs w:val="28"/>
        </w:rPr>
      </w:pPr>
      <w:r>
        <w:rPr>
          <w:spacing w:val="20"/>
          <w:sz w:val="20"/>
          <w:szCs w:val="20"/>
        </w:rPr>
        <w:t>МИНИСТЕРСТВО ОБРАЗОВАНИЯ И НАУКИ РОССИЙСКОЙ ФЕДЕРАЦИИ</w:t>
      </w:r>
    </w:p>
    <w:p w14:paraId="55BB32DF" w14:textId="77777777" w:rsidR="00A64C98" w:rsidRPr="00F748B7" w:rsidRDefault="00A64C98" w:rsidP="00A64C98">
      <w:pPr>
        <w:jc w:val="center"/>
        <w:rPr>
          <w:b/>
          <w:bCs/>
          <w:spacing w:val="-10"/>
          <w:sz w:val="15"/>
          <w:szCs w:val="15"/>
        </w:rPr>
      </w:pPr>
      <w:r w:rsidRPr="00F748B7">
        <w:rPr>
          <w:spacing w:val="-10"/>
          <w:sz w:val="15"/>
          <w:szCs w:val="15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099B8017" w14:textId="77777777" w:rsidR="00A64C98" w:rsidRDefault="00A64C98" w:rsidP="00A64C98">
      <w:pPr>
        <w:pBdr>
          <w:bottom w:val="single" w:sz="12" w:space="1" w:color="auto"/>
        </w:pBdr>
        <w:jc w:val="center"/>
        <w:rPr>
          <w:b/>
        </w:rPr>
      </w:pPr>
      <w:r>
        <w:rPr>
          <w:rFonts w:ascii="Book Antiqua" w:hAnsi="Book Antiqua"/>
          <w:b/>
          <w:sz w:val="28"/>
          <w:szCs w:val="28"/>
        </w:rPr>
        <w:t>Национальный исследовательский ядерный университет «МИФИ»</w:t>
      </w:r>
    </w:p>
    <w:p w14:paraId="2D8D9520" w14:textId="77777777" w:rsidR="00A64C98" w:rsidRDefault="00A64C98" w:rsidP="00A64C98">
      <w:pPr>
        <w:jc w:val="center"/>
      </w:pPr>
    </w:p>
    <w:p w14:paraId="2B9EAAE4" w14:textId="77777777" w:rsidR="00A64C98" w:rsidRDefault="00E1432B" w:rsidP="00A64C98">
      <w:pPr>
        <w:pStyle w:val="1"/>
        <w:framePr w:w="2016" w:h="1073" w:hSpace="180" w:wrap="auto" w:vAnchor="text" w:hAnchor="page" w:x="1162" w:y="35"/>
      </w:pPr>
      <w:r w:rsidRPr="00BA71B6">
        <w:rPr>
          <w:noProof/>
          <w:sz w:val="20"/>
        </w:rPr>
        <w:drawing>
          <wp:inline distT="0" distB="0" distL="0" distR="0" wp14:anchorId="27F34CB5" wp14:editId="3BD27573">
            <wp:extent cx="1282700" cy="6826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68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EC480" w14:textId="77777777" w:rsidR="00A64C98" w:rsidRDefault="00A64C98" w:rsidP="00A64C98">
      <w:pPr>
        <w:rPr>
          <w:b/>
        </w:rPr>
      </w:pPr>
      <w:r>
        <w:t xml:space="preserve">   </w:t>
      </w:r>
      <w:r w:rsidR="00227B58" w:rsidRPr="00FA262F">
        <w:rPr>
          <w:b/>
          <w:sz w:val="28"/>
          <w:szCs w:val="28"/>
        </w:rPr>
        <w:t>Институт интеллектуальных кибернетических систем</w:t>
      </w:r>
    </w:p>
    <w:p w14:paraId="2E95038B" w14:textId="77777777" w:rsidR="00A64C98" w:rsidRDefault="00A64C98" w:rsidP="00A64C98">
      <w:pPr>
        <w:jc w:val="center"/>
      </w:pPr>
    </w:p>
    <w:p w14:paraId="25B5C94F" w14:textId="77777777" w:rsidR="00A64C98" w:rsidRDefault="00A64C98" w:rsidP="00A64C98">
      <w:pPr>
        <w:rPr>
          <w:b/>
        </w:rPr>
      </w:pPr>
      <w:r>
        <w:rPr>
          <w:b/>
        </w:rPr>
        <w:t xml:space="preserve">                     КАФЕДРА КИБЕРНЕТИКИ</w:t>
      </w:r>
    </w:p>
    <w:p w14:paraId="49F8AA90" w14:textId="77777777" w:rsidR="00A64C98" w:rsidRDefault="00A64C98" w:rsidP="00A64C98">
      <w:pPr>
        <w:jc w:val="center"/>
      </w:pPr>
    </w:p>
    <w:p w14:paraId="63B423C0" w14:textId="77777777" w:rsidR="00C4256E" w:rsidRPr="00A64C98" w:rsidRDefault="00C4256E">
      <w:pPr>
        <w:spacing w:line="360" w:lineRule="auto"/>
        <w:rPr>
          <w:b/>
          <w:bCs/>
        </w:rPr>
      </w:pPr>
    </w:p>
    <w:p w14:paraId="10CC5F35" w14:textId="77777777" w:rsidR="00C4256E" w:rsidRPr="00A64C98" w:rsidRDefault="00C4256E">
      <w:pPr>
        <w:spacing w:line="360" w:lineRule="auto"/>
        <w:rPr>
          <w:b/>
          <w:bCs/>
        </w:rPr>
      </w:pPr>
    </w:p>
    <w:p w14:paraId="0B6D41A9" w14:textId="77777777" w:rsidR="00C4256E" w:rsidRPr="00033F99" w:rsidRDefault="00C4256E">
      <w:pPr>
        <w:spacing w:line="360" w:lineRule="auto"/>
        <w:rPr>
          <w:b/>
          <w:bCs/>
        </w:rPr>
      </w:pPr>
    </w:p>
    <w:p w14:paraId="797C95DB" w14:textId="77777777" w:rsidR="00F748B7" w:rsidRPr="00033F99" w:rsidRDefault="00F748B7">
      <w:pPr>
        <w:spacing w:line="360" w:lineRule="auto"/>
        <w:rPr>
          <w:b/>
          <w:bCs/>
        </w:rPr>
      </w:pPr>
    </w:p>
    <w:p w14:paraId="3B8DEBDE" w14:textId="77777777" w:rsidR="00C4256E" w:rsidRPr="00A64C98" w:rsidRDefault="00C4256E">
      <w:pPr>
        <w:spacing w:line="360" w:lineRule="auto"/>
        <w:rPr>
          <w:b/>
          <w:bCs/>
        </w:rPr>
      </w:pPr>
    </w:p>
    <w:p w14:paraId="4E9E807C" w14:textId="77777777" w:rsidR="00C4256E" w:rsidRPr="00A64C98" w:rsidRDefault="00C4256E">
      <w:pPr>
        <w:spacing w:line="360" w:lineRule="auto"/>
        <w:rPr>
          <w:b/>
          <w:bCs/>
        </w:rPr>
      </w:pPr>
    </w:p>
    <w:p w14:paraId="31B3F0E9" w14:textId="77777777" w:rsidR="00C4256E" w:rsidRDefault="00C4256E">
      <w:pPr>
        <w:pStyle w:val="3"/>
      </w:pPr>
      <w:r>
        <w:t>БДЗ</w:t>
      </w:r>
    </w:p>
    <w:p w14:paraId="5F2DE8A5" w14:textId="77777777"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по курсу "Математическая статистика"</w:t>
      </w:r>
    </w:p>
    <w:p w14:paraId="7F42DF26" w14:textId="789D93A7"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студента группы</w:t>
      </w:r>
    </w:p>
    <w:p w14:paraId="4377B382" w14:textId="4285CD74"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__________</w:t>
      </w:r>
      <w:r w:rsidRPr="00E53651">
        <w:rPr>
          <w:b/>
          <w:bCs/>
          <w:sz w:val="36"/>
          <w:u w:val="single"/>
        </w:rPr>
        <w:t>___________</w:t>
      </w:r>
    </w:p>
    <w:p w14:paraId="622E620F" w14:textId="77777777" w:rsidR="00C4256E" w:rsidRDefault="00C4256E">
      <w:pPr>
        <w:spacing w:line="360" w:lineRule="auto"/>
        <w:rPr>
          <w:b/>
          <w:bCs/>
        </w:rPr>
      </w:pPr>
    </w:p>
    <w:p w14:paraId="2874BF81" w14:textId="77777777" w:rsidR="00C4256E" w:rsidRDefault="00C4256E">
      <w:pPr>
        <w:pStyle w:val="4"/>
        <w:rPr>
          <w:sz w:val="36"/>
        </w:rPr>
      </w:pPr>
      <w:r>
        <w:rPr>
          <w:sz w:val="36"/>
        </w:rPr>
        <w:t xml:space="preserve">Вариант № </w:t>
      </w:r>
      <w:r w:rsidR="004D546C">
        <w:rPr>
          <w:sz w:val="36"/>
        </w:rPr>
        <w:t>13</w:t>
      </w:r>
    </w:p>
    <w:p w14:paraId="21E37A7A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2EDE6028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241B9D19" w14:textId="77777777" w:rsidR="00C4256E" w:rsidRPr="00033F99" w:rsidRDefault="00C4256E">
      <w:pPr>
        <w:spacing w:line="360" w:lineRule="auto"/>
        <w:jc w:val="center"/>
        <w:rPr>
          <w:b/>
          <w:bCs/>
        </w:rPr>
      </w:pPr>
    </w:p>
    <w:p w14:paraId="52669542" w14:textId="77777777" w:rsidR="00F748B7" w:rsidRPr="00033F99" w:rsidRDefault="00F748B7">
      <w:pPr>
        <w:spacing w:line="360" w:lineRule="auto"/>
        <w:jc w:val="center"/>
        <w:rPr>
          <w:b/>
          <w:bCs/>
        </w:rPr>
      </w:pPr>
    </w:p>
    <w:p w14:paraId="4478E243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6C8D03A5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78D1D2F0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24964716" w14:textId="77777777" w:rsidR="00C4256E" w:rsidRDefault="00C4256E">
      <w:pPr>
        <w:spacing w:line="360" w:lineRule="auto"/>
        <w:jc w:val="right"/>
        <w:rPr>
          <w:b/>
          <w:bCs/>
          <w:sz w:val="28"/>
        </w:rPr>
      </w:pPr>
      <w:r>
        <w:rPr>
          <w:b/>
          <w:bCs/>
          <w:sz w:val="28"/>
        </w:rPr>
        <w:t>Оценка: ________________</w:t>
      </w:r>
    </w:p>
    <w:p w14:paraId="3431E13F" w14:textId="77777777" w:rsidR="00C4256E" w:rsidRDefault="00C4256E">
      <w:pPr>
        <w:pStyle w:val="5"/>
      </w:pPr>
      <w:r>
        <w:t>Подпись: ________________</w:t>
      </w:r>
    </w:p>
    <w:p w14:paraId="789B07F3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6E8CDBDA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2CDB2DA9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6F7382C9" w14:textId="77777777" w:rsidR="008100B7" w:rsidRPr="00507965" w:rsidRDefault="00C4256E" w:rsidP="00507965">
      <w:pPr>
        <w:pStyle w:val="20"/>
        <w:rPr>
          <w:sz w:val="36"/>
        </w:rPr>
        <w:sectPr w:rsidR="008100B7" w:rsidRPr="00507965">
          <w:footerReference w:type="even" r:id="rId9"/>
          <w:footerReference w:type="default" r:id="rId10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>
        <w:rPr>
          <w:sz w:val="36"/>
        </w:rPr>
        <w:t>20</w:t>
      </w:r>
      <w:r w:rsidR="00BF36E6">
        <w:rPr>
          <w:sz w:val="36"/>
        </w:rPr>
        <w:t>2</w:t>
      </w:r>
      <w:r w:rsidR="00507965">
        <w:rPr>
          <w:sz w:val="36"/>
        </w:rPr>
        <w:t>2</w:t>
      </w:r>
      <w:r>
        <w:rPr>
          <w:sz w:val="36"/>
        </w:rPr>
        <w:t xml:space="preserve"> г.</w:t>
      </w:r>
      <w:r w:rsidR="00507965">
        <w:t xml:space="preserve"> </w:t>
      </w:r>
    </w:p>
    <w:p w14:paraId="4CFABD5F" w14:textId="77777777" w:rsidR="00831F76" w:rsidRDefault="00831F76" w:rsidP="00831F76">
      <w:pPr>
        <w:pStyle w:val="20"/>
      </w:pPr>
      <w:r>
        <w:lastRenderedPageBreak/>
        <w:t>ОТЧЕТ № 1</w:t>
      </w:r>
    </w:p>
    <w:p w14:paraId="4A3FD0CF" w14:textId="77777777" w:rsidR="00831F76" w:rsidRDefault="00831F76" w:rsidP="00831F76">
      <w:pPr>
        <w:pStyle w:val="20"/>
      </w:pPr>
      <w:r>
        <w:t>по теме «Проверка статистических гипотез»</w:t>
      </w:r>
    </w:p>
    <w:p w14:paraId="0D3A733D" w14:textId="77777777" w:rsidR="00831F76" w:rsidRPr="006D4BC3" w:rsidRDefault="00831F76" w:rsidP="00831F76">
      <w:pPr>
        <w:pStyle w:val="20"/>
      </w:pPr>
      <w:r>
        <w:t>Вариант №</w:t>
      </w:r>
      <w:r w:rsidRPr="006D4BC3">
        <w:t xml:space="preserve"> 13</w:t>
      </w:r>
    </w:p>
    <w:p w14:paraId="16639D11" w14:textId="4909066A" w:rsidR="00831F76" w:rsidRDefault="00831F76" w:rsidP="00831F76">
      <w:pPr>
        <w:pStyle w:val="20"/>
        <w:jc w:val="left"/>
      </w:pPr>
      <w:r>
        <w:t>ФИО студ</w:t>
      </w:r>
      <w:r w:rsidR="00F635B9">
        <w:t>ента</w:t>
      </w:r>
      <w:r>
        <w:t xml:space="preserve">   группа</w:t>
      </w:r>
      <w:r w:rsidRPr="00080110">
        <w:t xml:space="preserve">: </w:t>
      </w:r>
      <w:r>
        <w:t xml:space="preserve"> </w:t>
      </w:r>
    </w:p>
    <w:p w14:paraId="068D479B" w14:textId="77777777" w:rsidR="00831F76" w:rsidRDefault="00831F76" w:rsidP="00831F76">
      <w:pPr>
        <w:pStyle w:val="20"/>
        <w:jc w:val="left"/>
      </w:pPr>
      <w:r>
        <w:t>Оценка: _________________________________ Подпись:______________________</w:t>
      </w:r>
    </w:p>
    <w:p w14:paraId="7500C226" w14:textId="77777777" w:rsidR="00831F76" w:rsidRDefault="00831F76" w:rsidP="00831F76">
      <w:pPr>
        <w:pStyle w:val="20"/>
        <w:jc w:val="left"/>
      </w:pPr>
    </w:p>
    <w:p w14:paraId="39251887" w14:textId="77777777" w:rsidR="00831F76" w:rsidRDefault="00831F76" w:rsidP="00831F76">
      <w:pPr>
        <w:pStyle w:val="20"/>
        <w:jc w:val="left"/>
      </w:pPr>
      <w:r>
        <w:t>Результаты статистических тес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2"/>
        <w:gridCol w:w="2551"/>
        <w:gridCol w:w="1213"/>
        <w:gridCol w:w="1842"/>
        <w:gridCol w:w="2657"/>
      </w:tblGrid>
      <w:tr w:rsidR="00831F76" w:rsidRPr="008100B7" w14:paraId="14BA87DF" w14:textId="77777777" w:rsidTr="003A648D">
        <w:tc>
          <w:tcPr>
            <w:tcW w:w="1094" w:type="dxa"/>
            <w:vAlign w:val="center"/>
          </w:tcPr>
          <w:p w14:paraId="5F2ABC19" w14:textId="77777777" w:rsidR="00831F76" w:rsidRPr="008100B7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№ задания</w:t>
            </w:r>
          </w:p>
        </w:tc>
        <w:tc>
          <w:tcPr>
            <w:tcW w:w="2729" w:type="dxa"/>
            <w:vAlign w:val="center"/>
          </w:tcPr>
          <w:p w14:paraId="057EE8BF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 xml:space="preserve">Проверяемая гипотеза </w:t>
            </w:r>
            <w:r w:rsidRPr="00EF77A8">
              <w:rPr>
                <w:b w:val="0"/>
                <w:i/>
                <w:lang w:val="en-US"/>
              </w:rPr>
              <w:t>H</w:t>
            </w:r>
            <w:r w:rsidRPr="00EF77A8">
              <w:rPr>
                <w:b w:val="0"/>
                <w:vertAlign w:val="subscript"/>
                <w:lang w:val="en-US"/>
              </w:rPr>
              <w:t>0</w:t>
            </w:r>
          </w:p>
        </w:tc>
        <w:tc>
          <w:tcPr>
            <w:tcW w:w="757" w:type="dxa"/>
            <w:vAlign w:val="center"/>
          </w:tcPr>
          <w:p w14:paraId="70B39CCF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>Критерий</w:t>
            </w:r>
          </w:p>
        </w:tc>
        <w:tc>
          <w:tcPr>
            <w:tcW w:w="1843" w:type="dxa"/>
            <w:vAlign w:val="center"/>
          </w:tcPr>
          <w:p w14:paraId="35939E98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 xml:space="preserve">Статистическое решение </w:t>
            </w:r>
          </w:p>
          <w:p w14:paraId="7B380E8C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>(</w:t>
            </w:r>
            <w:r w:rsidRPr="00EF77A8">
              <w:rPr>
                <w:b w:val="0"/>
              </w:rPr>
              <w:sym w:font="Symbol" w:char="F061"/>
            </w:r>
            <w:r w:rsidRPr="00EF77A8">
              <w:rPr>
                <w:b w:val="0"/>
              </w:rPr>
              <w:t xml:space="preserve"> = 0.1)</w:t>
            </w:r>
          </w:p>
        </w:tc>
        <w:tc>
          <w:tcPr>
            <w:tcW w:w="2922" w:type="dxa"/>
            <w:vAlign w:val="center"/>
          </w:tcPr>
          <w:p w14:paraId="30930F31" w14:textId="77777777" w:rsidR="00831F76" w:rsidRPr="00EF77A8" w:rsidRDefault="00831F76" w:rsidP="003A648D">
            <w:pPr>
              <w:jc w:val="center"/>
              <w:rPr>
                <w:bCs/>
              </w:rPr>
            </w:pPr>
            <w:r w:rsidRPr="00EF77A8">
              <w:rPr>
                <w:bCs/>
              </w:rPr>
              <w:t>Вывод</w:t>
            </w:r>
          </w:p>
        </w:tc>
      </w:tr>
      <w:tr w:rsidR="00831F76" w:rsidRPr="008100B7" w14:paraId="7194B770" w14:textId="77777777" w:rsidTr="003A648D">
        <w:tc>
          <w:tcPr>
            <w:tcW w:w="1094" w:type="dxa"/>
            <w:vAlign w:val="center"/>
          </w:tcPr>
          <w:p w14:paraId="52FB2AE9" w14:textId="77777777" w:rsidR="00831F76" w:rsidRPr="008100B7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4.1</w:t>
            </w:r>
          </w:p>
        </w:tc>
        <w:tc>
          <w:tcPr>
            <w:tcW w:w="2729" w:type="dxa"/>
            <w:vAlign w:val="center"/>
          </w:tcPr>
          <w:p w14:paraId="08AA0FA1" w14:textId="6F14B940" w:rsidR="00831F76" w:rsidRPr="00EF77A8" w:rsidRDefault="00000000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: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 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F(A8)</m:t>
                </m:r>
                <m:r>
                  <m:rPr>
                    <m:sty m:val="bi"/>
                  </m:rPr>
                  <w:rPr>
                    <w:rFonts w:ascii="Cambria Math" w:hAnsi="Cambria Math" w:cs="Cambria Math"/>
                    <w:lang w:val="en-US"/>
                  </w:rPr>
                  <m:t>∼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N</m:t>
                </m:r>
              </m:oMath>
            </m:oMathPara>
          </w:p>
        </w:tc>
        <w:tc>
          <w:tcPr>
            <w:tcW w:w="757" w:type="dxa"/>
            <w:vAlign w:val="center"/>
          </w:tcPr>
          <w:p w14:paraId="7F2644F0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14:paraId="7A2FA6E4" w14:textId="73A72F2F" w:rsidR="00831F76" w:rsidRPr="00EF77A8" w:rsidRDefault="00EF77A8" w:rsidP="003A648D">
            <w:pPr>
              <w:pStyle w:val="20"/>
              <w:spacing w:line="240" w:lineRule="auto"/>
              <w:rPr>
                <w:b w:val="0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Отвергаем 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H</m:t>
                    </m: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922" w:type="dxa"/>
            <w:vAlign w:val="center"/>
          </w:tcPr>
          <w:p w14:paraId="112274D6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</w:p>
          <w:p w14:paraId="71E900E4" w14:textId="0BBD59C4" w:rsidR="00831F76" w:rsidRPr="00EF77A8" w:rsidRDefault="00EF77A8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F(A8)∉N</m:t>
                </m:r>
              </m:oMath>
            </m:oMathPara>
          </w:p>
          <w:p w14:paraId="12D43227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831F76" w:rsidRPr="008100B7" w14:paraId="050F27F7" w14:textId="77777777" w:rsidTr="003A648D">
        <w:tc>
          <w:tcPr>
            <w:tcW w:w="1094" w:type="dxa"/>
            <w:vAlign w:val="center"/>
          </w:tcPr>
          <w:p w14:paraId="714E4982" w14:textId="77777777" w:rsidR="00831F76" w:rsidRPr="008100B7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4.2</w:t>
            </w:r>
          </w:p>
        </w:tc>
        <w:tc>
          <w:tcPr>
            <w:tcW w:w="2729" w:type="dxa"/>
            <w:vAlign w:val="center"/>
          </w:tcPr>
          <w:p w14:paraId="6366E9F3" w14:textId="47E09ACE" w:rsidR="00831F76" w:rsidRPr="00EF77A8" w:rsidRDefault="00000000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: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 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F(x)</m:t>
                </m:r>
                <m:r>
                  <m:rPr>
                    <m:sty m:val="bi"/>
                  </m:rPr>
                  <w:rPr>
                    <w:rFonts w:ascii="Cambria Math" w:hAnsi="Cambria Math" w:cs="Cambria Math"/>
                    <w:lang w:val="en-US"/>
                  </w:rPr>
                  <m:t>∼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N</m:t>
                </m:r>
              </m:oMath>
            </m:oMathPara>
          </w:p>
        </w:tc>
        <w:tc>
          <w:tcPr>
            <w:tcW w:w="757" w:type="dxa"/>
            <w:vAlign w:val="center"/>
          </w:tcPr>
          <w:p w14:paraId="7E29F481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>Харке-Бера</w:t>
            </w:r>
          </w:p>
        </w:tc>
        <w:tc>
          <w:tcPr>
            <w:tcW w:w="1843" w:type="dxa"/>
            <w:vAlign w:val="center"/>
          </w:tcPr>
          <w:p w14:paraId="2A95E1EA" w14:textId="3EA31D08" w:rsidR="00831F76" w:rsidRPr="00EF77A8" w:rsidRDefault="00EF77A8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Отвергаем 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H</m:t>
                    </m: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922" w:type="dxa"/>
            <w:vAlign w:val="center"/>
          </w:tcPr>
          <w:p w14:paraId="53089AF5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</w:p>
          <w:p w14:paraId="0C2D97C0" w14:textId="7841B86A" w:rsidR="00831F76" w:rsidRPr="00EF77A8" w:rsidRDefault="00EF77A8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F(A8)∉N</m:t>
                </m:r>
              </m:oMath>
            </m:oMathPara>
          </w:p>
          <w:p w14:paraId="4C23660F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831F76" w:rsidRPr="008100B7" w14:paraId="5FB6FE24" w14:textId="77777777" w:rsidTr="003A648D">
        <w:tc>
          <w:tcPr>
            <w:tcW w:w="1094" w:type="dxa"/>
            <w:vAlign w:val="center"/>
          </w:tcPr>
          <w:p w14:paraId="317CF264" w14:textId="77777777" w:rsidR="00831F76" w:rsidRPr="008100B7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5.1</w:t>
            </w:r>
          </w:p>
        </w:tc>
        <w:tc>
          <w:tcPr>
            <w:tcW w:w="2729" w:type="dxa"/>
            <w:vAlign w:val="center"/>
          </w:tcPr>
          <w:p w14:paraId="216BC0FE" w14:textId="6274FC26" w:rsidR="00831F76" w:rsidRPr="00EF77A8" w:rsidRDefault="00000000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: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 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(A5)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(A8)</m:t>
                </m:r>
              </m:oMath>
            </m:oMathPara>
          </w:p>
        </w:tc>
        <w:tc>
          <w:tcPr>
            <w:tcW w:w="757" w:type="dxa"/>
            <w:vAlign w:val="center"/>
          </w:tcPr>
          <w:p w14:paraId="3DD7A1DF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>знаков</w:t>
            </w:r>
          </w:p>
        </w:tc>
        <w:tc>
          <w:tcPr>
            <w:tcW w:w="1843" w:type="dxa"/>
            <w:vAlign w:val="center"/>
          </w:tcPr>
          <w:p w14:paraId="1469BA70" w14:textId="7D47213D" w:rsidR="00831F76" w:rsidRPr="00EF77A8" w:rsidRDefault="00EF77A8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Отвергаем 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H</m:t>
                    </m: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922" w:type="dxa"/>
          </w:tcPr>
          <w:p w14:paraId="372206AC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</w:p>
          <w:p w14:paraId="2F66BFDD" w14:textId="501DF479" w:rsidR="00831F76" w:rsidRPr="00EF77A8" w:rsidRDefault="00000000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(A5)≠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(A8)</m:t>
                </m:r>
              </m:oMath>
            </m:oMathPara>
          </w:p>
          <w:p w14:paraId="13DB50C9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831F76" w14:paraId="3625C144" w14:textId="77777777" w:rsidTr="003A648D">
        <w:tc>
          <w:tcPr>
            <w:tcW w:w="1094" w:type="dxa"/>
            <w:vAlign w:val="center"/>
          </w:tcPr>
          <w:p w14:paraId="0A40A417" w14:textId="77777777" w:rsidR="00831F76" w:rsidRPr="008100B7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5.2</w:t>
            </w:r>
          </w:p>
        </w:tc>
        <w:tc>
          <w:tcPr>
            <w:tcW w:w="2729" w:type="dxa"/>
            <w:vAlign w:val="center"/>
          </w:tcPr>
          <w:p w14:paraId="6CE3C73E" w14:textId="752D0F4F" w:rsidR="00831F76" w:rsidRPr="00EF77A8" w:rsidRDefault="00000000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:</m:t>
                </m:r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 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(A5)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lang w:val="en-US"/>
                  </w:rPr>
                  <m:t>(A8)</m:t>
                </m:r>
              </m:oMath>
            </m:oMathPara>
          </w:p>
        </w:tc>
        <w:tc>
          <w:tcPr>
            <w:tcW w:w="757" w:type="dxa"/>
            <w:vAlign w:val="center"/>
          </w:tcPr>
          <w:p w14:paraId="795F7AE6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14:paraId="5EFAC09D" w14:textId="464199E5" w:rsidR="00831F76" w:rsidRPr="00EF77A8" w:rsidRDefault="00EF77A8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Отвергаем 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H</m:t>
                    </m: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922" w:type="dxa"/>
          </w:tcPr>
          <w:p w14:paraId="54BC3900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</w:p>
          <w:p w14:paraId="53E39967" w14:textId="60C7BAE6" w:rsidR="00831F76" w:rsidRPr="00EF77A8" w:rsidRDefault="00000000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(A5)≠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(A8)</m:t>
                </m:r>
              </m:oMath>
            </m:oMathPara>
          </w:p>
          <w:p w14:paraId="5D80ED8A" w14:textId="77777777" w:rsidR="00831F76" w:rsidRPr="00EF77A8" w:rsidRDefault="00831F76" w:rsidP="003A648D">
            <w:pPr>
              <w:pStyle w:val="20"/>
              <w:spacing w:line="240" w:lineRule="auto"/>
              <w:jc w:val="left"/>
              <w:rPr>
                <w:b w:val="0"/>
              </w:rPr>
            </w:pPr>
          </w:p>
        </w:tc>
      </w:tr>
    </w:tbl>
    <w:p w14:paraId="61742A63" w14:textId="77777777" w:rsidR="00831F76" w:rsidRPr="00F55544" w:rsidRDefault="00831F76" w:rsidP="00831F76">
      <w:pPr>
        <w:pStyle w:val="20"/>
        <w:jc w:val="left"/>
        <w:rPr>
          <w:lang w:val="en-US"/>
        </w:rPr>
      </w:pPr>
    </w:p>
    <w:p w14:paraId="408B0C41" w14:textId="77777777" w:rsidR="00831F76" w:rsidRDefault="00831F76" w:rsidP="00831F76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831F76" w14:paraId="3FF7AA15" w14:textId="77777777" w:rsidTr="003A648D">
        <w:tc>
          <w:tcPr>
            <w:tcW w:w="9571" w:type="dxa"/>
          </w:tcPr>
          <w:p w14:paraId="3161EFDB" w14:textId="77777777" w:rsidR="00831F76" w:rsidRPr="005B75EC" w:rsidRDefault="00831F76" w:rsidP="003A648D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4 статистического анализа обнаружено, что</w:t>
            </w:r>
            <w:r w:rsidRPr="0062177B">
              <w:rPr>
                <w:b w:val="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(A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8)</m:t>
              </m:r>
            </m:oMath>
            <w:r w:rsidRPr="0062177B">
              <w:rPr>
                <w:b w:val="0"/>
              </w:rPr>
              <w:t xml:space="preserve"> </w:t>
            </w:r>
            <w:r>
              <w:rPr>
                <w:b w:val="0"/>
              </w:rPr>
              <w:t>не является нормально распределенной величиной</w:t>
            </w:r>
            <w:r w:rsidRPr="005B75EC">
              <w:rPr>
                <w:b w:val="0"/>
              </w:rPr>
              <w:t>.</w:t>
            </w:r>
          </w:p>
          <w:p w14:paraId="153B8106" w14:textId="77777777" w:rsidR="00831F76" w:rsidRDefault="00831F76" w:rsidP="003A648D">
            <w:pPr>
              <w:pStyle w:val="20"/>
              <w:jc w:val="left"/>
            </w:pPr>
          </w:p>
          <w:p w14:paraId="26D17C34" w14:textId="77777777" w:rsidR="00831F76" w:rsidRDefault="00831F76" w:rsidP="003A648D">
            <w:pPr>
              <w:pStyle w:val="20"/>
              <w:jc w:val="left"/>
            </w:pPr>
          </w:p>
          <w:p w14:paraId="4D969322" w14:textId="77777777" w:rsidR="00831F76" w:rsidRDefault="00831F76" w:rsidP="003A648D">
            <w:pPr>
              <w:pStyle w:val="20"/>
              <w:jc w:val="left"/>
            </w:pPr>
          </w:p>
          <w:p w14:paraId="24975AB1" w14:textId="77777777" w:rsidR="00831F76" w:rsidRDefault="00831F76" w:rsidP="003A648D">
            <w:pPr>
              <w:pStyle w:val="20"/>
              <w:jc w:val="left"/>
            </w:pPr>
          </w:p>
          <w:p w14:paraId="5D7EFBE2" w14:textId="77777777" w:rsidR="00831F76" w:rsidRDefault="00831F76" w:rsidP="003A648D">
            <w:pPr>
              <w:pStyle w:val="20"/>
              <w:jc w:val="left"/>
            </w:pPr>
          </w:p>
          <w:p w14:paraId="6B920728" w14:textId="77777777" w:rsidR="00831F76" w:rsidRDefault="00831F76" w:rsidP="003A648D">
            <w:pPr>
              <w:pStyle w:val="20"/>
              <w:jc w:val="left"/>
            </w:pPr>
          </w:p>
          <w:p w14:paraId="5C29859C" w14:textId="77777777" w:rsidR="00831F76" w:rsidRDefault="00831F76" w:rsidP="003A648D">
            <w:pPr>
              <w:pStyle w:val="20"/>
              <w:jc w:val="left"/>
            </w:pPr>
          </w:p>
        </w:tc>
      </w:tr>
      <w:tr w:rsidR="00831F76" w14:paraId="147865D0" w14:textId="77777777" w:rsidTr="003A648D">
        <w:tc>
          <w:tcPr>
            <w:tcW w:w="9571" w:type="dxa"/>
          </w:tcPr>
          <w:p w14:paraId="1B44BD80" w14:textId="0F3EF405" w:rsidR="00831F76" w:rsidRPr="005B75EC" w:rsidRDefault="00831F76" w:rsidP="003A648D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5 статистического анализа обнаружено, что</w:t>
            </w:r>
            <w:r w:rsidRPr="005B75EC">
              <w:rPr>
                <w:b w:val="0"/>
              </w:rPr>
              <w:t xml:space="preserve"> </w:t>
            </w:r>
            <w:r>
              <w:rPr>
                <w:b w:val="0"/>
              </w:rPr>
              <w:t xml:space="preserve">выборки </w:t>
            </w:r>
            <w:r w:rsidRPr="003D5C77">
              <w:rPr>
                <w:b w:val="0"/>
                <w:i/>
                <w:iCs/>
                <w:lang w:val="en-US"/>
              </w:rPr>
              <w:t>A</w:t>
            </w:r>
            <w:r w:rsidRPr="003D5C77">
              <w:rPr>
                <w:b w:val="0"/>
                <w:i/>
                <w:iCs/>
              </w:rPr>
              <w:t>5</w:t>
            </w:r>
            <w:r>
              <w:rPr>
                <w:b w:val="0"/>
              </w:rPr>
              <w:t xml:space="preserve"> и</w:t>
            </w:r>
            <w:r w:rsidRPr="003D5C77">
              <w:rPr>
                <w:b w:val="0"/>
              </w:rPr>
              <w:t xml:space="preserve"> </w:t>
            </w:r>
            <w:r w:rsidRPr="003D5C77">
              <w:rPr>
                <w:b w:val="0"/>
                <w:i/>
                <w:iCs/>
                <w:lang w:val="en-US"/>
              </w:rPr>
              <w:t>A</w:t>
            </w:r>
            <w:r w:rsidRPr="003D5C77">
              <w:rPr>
                <w:b w:val="0"/>
                <w:i/>
                <w:iCs/>
              </w:rPr>
              <w:t>8</w:t>
            </w:r>
            <w:r w:rsidR="000B7A90">
              <w:rPr>
                <w:b w:val="0"/>
                <w:i/>
                <w:iCs/>
              </w:rPr>
              <w:t xml:space="preserve"> </w:t>
            </w:r>
            <w:r w:rsidR="000B7A90" w:rsidRPr="000B7A90">
              <w:rPr>
                <w:b w:val="0"/>
              </w:rPr>
              <w:t>неоднородны, т.е</w:t>
            </w:r>
            <w:r w:rsidR="000B7A90" w:rsidRPr="000B7A90">
              <w:rPr>
                <w:b w:val="0"/>
                <w:i/>
                <w:iCs/>
              </w:rPr>
              <w:t xml:space="preserve"> </w:t>
            </w:r>
            <w:r w:rsidR="000B7A90">
              <w:rPr>
                <w:b w:val="0"/>
              </w:rPr>
              <w:t>имеют разные распределения</w:t>
            </w:r>
            <w:r w:rsidRPr="003D5C77">
              <w:rPr>
                <w:b w:val="0"/>
              </w:rPr>
              <w:t>.</w:t>
            </w:r>
          </w:p>
          <w:p w14:paraId="3726911F" w14:textId="77777777" w:rsidR="00831F76" w:rsidRDefault="00831F76" w:rsidP="003A648D">
            <w:pPr>
              <w:pStyle w:val="20"/>
              <w:jc w:val="left"/>
            </w:pPr>
          </w:p>
          <w:p w14:paraId="5D9A1FE3" w14:textId="77777777" w:rsidR="00831F76" w:rsidRDefault="00831F76" w:rsidP="003A648D">
            <w:pPr>
              <w:pStyle w:val="20"/>
              <w:jc w:val="left"/>
            </w:pPr>
          </w:p>
          <w:p w14:paraId="7CC62832" w14:textId="77777777" w:rsidR="00831F76" w:rsidRDefault="00831F76" w:rsidP="003A648D">
            <w:pPr>
              <w:pStyle w:val="20"/>
              <w:jc w:val="left"/>
            </w:pPr>
          </w:p>
          <w:p w14:paraId="5D9ABE03" w14:textId="77777777" w:rsidR="00831F76" w:rsidRDefault="00831F76" w:rsidP="003A648D">
            <w:pPr>
              <w:pStyle w:val="20"/>
              <w:jc w:val="left"/>
            </w:pPr>
          </w:p>
        </w:tc>
      </w:tr>
    </w:tbl>
    <w:p w14:paraId="50699C30" w14:textId="77777777" w:rsidR="00831F76" w:rsidRDefault="00831F76" w:rsidP="00831F76">
      <w:pPr>
        <w:pStyle w:val="20"/>
        <w:jc w:val="left"/>
      </w:pPr>
    </w:p>
    <w:p w14:paraId="7E99BD58" w14:textId="77777777" w:rsidR="00831F76" w:rsidRDefault="00831F76" w:rsidP="00831F76">
      <w:pPr>
        <w:pStyle w:val="20"/>
      </w:pPr>
      <w:r>
        <w:lastRenderedPageBreak/>
        <w:t>ОТЧЕТ № 2</w:t>
      </w:r>
    </w:p>
    <w:p w14:paraId="6B01C5FD" w14:textId="77777777" w:rsidR="00831F76" w:rsidRDefault="00831F76" w:rsidP="00831F76">
      <w:pPr>
        <w:pStyle w:val="20"/>
      </w:pPr>
      <w:r>
        <w:t>по теме «Анализ статистических взаимосвязей»</w:t>
      </w:r>
    </w:p>
    <w:p w14:paraId="3E155FD7" w14:textId="77777777" w:rsidR="00831F76" w:rsidRPr="00080110" w:rsidRDefault="00831F76" w:rsidP="00831F76">
      <w:pPr>
        <w:pStyle w:val="20"/>
      </w:pPr>
      <w:r>
        <w:t>Вариант №</w:t>
      </w:r>
      <w:r w:rsidRPr="00080110">
        <w:t xml:space="preserve"> 13</w:t>
      </w:r>
    </w:p>
    <w:p w14:paraId="550A885B" w14:textId="43FE740E" w:rsidR="00831F76" w:rsidRDefault="00831F76" w:rsidP="00831F76">
      <w:pPr>
        <w:pStyle w:val="20"/>
        <w:jc w:val="left"/>
      </w:pPr>
      <w:r>
        <w:t>ФИО студента</w:t>
      </w:r>
      <w:r w:rsidRPr="00080110">
        <w:t>:</w:t>
      </w:r>
      <w:r>
        <w:t xml:space="preserve">   группа</w:t>
      </w:r>
      <w:r w:rsidRPr="00080110">
        <w:t>:</w:t>
      </w:r>
      <w:r>
        <w:t xml:space="preserve"> </w:t>
      </w:r>
    </w:p>
    <w:p w14:paraId="101DEF51" w14:textId="77777777" w:rsidR="00831F76" w:rsidRDefault="00831F76" w:rsidP="00831F76">
      <w:pPr>
        <w:pStyle w:val="20"/>
        <w:jc w:val="left"/>
      </w:pPr>
      <w:r>
        <w:t>Оценка: _________________________________ Подпись:______________________</w:t>
      </w:r>
    </w:p>
    <w:p w14:paraId="6772AB40" w14:textId="77777777" w:rsidR="00831F76" w:rsidRDefault="00831F76" w:rsidP="00831F76">
      <w:pPr>
        <w:pStyle w:val="20"/>
        <w:jc w:val="left"/>
      </w:pPr>
    </w:p>
    <w:p w14:paraId="35209243" w14:textId="77777777" w:rsidR="00831F76" w:rsidRDefault="00831F76" w:rsidP="00831F76">
      <w:pPr>
        <w:pStyle w:val="20"/>
        <w:jc w:val="left"/>
      </w:pPr>
      <w:r>
        <w:t>Результаты статистических тес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4"/>
        <w:gridCol w:w="3022"/>
        <w:gridCol w:w="1276"/>
        <w:gridCol w:w="1843"/>
        <w:gridCol w:w="2120"/>
      </w:tblGrid>
      <w:tr w:rsidR="00831F76" w:rsidRPr="008100B7" w14:paraId="7D59AF36" w14:textId="77777777" w:rsidTr="003A648D">
        <w:tc>
          <w:tcPr>
            <w:tcW w:w="1084" w:type="dxa"/>
            <w:vAlign w:val="center"/>
          </w:tcPr>
          <w:p w14:paraId="3D97F047" w14:textId="77777777" w:rsidR="00831F76" w:rsidRPr="008100B7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№ задания</w:t>
            </w:r>
          </w:p>
        </w:tc>
        <w:tc>
          <w:tcPr>
            <w:tcW w:w="3022" w:type="dxa"/>
            <w:vAlign w:val="center"/>
          </w:tcPr>
          <w:p w14:paraId="08E9A8C4" w14:textId="77777777" w:rsidR="00831F76" w:rsidRPr="008100B7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Проверяемая гипотеза </w:t>
            </w:r>
            <w:r w:rsidRPr="008100B7">
              <w:rPr>
                <w:b w:val="0"/>
                <w:i/>
                <w:lang w:val="en-US"/>
              </w:rPr>
              <w:t>H</w:t>
            </w:r>
            <w:r w:rsidRPr="008100B7">
              <w:rPr>
                <w:b w:val="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14:paraId="06FC19EF" w14:textId="77777777" w:rsidR="00831F76" w:rsidRPr="008100B7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Критерий</w:t>
            </w:r>
          </w:p>
        </w:tc>
        <w:tc>
          <w:tcPr>
            <w:tcW w:w="1843" w:type="dxa"/>
            <w:vAlign w:val="center"/>
          </w:tcPr>
          <w:p w14:paraId="107B982E" w14:textId="77777777" w:rsidR="00831F76" w:rsidRPr="008100B7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Статистическое решение </w:t>
            </w:r>
          </w:p>
          <w:p w14:paraId="7089D295" w14:textId="77777777" w:rsidR="00831F76" w:rsidRPr="008100B7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(</w:t>
            </w:r>
            <w:r w:rsidRPr="008100B7">
              <w:rPr>
                <w:b w:val="0"/>
              </w:rPr>
              <w:sym w:font="Symbol" w:char="F061"/>
            </w:r>
            <w:r w:rsidRPr="008100B7">
              <w:rPr>
                <w:b w:val="0"/>
              </w:rPr>
              <w:t xml:space="preserve"> = 0.1)</w:t>
            </w:r>
          </w:p>
        </w:tc>
        <w:tc>
          <w:tcPr>
            <w:tcW w:w="2120" w:type="dxa"/>
            <w:vAlign w:val="center"/>
          </w:tcPr>
          <w:p w14:paraId="72608EF8" w14:textId="77777777" w:rsidR="00831F76" w:rsidRPr="000D437F" w:rsidRDefault="00831F76" w:rsidP="003A648D">
            <w:pPr>
              <w:jc w:val="center"/>
            </w:pPr>
            <w:r>
              <w:t>Вывод</w:t>
            </w:r>
          </w:p>
        </w:tc>
      </w:tr>
      <w:tr w:rsidR="00831F76" w:rsidRPr="008100B7" w14:paraId="464810D0" w14:textId="77777777" w:rsidTr="003A648D">
        <w:tc>
          <w:tcPr>
            <w:tcW w:w="1084" w:type="dxa"/>
            <w:vAlign w:val="center"/>
          </w:tcPr>
          <w:p w14:paraId="74A392D7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>6</w:t>
            </w:r>
          </w:p>
        </w:tc>
        <w:tc>
          <w:tcPr>
            <w:tcW w:w="3022" w:type="dxa"/>
            <w:vAlign w:val="center"/>
          </w:tcPr>
          <w:p w14:paraId="4245356C" w14:textId="77777777" w:rsidR="00831F76" w:rsidRPr="00EF77A8" w:rsidRDefault="00831F76" w:rsidP="003A648D">
            <w:pPr>
              <w:pStyle w:val="20"/>
              <w:spacing w:line="240" w:lineRule="auto"/>
              <w:jc w:val="left"/>
              <w:rPr>
                <w:b w:val="0"/>
              </w:rPr>
            </w:pPr>
          </w:p>
          <w:p w14:paraId="741F38B0" w14:textId="3CEB2C5D" w:rsidR="00831F76" w:rsidRPr="00EF77A8" w:rsidRDefault="00000000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=…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</m:d>
              </m:oMath>
            </m:oMathPara>
          </w:p>
          <w:p w14:paraId="6CCEAA93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  <w:lang w:val="en-US"/>
              </w:rPr>
            </w:pPr>
            <w:r w:rsidRPr="00EF77A8">
              <w:rPr>
                <w:b w:val="0"/>
                <w:lang w:val="en-US"/>
              </w:rPr>
              <w:t>y – A14</w:t>
            </w:r>
          </w:p>
          <w:p w14:paraId="4F72C64F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  <w:lang w:val="en-US"/>
              </w:rPr>
            </w:pPr>
            <w:r w:rsidRPr="00EF77A8">
              <w:rPr>
                <w:b w:val="0"/>
                <w:lang w:val="en-US"/>
              </w:rPr>
              <w:t>x – A9</w:t>
            </w:r>
          </w:p>
          <w:p w14:paraId="012E96C0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276" w:type="dxa"/>
            <w:vAlign w:val="center"/>
          </w:tcPr>
          <w:p w14:paraId="7359F340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>Хи-квадрат</w:t>
            </w:r>
          </w:p>
        </w:tc>
        <w:tc>
          <w:tcPr>
            <w:tcW w:w="1843" w:type="dxa"/>
          </w:tcPr>
          <w:p w14:paraId="5CD5E499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  <w:i/>
                <w:iCs/>
              </w:rPr>
            </w:pPr>
          </w:p>
          <w:p w14:paraId="14AF9AD3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  <w:i/>
                <w:iCs/>
              </w:rPr>
            </w:pPr>
          </w:p>
          <w:p w14:paraId="2FD350F1" w14:textId="1EF0DD55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  <w:i/>
                <w:iCs/>
              </w:rPr>
              <w:t>Отвергаем</w:t>
            </w:r>
            <w:r w:rsidRPr="00EF77A8">
              <w:rPr>
                <w:b w:val="0"/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120" w:type="dxa"/>
          </w:tcPr>
          <w:p w14:paraId="58D5018B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  <w:iCs/>
                <w:lang w:val="en-US"/>
              </w:rPr>
            </w:pPr>
          </w:p>
          <w:p w14:paraId="7EA92315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  <w:iCs/>
                <w:lang w:val="en-US"/>
              </w:rPr>
            </w:pPr>
          </w:p>
          <w:p w14:paraId="39B3EAEB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  <w:iCs/>
                <w:lang w:val="en-US"/>
              </w:rPr>
              <w:t>A</w:t>
            </w:r>
            <w:r w:rsidRPr="00EF77A8">
              <w:rPr>
                <w:b w:val="0"/>
                <w:iCs/>
              </w:rPr>
              <w:t>14</w:t>
            </w:r>
            <w:r w:rsidRPr="00EF77A8">
              <w:rPr>
                <w:b w:val="0"/>
                <w:iCs/>
                <w:lang w:val="en-US"/>
              </w:rPr>
              <w:t xml:space="preserve"> </w:t>
            </w:r>
            <w:r w:rsidRPr="00EF77A8">
              <w:rPr>
                <w:b w:val="0"/>
                <w:iCs/>
              </w:rPr>
              <w:t xml:space="preserve">зависит от </w:t>
            </w:r>
            <w:r w:rsidRPr="00EF77A8">
              <w:rPr>
                <w:b w:val="0"/>
                <w:iCs/>
                <w:lang w:val="en-US"/>
              </w:rPr>
              <w:t>A</w:t>
            </w:r>
            <w:r w:rsidRPr="00EF77A8">
              <w:rPr>
                <w:b w:val="0"/>
                <w:iCs/>
              </w:rPr>
              <w:t>9</w:t>
            </w:r>
          </w:p>
        </w:tc>
      </w:tr>
      <w:tr w:rsidR="00831F76" w:rsidRPr="008100B7" w14:paraId="5769D9D0" w14:textId="77777777" w:rsidTr="003A648D">
        <w:tc>
          <w:tcPr>
            <w:tcW w:w="1084" w:type="dxa"/>
            <w:vAlign w:val="center"/>
          </w:tcPr>
          <w:p w14:paraId="55B9D46D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</w:rPr>
              <w:t>7</w:t>
            </w:r>
          </w:p>
        </w:tc>
        <w:tc>
          <w:tcPr>
            <w:tcW w:w="3022" w:type="dxa"/>
            <w:vAlign w:val="center"/>
          </w:tcPr>
          <w:p w14:paraId="551743C5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</w:p>
          <w:p w14:paraId="788FC52A" w14:textId="054BF876" w:rsidR="00831F76" w:rsidRPr="00EF77A8" w:rsidRDefault="00000000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: F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= … </m:t>
                </m:r>
              </m:oMath>
            </m:oMathPara>
          </w:p>
          <w:p w14:paraId="3E8BCBFA" w14:textId="79664300" w:rsidR="00831F76" w:rsidRPr="00EF77A8" w:rsidRDefault="00EF77A8" w:rsidP="003A648D">
            <w:pPr>
              <w:pStyle w:val="20"/>
              <w:spacing w:line="240" w:lineRule="auto"/>
              <w:rPr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  <w:p w14:paraId="141D0912" w14:textId="25F557EB" w:rsidR="00831F76" w:rsidRPr="00EF77A8" w:rsidRDefault="00831F76" w:rsidP="003A648D">
            <w:pPr>
              <w:pStyle w:val="20"/>
              <w:spacing w:line="240" w:lineRule="auto"/>
              <w:rPr>
                <w:b w:val="0"/>
                <w:lang w:val="en-US"/>
              </w:rPr>
            </w:pPr>
            <w:r w:rsidRPr="00EF77A8">
              <w:rPr>
                <w:b w:val="0"/>
                <w:lang w:val="en-US"/>
              </w:rPr>
              <w:t>y – A</w:t>
            </w:r>
            <w:r w:rsidR="00ED0BC5" w:rsidRPr="00EF77A8">
              <w:rPr>
                <w:b w:val="0"/>
                <w:lang w:val="en-US"/>
              </w:rPr>
              <w:t>8</w:t>
            </w:r>
          </w:p>
          <w:p w14:paraId="38F1A373" w14:textId="02EB3B1C" w:rsidR="00831F76" w:rsidRPr="00EF77A8" w:rsidRDefault="00831F76" w:rsidP="003A648D">
            <w:pPr>
              <w:pStyle w:val="20"/>
              <w:spacing w:line="240" w:lineRule="auto"/>
              <w:rPr>
                <w:b w:val="0"/>
                <w:lang w:val="en-US"/>
              </w:rPr>
            </w:pPr>
            <w:r w:rsidRPr="00EF77A8">
              <w:rPr>
                <w:b w:val="0"/>
                <w:lang w:val="en-US"/>
              </w:rPr>
              <w:t>x – A</w:t>
            </w:r>
            <w:r w:rsidR="00ED0BC5" w:rsidRPr="00EF77A8">
              <w:rPr>
                <w:b w:val="0"/>
                <w:lang w:val="en-US"/>
              </w:rPr>
              <w:t>4</w:t>
            </w:r>
          </w:p>
          <w:p w14:paraId="29183730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276" w:type="dxa"/>
            <w:vAlign w:val="center"/>
          </w:tcPr>
          <w:p w14:paraId="210A000F" w14:textId="77777777" w:rsidR="00831F76" w:rsidRPr="00EF77A8" w:rsidRDefault="00831F76" w:rsidP="003A648D">
            <w:pPr>
              <w:pStyle w:val="20"/>
              <w:spacing w:line="240" w:lineRule="auto"/>
              <w:jc w:val="left"/>
              <w:rPr>
                <w:b w:val="0"/>
                <w:lang w:val="en-US"/>
              </w:rPr>
            </w:pPr>
            <w:r w:rsidRPr="00EF77A8">
              <w:rPr>
                <w:b w:val="0"/>
                <w:lang w:val="en-US"/>
              </w:rPr>
              <w:t xml:space="preserve"> ANOVA</w:t>
            </w:r>
          </w:p>
        </w:tc>
        <w:tc>
          <w:tcPr>
            <w:tcW w:w="1843" w:type="dxa"/>
          </w:tcPr>
          <w:p w14:paraId="17B10E34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  <w:i/>
                <w:iCs/>
              </w:rPr>
            </w:pPr>
          </w:p>
          <w:p w14:paraId="7E7A90B1" w14:textId="77777777" w:rsidR="00831F76" w:rsidRPr="00EF77A8" w:rsidRDefault="00831F76" w:rsidP="003A648D">
            <w:pPr>
              <w:pStyle w:val="20"/>
              <w:spacing w:line="240" w:lineRule="auto"/>
              <w:jc w:val="left"/>
              <w:rPr>
                <w:b w:val="0"/>
                <w:i/>
                <w:iCs/>
              </w:rPr>
            </w:pPr>
          </w:p>
          <w:p w14:paraId="3F0DD228" w14:textId="665BA53A" w:rsidR="00831F76" w:rsidRPr="00EF77A8" w:rsidRDefault="00831F76" w:rsidP="003A648D">
            <w:pPr>
              <w:pStyle w:val="20"/>
              <w:spacing w:line="240" w:lineRule="auto"/>
              <w:jc w:val="left"/>
              <w:rPr>
                <w:b w:val="0"/>
              </w:rPr>
            </w:pPr>
            <w:r w:rsidRPr="00EF77A8">
              <w:rPr>
                <w:b w:val="0"/>
                <w:i/>
                <w:iCs/>
              </w:rPr>
              <w:t>Отвергаем</w:t>
            </w:r>
            <w:r w:rsidRPr="00EF77A8">
              <w:rPr>
                <w:b w:val="0"/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120" w:type="dxa"/>
          </w:tcPr>
          <w:p w14:paraId="10442C1D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  <w:iCs/>
                <w:lang w:val="en-US"/>
              </w:rPr>
            </w:pPr>
          </w:p>
          <w:p w14:paraId="225D1760" w14:textId="77777777" w:rsidR="00831F76" w:rsidRPr="00EF77A8" w:rsidRDefault="00831F76" w:rsidP="003A648D">
            <w:pPr>
              <w:pStyle w:val="20"/>
              <w:spacing w:line="240" w:lineRule="auto"/>
              <w:rPr>
                <w:b w:val="0"/>
                <w:iCs/>
                <w:lang w:val="en-US"/>
              </w:rPr>
            </w:pPr>
          </w:p>
          <w:p w14:paraId="6856723F" w14:textId="745212FB" w:rsidR="00831F76" w:rsidRPr="00EF77A8" w:rsidRDefault="00831F76" w:rsidP="003A648D">
            <w:pPr>
              <w:pStyle w:val="20"/>
              <w:spacing w:line="240" w:lineRule="auto"/>
              <w:rPr>
                <w:b w:val="0"/>
              </w:rPr>
            </w:pPr>
            <w:r w:rsidRPr="00EF77A8">
              <w:rPr>
                <w:b w:val="0"/>
                <w:iCs/>
                <w:lang w:val="en-US"/>
              </w:rPr>
              <w:t>A</w:t>
            </w:r>
            <w:r w:rsidRPr="00EF77A8">
              <w:rPr>
                <w:b w:val="0"/>
                <w:iCs/>
              </w:rPr>
              <w:t>4</w:t>
            </w:r>
            <w:r w:rsidRPr="00EF77A8">
              <w:rPr>
                <w:b w:val="0"/>
                <w:iCs/>
                <w:lang w:val="en-US"/>
              </w:rPr>
              <w:t xml:space="preserve"> </w:t>
            </w:r>
            <w:r w:rsidRPr="00EF77A8">
              <w:rPr>
                <w:b w:val="0"/>
                <w:iCs/>
              </w:rPr>
              <w:t xml:space="preserve">зависит от </w:t>
            </w:r>
            <w:r w:rsidRPr="00EF77A8">
              <w:rPr>
                <w:b w:val="0"/>
                <w:iCs/>
                <w:lang w:val="en-US"/>
              </w:rPr>
              <w:t>A</w:t>
            </w:r>
            <w:r w:rsidR="00F03092" w:rsidRPr="00EF77A8">
              <w:rPr>
                <w:b w:val="0"/>
                <w:iCs/>
              </w:rPr>
              <w:t>8</w:t>
            </w:r>
          </w:p>
        </w:tc>
      </w:tr>
    </w:tbl>
    <w:p w14:paraId="12D5F53B" w14:textId="77777777" w:rsidR="00831F76" w:rsidRDefault="00831F76" w:rsidP="00831F76">
      <w:pPr>
        <w:pStyle w:val="20"/>
        <w:jc w:val="left"/>
      </w:pPr>
    </w:p>
    <w:p w14:paraId="352D84CB" w14:textId="77777777" w:rsidR="00831F76" w:rsidRDefault="00831F76" w:rsidP="00831F76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831F76" w14:paraId="0402713B" w14:textId="77777777" w:rsidTr="003A648D">
        <w:tc>
          <w:tcPr>
            <w:tcW w:w="9571" w:type="dxa"/>
          </w:tcPr>
          <w:p w14:paraId="1E49D2E9" w14:textId="21B45B4A" w:rsidR="00831F76" w:rsidRPr="00831F76" w:rsidRDefault="00831F76" w:rsidP="003A648D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6 статистического анализа обнаружено, что</w:t>
            </w:r>
            <w:r w:rsidRPr="00CE63F9">
              <w:rPr>
                <w:b w:val="0"/>
              </w:rPr>
              <w:t xml:space="preserve"> средняя зарплата Average salary (A9) оказывает влияние на Average compensation (A14), т.е между этими признаками существует статистическая связь.</w:t>
            </w:r>
          </w:p>
          <w:p w14:paraId="112CF011" w14:textId="77777777" w:rsidR="00831F76" w:rsidRDefault="00831F76" w:rsidP="003A648D">
            <w:pPr>
              <w:pStyle w:val="20"/>
              <w:jc w:val="left"/>
            </w:pPr>
          </w:p>
        </w:tc>
      </w:tr>
      <w:tr w:rsidR="00831F76" w14:paraId="1993D1CC" w14:textId="77777777" w:rsidTr="003A648D">
        <w:tc>
          <w:tcPr>
            <w:tcW w:w="9571" w:type="dxa"/>
          </w:tcPr>
          <w:p w14:paraId="6CBE889F" w14:textId="77777777" w:rsidR="00831F76" w:rsidRPr="00F60B38" w:rsidRDefault="00831F76" w:rsidP="003A648D">
            <w:pPr>
              <w:pStyle w:val="20"/>
              <w:tabs>
                <w:tab w:val="left" w:pos="8080"/>
              </w:tabs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7 статистического анализа обнаружено,</w:t>
            </w:r>
            <w:r w:rsidRPr="00F60B38">
              <w:rPr>
                <w:b w:val="0"/>
              </w:rPr>
              <w:t xml:space="preserve"> что факторный признак x – A4 Type (I, IIA, or IIB) заметно влияет на Результативный признак y - A8 (Average salary - all ranks)</w:t>
            </w:r>
          </w:p>
          <w:p w14:paraId="62816886" w14:textId="77777777" w:rsidR="00831F76" w:rsidRDefault="00831F76" w:rsidP="003A648D">
            <w:pPr>
              <w:pStyle w:val="20"/>
              <w:jc w:val="left"/>
            </w:pPr>
          </w:p>
        </w:tc>
      </w:tr>
    </w:tbl>
    <w:p w14:paraId="56E42EEA" w14:textId="77777777" w:rsidR="00831F76" w:rsidRDefault="00831F76" w:rsidP="00831F76">
      <w:pPr>
        <w:pStyle w:val="20"/>
        <w:jc w:val="left"/>
      </w:pPr>
    </w:p>
    <w:p w14:paraId="0AE89C81" w14:textId="77777777" w:rsidR="00831F76" w:rsidRDefault="00831F76" w:rsidP="00831F76">
      <w:pPr>
        <w:pStyle w:val="20"/>
      </w:pPr>
    </w:p>
    <w:p w14:paraId="18C8BE02" w14:textId="0CCD5B73" w:rsidR="00831F76" w:rsidRDefault="00831F76" w:rsidP="00831F76">
      <w:pPr>
        <w:pStyle w:val="20"/>
      </w:pPr>
    </w:p>
    <w:p w14:paraId="3D39F291" w14:textId="731B6975" w:rsidR="00831F76" w:rsidRDefault="00831F76" w:rsidP="00831F76">
      <w:pPr>
        <w:pStyle w:val="20"/>
      </w:pPr>
    </w:p>
    <w:p w14:paraId="7DA9A3F6" w14:textId="70041B4F" w:rsidR="00831F76" w:rsidRDefault="00831F76" w:rsidP="00831F76">
      <w:pPr>
        <w:pStyle w:val="20"/>
      </w:pPr>
    </w:p>
    <w:p w14:paraId="6898AB25" w14:textId="43EA979D" w:rsidR="00831F76" w:rsidRDefault="00831F76" w:rsidP="00831F76">
      <w:pPr>
        <w:pStyle w:val="20"/>
      </w:pPr>
    </w:p>
    <w:p w14:paraId="19C72E77" w14:textId="094E4933" w:rsidR="00831F76" w:rsidRDefault="00831F76" w:rsidP="00831F76">
      <w:pPr>
        <w:pStyle w:val="20"/>
      </w:pPr>
    </w:p>
    <w:p w14:paraId="1B5AE553" w14:textId="77777777" w:rsidR="00831F76" w:rsidRDefault="00831F76" w:rsidP="00831F76">
      <w:pPr>
        <w:pStyle w:val="20"/>
      </w:pPr>
    </w:p>
    <w:p w14:paraId="682E0E98" w14:textId="77777777" w:rsidR="00831F76" w:rsidRPr="00D6753E" w:rsidRDefault="00831F76" w:rsidP="00831F76">
      <w:pPr>
        <w:pStyle w:val="20"/>
      </w:pPr>
      <w:r>
        <w:lastRenderedPageBreak/>
        <w:t xml:space="preserve">ОТЧЕТ № </w:t>
      </w:r>
      <w:r w:rsidRPr="00D6753E">
        <w:t>3</w:t>
      </w:r>
    </w:p>
    <w:p w14:paraId="49F2BC14" w14:textId="77777777" w:rsidR="00831F76" w:rsidRDefault="00831F76" w:rsidP="00831F76">
      <w:pPr>
        <w:pStyle w:val="20"/>
      </w:pPr>
      <w:r>
        <w:t>по теме «Основы регрессионного анализа»</w:t>
      </w:r>
    </w:p>
    <w:p w14:paraId="00262376" w14:textId="77777777" w:rsidR="00831F76" w:rsidRPr="00080110" w:rsidRDefault="00831F76" w:rsidP="00831F76">
      <w:pPr>
        <w:pStyle w:val="20"/>
      </w:pPr>
      <w:r>
        <w:t>Вариант №</w:t>
      </w:r>
      <w:r w:rsidRPr="00080110">
        <w:t xml:space="preserve"> 13</w:t>
      </w:r>
    </w:p>
    <w:p w14:paraId="522B1153" w14:textId="55727BB2" w:rsidR="00831F76" w:rsidRDefault="00831F76" w:rsidP="00831F76">
      <w:pPr>
        <w:pStyle w:val="20"/>
        <w:jc w:val="left"/>
      </w:pPr>
      <w:r>
        <w:t>ФИО студента</w:t>
      </w:r>
      <w:r w:rsidRPr="00080110">
        <w:t>:</w:t>
      </w:r>
      <w:r>
        <w:t xml:space="preserve">   группа</w:t>
      </w:r>
      <w:r w:rsidRPr="00080110">
        <w:t>:</w:t>
      </w:r>
      <w:r>
        <w:t xml:space="preserve"> </w:t>
      </w:r>
    </w:p>
    <w:p w14:paraId="5944847B" w14:textId="006FB7CD" w:rsidR="00831F76" w:rsidRDefault="00831F76" w:rsidP="00831F76">
      <w:pPr>
        <w:pStyle w:val="20"/>
        <w:jc w:val="left"/>
      </w:pPr>
      <w:r>
        <w:t>Оценка: _________________________________ Подпись:_____________________</w:t>
      </w:r>
    </w:p>
    <w:p w14:paraId="349B370E" w14:textId="77777777" w:rsidR="00831F76" w:rsidRDefault="00831F76" w:rsidP="00831F76">
      <w:pPr>
        <w:pStyle w:val="20"/>
        <w:jc w:val="left"/>
      </w:pPr>
    </w:p>
    <w:p w14:paraId="419BDBCB" w14:textId="77777777" w:rsidR="00831F76" w:rsidRPr="008100B7" w:rsidRDefault="00831F76" w:rsidP="00831F76">
      <w:pPr>
        <w:spacing w:line="360" w:lineRule="auto"/>
        <w:rPr>
          <w:b/>
          <w:iCs/>
        </w:rPr>
      </w:pPr>
      <w:r w:rsidRPr="008100B7">
        <w:rPr>
          <w:b/>
          <w:iCs/>
        </w:rPr>
        <w:t>Сводная таблица свойств различных регрессионных моделей</w:t>
      </w:r>
      <w:r>
        <w:rPr>
          <w:b/>
          <w:iCs/>
        </w:rPr>
        <w:t>: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2300"/>
        <w:gridCol w:w="2268"/>
        <w:gridCol w:w="2410"/>
      </w:tblGrid>
      <w:tr w:rsidR="00831F76" w14:paraId="10DC060F" w14:textId="77777777" w:rsidTr="003A648D">
        <w:tc>
          <w:tcPr>
            <w:tcW w:w="2628" w:type="dxa"/>
          </w:tcPr>
          <w:p w14:paraId="134BCE12" w14:textId="77777777" w:rsidR="00831F76" w:rsidRDefault="00831F76" w:rsidP="003A648D">
            <w:r>
              <w:t>Свойство</w:t>
            </w:r>
          </w:p>
        </w:tc>
        <w:tc>
          <w:tcPr>
            <w:tcW w:w="2300" w:type="dxa"/>
            <w:vAlign w:val="center"/>
          </w:tcPr>
          <w:p w14:paraId="5E2D3B6A" w14:textId="77777777" w:rsidR="00831F76" w:rsidRDefault="00831F76" w:rsidP="003A648D">
            <w:pPr>
              <w:jc w:val="center"/>
            </w:pPr>
            <w:r>
              <w:t>Простейшая линейная модель</w:t>
            </w:r>
          </w:p>
        </w:tc>
        <w:tc>
          <w:tcPr>
            <w:tcW w:w="2268" w:type="dxa"/>
            <w:vAlign w:val="center"/>
          </w:tcPr>
          <w:p w14:paraId="084D382A" w14:textId="77777777" w:rsidR="00831F76" w:rsidRDefault="00831F76" w:rsidP="003A648D">
            <w:pPr>
              <w:jc w:val="center"/>
            </w:pPr>
            <w:r>
              <w:t>Линейная модель с квадратичным членом</w:t>
            </w:r>
          </w:p>
        </w:tc>
        <w:tc>
          <w:tcPr>
            <w:tcW w:w="2410" w:type="dxa"/>
            <w:vAlign w:val="center"/>
          </w:tcPr>
          <w:p w14:paraId="157050E4" w14:textId="77777777" w:rsidR="00831F76" w:rsidRDefault="00831F76" w:rsidP="003A648D">
            <w:pPr>
              <w:jc w:val="center"/>
            </w:pPr>
            <w:r>
              <w:t>Множественная линейная модель</w:t>
            </w:r>
          </w:p>
        </w:tc>
      </w:tr>
      <w:tr w:rsidR="00831F76" w14:paraId="699DB48E" w14:textId="77777777" w:rsidTr="003A648D">
        <w:tc>
          <w:tcPr>
            <w:tcW w:w="2628" w:type="dxa"/>
          </w:tcPr>
          <w:p w14:paraId="63E12F02" w14:textId="77777777" w:rsidR="00831F76" w:rsidRDefault="00831F76" w:rsidP="003A648D">
            <w:r>
              <w:t>Точность</w:t>
            </w:r>
          </w:p>
        </w:tc>
        <w:tc>
          <w:tcPr>
            <w:tcW w:w="2300" w:type="dxa"/>
          </w:tcPr>
          <w:p w14:paraId="50D55D75" w14:textId="1F1EDB75" w:rsidR="00831F76" w:rsidRDefault="00831F76" w:rsidP="003A648D">
            <w:r w:rsidRPr="008228C7">
              <w:rPr>
                <w:lang w:val="en-US"/>
              </w:rPr>
              <w:t>32.7</w:t>
            </w:r>
            <w:r w:rsidR="00E505B2">
              <w:rPr>
                <w:lang w:val="en-US"/>
              </w:rPr>
              <w:t>%</w:t>
            </w:r>
          </w:p>
        </w:tc>
        <w:tc>
          <w:tcPr>
            <w:tcW w:w="2268" w:type="dxa"/>
          </w:tcPr>
          <w:p w14:paraId="246F2367" w14:textId="7DD5EC78" w:rsidR="00831F76" w:rsidRDefault="00831F76" w:rsidP="003A648D">
            <w:r w:rsidRPr="008228C7">
              <w:rPr>
                <w:lang w:val="en-US"/>
              </w:rPr>
              <w:t>41.7</w:t>
            </w:r>
            <w:r w:rsidR="00E505B2">
              <w:rPr>
                <w:lang w:val="en-US"/>
              </w:rPr>
              <w:t>%</w:t>
            </w:r>
          </w:p>
        </w:tc>
        <w:tc>
          <w:tcPr>
            <w:tcW w:w="2410" w:type="dxa"/>
          </w:tcPr>
          <w:p w14:paraId="56ADEE59" w14:textId="12DDB70D" w:rsidR="00831F76" w:rsidRDefault="00831F76" w:rsidP="003A648D">
            <w:r w:rsidRPr="008228C7">
              <w:t>91</w:t>
            </w:r>
            <w:r w:rsidRPr="008228C7">
              <w:rPr>
                <w:lang w:val="en-US"/>
              </w:rPr>
              <w:t>.5</w:t>
            </w:r>
            <w:r w:rsidR="00E505B2">
              <w:rPr>
                <w:lang w:val="en-US"/>
              </w:rPr>
              <w:t>%</w:t>
            </w:r>
          </w:p>
        </w:tc>
      </w:tr>
      <w:tr w:rsidR="00831F76" w14:paraId="54F149C6" w14:textId="77777777" w:rsidTr="003A648D">
        <w:tc>
          <w:tcPr>
            <w:tcW w:w="2628" w:type="dxa"/>
          </w:tcPr>
          <w:p w14:paraId="62249ED3" w14:textId="77777777" w:rsidR="00831F76" w:rsidRDefault="00831F76" w:rsidP="003A648D">
            <w:r>
              <w:t>Значимость</w:t>
            </w:r>
          </w:p>
        </w:tc>
        <w:tc>
          <w:tcPr>
            <w:tcW w:w="2300" w:type="dxa"/>
          </w:tcPr>
          <w:p w14:paraId="31EDEC6E" w14:textId="77777777" w:rsidR="00831F76" w:rsidRDefault="00831F76" w:rsidP="003A648D">
            <w:r>
              <w:t>Да</w:t>
            </w:r>
          </w:p>
        </w:tc>
        <w:tc>
          <w:tcPr>
            <w:tcW w:w="2268" w:type="dxa"/>
          </w:tcPr>
          <w:p w14:paraId="0F940165" w14:textId="77777777" w:rsidR="00831F76" w:rsidRDefault="00831F76" w:rsidP="003A648D">
            <w:r>
              <w:t>Да</w:t>
            </w:r>
          </w:p>
        </w:tc>
        <w:tc>
          <w:tcPr>
            <w:tcW w:w="2410" w:type="dxa"/>
          </w:tcPr>
          <w:p w14:paraId="3C063378" w14:textId="77777777" w:rsidR="00831F76" w:rsidRDefault="00831F76" w:rsidP="003A648D">
            <w:r>
              <w:t>Да</w:t>
            </w:r>
          </w:p>
        </w:tc>
      </w:tr>
      <w:tr w:rsidR="00831F76" w14:paraId="57AAF810" w14:textId="77777777" w:rsidTr="003A648D">
        <w:tc>
          <w:tcPr>
            <w:tcW w:w="2628" w:type="dxa"/>
          </w:tcPr>
          <w:p w14:paraId="47A82033" w14:textId="77777777" w:rsidR="00831F76" w:rsidRDefault="00831F76" w:rsidP="003A648D">
            <w:r>
              <w:t>Адекватность</w:t>
            </w:r>
          </w:p>
        </w:tc>
        <w:tc>
          <w:tcPr>
            <w:tcW w:w="2300" w:type="dxa"/>
          </w:tcPr>
          <w:p w14:paraId="17E81441" w14:textId="7A843F03" w:rsidR="00831F76" w:rsidRDefault="003B3F66" w:rsidP="003A648D">
            <w:r>
              <w:t>Нет</w:t>
            </w:r>
          </w:p>
        </w:tc>
        <w:tc>
          <w:tcPr>
            <w:tcW w:w="2268" w:type="dxa"/>
          </w:tcPr>
          <w:p w14:paraId="3D5DBF48" w14:textId="65C0A226" w:rsidR="00831F76" w:rsidRDefault="003B3F66" w:rsidP="003A648D">
            <w:r>
              <w:t>Нет</w:t>
            </w:r>
          </w:p>
        </w:tc>
        <w:tc>
          <w:tcPr>
            <w:tcW w:w="2410" w:type="dxa"/>
          </w:tcPr>
          <w:p w14:paraId="507FF370" w14:textId="77777777" w:rsidR="00831F76" w:rsidRDefault="00831F76" w:rsidP="003A648D">
            <w:r>
              <w:t>Да</w:t>
            </w:r>
          </w:p>
        </w:tc>
      </w:tr>
      <w:tr w:rsidR="00831F76" w14:paraId="6855FED5" w14:textId="77777777" w:rsidTr="003A648D">
        <w:tc>
          <w:tcPr>
            <w:tcW w:w="2628" w:type="dxa"/>
          </w:tcPr>
          <w:p w14:paraId="54FB58A0" w14:textId="77777777" w:rsidR="00831F76" w:rsidRDefault="00831F76" w:rsidP="003A648D">
            <w:r>
              <w:t>Степень тесноты связи</w:t>
            </w:r>
          </w:p>
        </w:tc>
        <w:tc>
          <w:tcPr>
            <w:tcW w:w="2300" w:type="dxa"/>
          </w:tcPr>
          <w:p w14:paraId="4983D1A9" w14:textId="77777777" w:rsidR="00831F76" w:rsidRDefault="00831F76" w:rsidP="003A648D">
            <w:r>
              <w:t>Заметная</w:t>
            </w:r>
          </w:p>
        </w:tc>
        <w:tc>
          <w:tcPr>
            <w:tcW w:w="2268" w:type="dxa"/>
          </w:tcPr>
          <w:p w14:paraId="610F0A92" w14:textId="77777777" w:rsidR="00831F76" w:rsidRDefault="00831F76" w:rsidP="003A648D">
            <w:r>
              <w:t>Заметная</w:t>
            </w:r>
          </w:p>
        </w:tc>
        <w:tc>
          <w:tcPr>
            <w:tcW w:w="2410" w:type="dxa"/>
          </w:tcPr>
          <w:p w14:paraId="19157C80" w14:textId="77777777" w:rsidR="00831F76" w:rsidRDefault="00831F76" w:rsidP="003A648D">
            <w:r>
              <w:t>Сильная</w:t>
            </w:r>
          </w:p>
        </w:tc>
      </w:tr>
    </w:tbl>
    <w:p w14:paraId="461E2465" w14:textId="77777777" w:rsidR="00831F76" w:rsidRDefault="00831F76" w:rsidP="00831F76">
      <w:pPr>
        <w:pStyle w:val="20"/>
        <w:jc w:val="left"/>
      </w:pPr>
    </w:p>
    <w:p w14:paraId="0D670991" w14:textId="77777777" w:rsidR="00831F76" w:rsidRDefault="00831F76" w:rsidP="00831F76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831F76" w14:paraId="32124143" w14:textId="77777777" w:rsidTr="003A648D">
        <w:tc>
          <w:tcPr>
            <w:tcW w:w="9571" w:type="dxa"/>
          </w:tcPr>
          <w:p w14:paraId="44E6AF1B" w14:textId="08B3A9A1" w:rsidR="00831F76" w:rsidRPr="008100B7" w:rsidRDefault="00831F76" w:rsidP="003A648D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 xml:space="preserve">В результате проведённого в п.8 статистического анализа обнаружено, </w:t>
            </w:r>
            <w:r w:rsidRPr="006C69E8">
              <w:rPr>
                <w:b w:val="0"/>
              </w:rPr>
              <w:t>что выборки A5</w:t>
            </w:r>
            <w:r w:rsidR="00702B12">
              <w:rPr>
                <w:b w:val="0"/>
              </w:rPr>
              <w:t xml:space="preserve"> (</w:t>
            </w:r>
            <w:r w:rsidR="00702B12" w:rsidRPr="00702B12">
              <w:rPr>
                <w:b w:val="0"/>
              </w:rPr>
              <w:t>Average salary - full professors</w:t>
            </w:r>
            <w:r w:rsidR="00702B12">
              <w:rPr>
                <w:b w:val="0"/>
              </w:rPr>
              <w:t>)</w:t>
            </w:r>
            <w:r w:rsidRPr="006C69E8">
              <w:rPr>
                <w:b w:val="0"/>
              </w:rPr>
              <w:t xml:space="preserve">, A6 </w:t>
            </w:r>
            <w:r w:rsidR="002649DA">
              <w:rPr>
                <w:b w:val="0"/>
              </w:rPr>
              <w:t>(</w:t>
            </w:r>
            <w:r w:rsidR="002649DA" w:rsidRPr="002649DA">
              <w:rPr>
                <w:b w:val="0"/>
              </w:rPr>
              <w:t>Average salary - associate professors</w:t>
            </w:r>
            <w:r w:rsidR="002649DA">
              <w:rPr>
                <w:b w:val="0"/>
              </w:rPr>
              <w:t xml:space="preserve">) </w:t>
            </w:r>
            <w:r w:rsidRPr="006C69E8">
              <w:rPr>
                <w:b w:val="0"/>
              </w:rPr>
              <w:t>и A8</w:t>
            </w:r>
            <w:r w:rsidR="002649DA">
              <w:rPr>
                <w:b w:val="0"/>
              </w:rPr>
              <w:t xml:space="preserve"> (</w:t>
            </w:r>
            <w:r w:rsidR="002649DA" w:rsidRPr="002649DA">
              <w:rPr>
                <w:b w:val="0"/>
              </w:rPr>
              <w:t>Average salary - all ranks</w:t>
            </w:r>
            <w:r w:rsidR="002649DA">
              <w:rPr>
                <w:b w:val="0"/>
              </w:rPr>
              <w:t xml:space="preserve">) </w:t>
            </w:r>
            <w:r w:rsidRPr="006C69E8">
              <w:rPr>
                <w:b w:val="0"/>
              </w:rPr>
              <w:t>зависимы друг от друга как попарно, так и все вместе.</w:t>
            </w:r>
          </w:p>
          <w:p w14:paraId="60D877D2" w14:textId="77777777" w:rsidR="00831F76" w:rsidRDefault="00831F76" w:rsidP="003A648D">
            <w:pPr>
              <w:pStyle w:val="20"/>
              <w:jc w:val="left"/>
            </w:pPr>
          </w:p>
          <w:p w14:paraId="6B79AB66" w14:textId="77777777" w:rsidR="00831F76" w:rsidRDefault="00831F76" w:rsidP="003A648D">
            <w:pPr>
              <w:pStyle w:val="20"/>
              <w:jc w:val="left"/>
            </w:pPr>
          </w:p>
          <w:p w14:paraId="35B1486A" w14:textId="77777777" w:rsidR="00831F76" w:rsidRDefault="00831F76" w:rsidP="003A648D">
            <w:pPr>
              <w:pStyle w:val="20"/>
              <w:jc w:val="left"/>
            </w:pPr>
          </w:p>
          <w:p w14:paraId="6D33D4C2" w14:textId="77777777" w:rsidR="00831F76" w:rsidRDefault="00831F76" w:rsidP="003A648D">
            <w:pPr>
              <w:pStyle w:val="20"/>
              <w:jc w:val="left"/>
            </w:pPr>
          </w:p>
          <w:p w14:paraId="787616E7" w14:textId="77777777" w:rsidR="00831F76" w:rsidRDefault="00831F76" w:rsidP="003A648D">
            <w:pPr>
              <w:pStyle w:val="20"/>
              <w:jc w:val="left"/>
            </w:pPr>
          </w:p>
          <w:p w14:paraId="655982A5" w14:textId="77777777" w:rsidR="00831F76" w:rsidRDefault="00831F76" w:rsidP="003A648D">
            <w:pPr>
              <w:pStyle w:val="20"/>
              <w:jc w:val="left"/>
            </w:pPr>
          </w:p>
          <w:p w14:paraId="35F5CEFB" w14:textId="77777777" w:rsidR="00831F76" w:rsidRDefault="00831F76" w:rsidP="003A648D">
            <w:pPr>
              <w:pStyle w:val="20"/>
              <w:jc w:val="left"/>
            </w:pPr>
          </w:p>
        </w:tc>
      </w:tr>
      <w:tr w:rsidR="00831F76" w14:paraId="6FF6DAB3" w14:textId="77777777" w:rsidTr="003A648D">
        <w:tc>
          <w:tcPr>
            <w:tcW w:w="9571" w:type="dxa"/>
          </w:tcPr>
          <w:p w14:paraId="015E6529" w14:textId="15711017" w:rsidR="00831F76" w:rsidRPr="008100B7" w:rsidRDefault="00831F76" w:rsidP="003A648D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 xml:space="preserve">В результате проведённого в п.9 статистического анализа обнаружено, </w:t>
            </w:r>
            <w:r w:rsidRPr="00B433E8">
              <w:rPr>
                <w:b w:val="0"/>
              </w:rPr>
              <w:t>что точность множественной линейной модели гораздо больше точности простейшей л.м и л.м с квадратичным членом. Все регрессионны</w:t>
            </w:r>
            <w:r w:rsidR="00702B12">
              <w:rPr>
                <w:b w:val="0"/>
              </w:rPr>
              <w:t>е</w:t>
            </w:r>
            <w:r w:rsidRPr="00B433E8">
              <w:rPr>
                <w:b w:val="0"/>
              </w:rPr>
              <w:t xml:space="preserve"> модели значимы и адекватно</w:t>
            </w:r>
            <w:r w:rsidR="003B3F66">
              <w:rPr>
                <w:b w:val="0"/>
              </w:rPr>
              <w:t xml:space="preserve"> </w:t>
            </w:r>
            <w:r w:rsidR="003B3F66" w:rsidRPr="003B3F66">
              <w:rPr>
                <w:b w:val="0"/>
              </w:rPr>
              <w:t>(в случае множественной линейной регрессии)</w:t>
            </w:r>
            <w:r w:rsidRPr="00B433E8">
              <w:rPr>
                <w:b w:val="0"/>
              </w:rPr>
              <w:t xml:space="preserve"> отражают зависимость A13 от A5 и A15, однако степень тесноты связи в множественной модели по шкале Чеддока является сильной, когда как в остальных моделях является лишь заметной.</w:t>
            </w:r>
          </w:p>
          <w:p w14:paraId="1D5B83C1" w14:textId="77777777" w:rsidR="00831F76" w:rsidRDefault="00831F76" w:rsidP="003A648D">
            <w:pPr>
              <w:pStyle w:val="20"/>
              <w:jc w:val="left"/>
            </w:pPr>
          </w:p>
          <w:p w14:paraId="5ADA3CE2" w14:textId="77777777" w:rsidR="00831F76" w:rsidRDefault="00831F76" w:rsidP="003A648D">
            <w:pPr>
              <w:pStyle w:val="20"/>
              <w:jc w:val="left"/>
            </w:pPr>
          </w:p>
          <w:p w14:paraId="015E912B" w14:textId="77777777" w:rsidR="00831F76" w:rsidRDefault="00831F76" w:rsidP="003A648D">
            <w:pPr>
              <w:pStyle w:val="20"/>
              <w:jc w:val="left"/>
            </w:pPr>
          </w:p>
          <w:p w14:paraId="23F3DF5C" w14:textId="77777777" w:rsidR="00831F76" w:rsidRDefault="00831F76" w:rsidP="003A648D">
            <w:pPr>
              <w:pStyle w:val="20"/>
              <w:jc w:val="left"/>
            </w:pPr>
          </w:p>
          <w:p w14:paraId="262B8E17" w14:textId="77777777" w:rsidR="00831F76" w:rsidRDefault="00831F76" w:rsidP="003A648D">
            <w:pPr>
              <w:pStyle w:val="20"/>
              <w:jc w:val="left"/>
            </w:pPr>
          </w:p>
        </w:tc>
      </w:tr>
    </w:tbl>
    <w:p w14:paraId="3D6D436B" w14:textId="7F60764B" w:rsidR="00C4256E" w:rsidRDefault="00C4256E">
      <w:pPr>
        <w:pStyle w:val="20"/>
        <w:jc w:val="left"/>
      </w:pPr>
      <w:r>
        <w:lastRenderedPageBreak/>
        <w:t>1. Описательные статистики</w:t>
      </w:r>
    </w:p>
    <w:p w14:paraId="23C0370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1.1. Выборочные характеристики</w:t>
      </w:r>
    </w:p>
    <w:p w14:paraId="200B5172" w14:textId="77777777" w:rsidR="00C4256E" w:rsidRPr="00507965" w:rsidRDefault="00C4256E">
      <w:pPr>
        <w:spacing w:line="360" w:lineRule="auto"/>
      </w:pPr>
      <w:r>
        <w:t>Анализируемый</w:t>
      </w:r>
      <w:r w:rsidRPr="00507965">
        <w:t xml:space="preserve"> </w:t>
      </w:r>
      <w:r>
        <w:t>признак</w:t>
      </w:r>
      <w:r w:rsidRPr="00507965">
        <w:t xml:space="preserve"> 1 –</w:t>
      </w:r>
      <w:r w:rsidR="0002379B" w:rsidRPr="00507965">
        <w:t xml:space="preserve"> </w:t>
      </w:r>
      <w:r w:rsidR="0067059B">
        <w:rPr>
          <w:lang w:val="en-US"/>
        </w:rPr>
        <w:t>A</w:t>
      </w:r>
      <w:r w:rsidR="0067059B" w:rsidRPr="00507965">
        <w:t>5</w:t>
      </w:r>
      <w:r w:rsidR="00F2553B" w:rsidRPr="00507965">
        <w:t xml:space="preserve"> </w:t>
      </w:r>
      <w:r w:rsidR="00F2553B" w:rsidRPr="00F2553B">
        <w:rPr>
          <w:lang w:val="en-US"/>
        </w:rPr>
        <w:t>Average</w:t>
      </w:r>
      <w:r w:rsidR="00F2553B" w:rsidRPr="00507965">
        <w:t xml:space="preserve"> </w:t>
      </w:r>
      <w:r w:rsidR="00F2553B" w:rsidRPr="00F2553B">
        <w:rPr>
          <w:lang w:val="en-US"/>
        </w:rPr>
        <w:t>salary</w:t>
      </w:r>
      <w:r w:rsidR="00F2553B" w:rsidRPr="00507965">
        <w:t xml:space="preserve"> - </w:t>
      </w:r>
      <w:r w:rsidR="00F2553B" w:rsidRPr="00F2553B">
        <w:rPr>
          <w:lang w:val="en-US"/>
        </w:rPr>
        <w:t>full</w:t>
      </w:r>
      <w:r w:rsidR="00F2553B" w:rsidRPr="00507965">
        <w:t xml:space="preserve"> </w:t>
      </w:r>
      <w:r w:rsidR="00F2553B" w:rsidRPr="00F2553B">
        <w:rPr>
          <w:lang w:val="en-US"/>
        </w:rPr>
        <w:t>professors</w:t>
      </w:r>
    </w:p>
    <w:p w14:paraId="6D4056B5" w14:textId="77777777" w:rsidR="00C4256E" w:rsidRPr="00F2553B" w:rsidRDefault="00C4256E">
      <w:pPr>
        <w:spacing w:line="360" w:lineRule="auto"/>
        <w:rPr>
          <w:lang w:val="en-US"/>
        </w:rPr>
      </w:pPr>
      <w:r>
        <w:t>Анализируемый</w:t>
      </w:r>
      <w:r w:rsidRPr="00F2553B">
        <w:rPr>
          <w:lang w:val="en-US"/>
        </w:rPr>
        <w:t xml:space="preserve"> </w:t>
      </w:r>
      <w:r>
        <w:t>признак</w:t>
      </w:r>
      <w:r w:rsidRPr="00F2553B">
        <w:rPr>
          <w:lang w:val="en-US"/>
        </w:rPr>
        <w:t xml:space="preserve"> 2 –</w:t>
      </w:r>
      <w:r w:rsidR="0002379B" w:rsidRPr="00F2553B">
        <w:rPr>
          <w:lang w:val="en-US"/>
        </w:rPr>
        <w:t xml:space="preserve"> </w:t>
      </w:r>
      <w:r w:rsidR="0067059B">
        <w:rPr>
          <w:lang w:val="en-US"/>
        </w:rPr>
        <w:t>A</w:t>
      </w:r>
      <w:r w:rsidR="0067059B" w:rsidRPr="00F2553B">
        <w:rPr>
          <w:lang w:val="en-US"/>
        </w:rPr>
        <w:t>6</w:t>
      </w:r>
      <w:r w:rsidR="00F2553B" w:rsidRPr="00F2553B">
        <w:rPr>
          <w:lang w:val="en-US"/>
        </w:rPr>
        <w:t xml:space="preserve"> Average salary - associate professors</w:t>
      </w:r>
    </w:p>
    <w:p w14:paraId="584B44DB" w14:textId="77777777" w:rsidR="00C4256E" w:rsidRPr="00F2553B" w:rsidRDefault="00C4256E">
      <w:pPr>
        <w:spacing w:line="360" w:lineRule="auto"/>
        <w:rPr>
          <w:lang w:val="en-US"/>
        </w:rPr>
      </w:pPr>
      <w:r>
        <w:t>Анализируемый</w:t>
      </w:r>
      <w:r w:rsidRPr="00F2553B">
        <w:rPr>
          <w:lang w:val="en-US"/>
        </w:rPr>
        <w:t xml:space="preserve"> </w:t>
      </w:r>
      <w:r>
        <w:t>признак</w:t>
      </w:r>
      <w:r w:rsidRPr="00F2553B">
        <w:rPr>
          <w:lang w:val="en-US"/>
        </w:rPr>
        <w:t xml:space="preserve"> 3 –</w:t>
      </w:r>
      <w:r w:rsidR="0002379B" w:rsidRPr="00F2553B">
        <w:rPr>
          <w:lang w:val="en-US"/>
        </w:rPr>
        <w:t xml:space="preserve"> </w:t>
      </w:r>
      <w:r w:rsidR="0067059B">
        <w:rPr>
          <w:lang w:val="en-US"/>
        </w:rPr>
        <w:t>A</w:t>
      </w:r>
      <w:r w:rsidR="0067059B" w:rsidRPr="00F2553B">
        <w:rPr>
          <w:lang w:val="en-US"/>
        </w:rPr>
        <w:t>8</w:t>
      </w:r>
      <w:r w:rsidR="00F2553B">
        <w:rPr>
          <w:lang w:val="en-US"/>
        </w:rPr>
        <w:t xml:space="preserve"> </w:t>
      </w:r>
      <w:r w:rsidR="00F2553B" w:rsidRPr="00F2553B">
        <w:rPr>
          <w:lang w:val="en-US"/>
        </w:rPr>
        <w:t>Average salary - all ranks</w:t>
      </w:r>
    </w:p>
    <w:p w14:paraId="5A9D5D00" w14:textId="77777777" w:rsidR="00C4256E" w:rsidRPr="00F2553B" w:rsidRDefault="00C4256E">
      <w:pPr>
        <w:spacing w:line="360" w:lineRule="auto"/>
        <w:rPr>
          <w:lang w:val="en-US"/>
        </w:rPr>
      </w:pPr>
    </w:p>
    <w:p w14:paraId="6205A1DD" w14:textId="77777777" w:rsidR="00C4256E" w:rsidRDefault="00C4256E">
      <w:pPr>
        <w:pStyle w:val="2"/>
        <w:spacing w:line="360" w:lineRule="auto"/>
      </w:pPr>
      <w:r>
        <w:t>а) Привести формулы расчёта выборочных характеристик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94"/>
        <w:gridCol w:w="6399"/>
      </w:tblGrid>
      <w:tr w:rsidR="00C4256E" w14:paraId="47D64F2A" w14:textId="77777777" w:rsidTr="00003963">
        <w:tc>
          <w:tcPr>
            <w:tcW w:w="3094" w:type="dxa"/>
          </w:tcPr>
          <w:p w14:paraId="0D1F8576" w14:textId="77777777" w:rsidR="00C4256E" w:rsidRDefault="00C4256E">
            <w:r>
              <w:t>Выборочная хар-ка</w:t>
            </w:r>
          </w:p>
        </w:tc>
        <w:tc>
          <w:tcPr>
            <w:tcW w:w="6399" w:type="dxa"/>
          </w:tcPr>
          <w:p w14:paraId="0D4FC21B" w14:textId="77777777" w:rsidR="00C4256E" w:rsidRDefault="00C4256E">
            <w:r>
              <w:t>Формула расчета</w:t>
            </w:r>
          </w:p>
        </w:tc>
      </w:tr>
      <w:tr w:rsidR="00C4256E" w14:paraId="0053DD3D" w14:textId="77777777" w:rsidTr="00003963">
        <w:tc>
          <w:tcPr>
            <w:tcW w:w="3094" w:type="dxa"/>
          </w:tcPr>
          <w:p w14:paraId="03A7D16F" w14:textId="77777777" w:rsidR="00C4256E" w:rsidRDefault="00C4256E">
            <w:r>
              <w:t>Объём выборки</w:t>
            </w:r>
          </w:p>
        </w:tc>
        <w:tc>
          <w:tcPr>
            <w:tcW w:w="6399" w:type="dxa"/>
          </w:tcPr>
          <w:p w14:paraId="581A3443" w14:textId="77777777" w:rsidR="00C4256E" w:rsidRPr="003F6F9C" w:rsidRDefault="003F6F9C" w:rsidP="00822AA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</w:tr>
      <w:tr w:rsidR="00C4256E" w14:paraId="4FB98C1C" w14:textId="77777777" w:rsidTr="00003963">
        <w:tc>
          <w:tcPr>
            <w:tcW w:w="3094" w:type="dxa"/>
          </w:tcPr>
          <w:p w14:paraId="2C5B1A0B" w14:textId="77777777" w:rsidR="00C4256E" w:rsidRDefault="00C4256E">
            <w:r>
              <w:t>Среднее</w:t>
            </w:r>
          </w:p>
        </w:tc>
        <w:tc>
          <w:tcPr>
            <w:tcW w:w="6399" w:type="dxa"/>
          </w:tcPr>
          <w:p w14:paraId="3E02EA45" w14:textId="77777777" w:rsidR="00C4256E" w:rsidRDefault="00000000"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ba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0E22BDE" w14:textId="77777777" w:rsidR="00C4256E" w:rsidRDefault="00C4256E"/>
        </w:tc>
      </w:tr>
      <w:tr w:rsidR="00C4256E" w14:paraId="3C2FFDE3" w14:textId="77777777" w:rsidTr="00003963">
        <w:tc>
          <w:tcPr>
            <w:tcW w:w="3094" w:type="dxa"/>
          </w:tcPr>
          <w:p w14:paraId="1C40EB4F" w14:textId="77777777" w:rsidR="00C4256E" w:rsidRDefault="00C4256E">
            <w:r>
              <w:t>Выборочная дисперсия</w:t>
            </w:r>
          </w:p>
        </w:tc>
        <w:tc>
          <w:tcPr>
            <w:tcW w:w="6399" w:type="dxa"/>
          </w:tcPr>
          <w:p w14:paraId="01900713" w14:textId="77777777" w:rsidR="00C4256E" w:rsidRDefault="00C4256E"/>
          <w:p w14:paraId="0D6C216C" w14:textId="77777777" w:rsidR="00C4256E" w:rsidRDefault="00000000">
            <w:pPr>
              <w:rPr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  <w:lang w:val="en-US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084AE496" w14:textId="77777777" w:rsidR="00C4256E" w:rsidRDefault="00C4256E">
            <w:pPr>
              <w:rPr>
                <w:lang w:val="en-US"/>
              </w:rPr>
            </w:pPr>
          </w:p>
        </w:tc>
      </w:tr>
      <w:tr w:rsidR="00C4256E" w14:paraId="504E8275" w14:textId="77777777" w:rsidTr="00003963">
        <w:tc>
          <w:tcPr>
            <w:tcW w:w="3094" w:type="dxa"/>
          </w:tcPr>
          <w:p w14:paraId="182BAFD1" w14:textId="77777777" w:rsidR="00C4256E" w:rsidRDefault="00C4256E">
            <w:r>
              <w:t>Выборочное среднеквадратическое отклонение</w:t>
            </w:r>
          </w:p>
        </w:tc>
        <w:tc>
          <w:tcPr>
            <w:tcW w:w="6399" w:type="dxa"/>
          </w:tcPr>
          <w:p w14:paraId="5F04A583" w14:textId="77777777" w:rsidR="00C4256E" w:rsidRDefault="006E5457">
            <m:oMathPara>
              <m:oMath>
                <m:r>
                  <w:rPr>
                    <w:rFonts w:ascii="Cambria Math" w:hAnsi="Cambria Math"/>
                  </w:rPr>
                  <m:t>s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(</m:t>
                    </m:r>
                  </m:e>
                </m:ra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C4256E" w14:paraId="04254671" w14:textId="77777777" w:rsidTr="00003963">
        <w:tc>
          <w:tcPr>
            <w:tcW w:w="3094" w:type="dxa"/>
          </w:tcPr>
          <w:p w14:paraId="6EEFA39C" w14:textId="77777777" w:rsidR="00C4256E" w:rsidRDefault="00C4256E">
            <w:r>
              <w:t>Выборочный коэффициент асимметрии</w:t>
            </w:r>
          </w:p>
          <w:p w14:paraId="7A648118" w14:textId="77777777" w:rsidR="008D7B37" w:rsidRDefault="008D7B37"/>
        </w:tc>
        <w:tc>
          <w:tcPr>
            <w:tcW w:w="6399" w:type="dxa"/>
          </w:tcPr>
          <w:p w14:paraId="7CB9656F" w14:textId="77777777" w:rsidR="00C4256E" w:rsidRDefault="00C4256E">
            <w:pPr>
              <w:rPr>
                <w:lang w:val="en-US"/>
              </w:rPr>
            </w:pPr>
          </w:p>
          <w:p w14:paraId="6F754CEE" w14:textId="77777777" w:rsidR="00C4256E" w:rsidRDefault="00000000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[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(n-1)(n-2)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]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ba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p>
                        </m:sSup>
                      </m:e>
                    </m:nary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  <w:p w14:paraId="02153F2D" w14:textId="77777777" w:rsidR="00C4256E" w:rsidRDefault="00C4256E">
            <w:pPr>
              <w:rPr>
                <w:lang w:val="en-US"/>
              </w:rPr>
            </w:pPr>
          </w:p>
        </w:tc>
      </w:tr>
      <w:tr w:rsidR="00C4256E" w14:paraId="3DD043D5" w14:textId="77777777" w:rsidTr="00003963">
        <w:tc>
          <w:tcPr>
            <w:tcW w:w="3094" w:type="dxa"/>
          </w:tcPr>
          <w:p w14:paraId="250C0D29" w14:textId="77777777" w:rsidR="00C4256E" w:rsidRDefault="00C4256E">
            <w:r>
              <w:t>Выборочный эксцесс</w:t>
            </w:r>
          </w:p>
        </w:tc>
        <w:tc>
          <w:tcPr>
            <w:tcW w:w="6399" w:type="dxa"/>
          </w:tcPr>
          <w:p w14:paraId="5A619987" w14:textId="77777777" w:rsidR="00C4256E" w:rsidRDefault="00C4256E"/>
          <w:p w14:paraId="6D4BB11C" w14:textId="77777777" w:rsidR="00C4256E" w:rsidRDefault="00000000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ϵ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n(n+1)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(n-1)(n-2)(n-3)</m:t>
                    </m:r>
                  </m:den>
                </m:f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ba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s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3(n-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(n-2)(n-3)</m:t>
                    </m:r>
                  </m:den>
                </m:f>
              </m:oMath>
            </m:oMathPara>
          </w:p>
          <w:p w14:paraId="0BD67842" w14:textId="77777777" w:rsidR="00C4256E" w:rsidRDefault="00C4256E">
            <w:pPr>
              <w:rPr>
                <w:lang w:val="en-US"/>
              </w:rPr>
            </w:pPr>
          </w:p>
        </w:tc>
      </w:tr>
    </w:tbl>
    <w:p w14:paraId="79C723A2" w14:textId="77777777" w:rsidR="00C4256E" w:rsidRDefault="00C4256E">
      <w:pPr>
        <w:spacing w:line="360" w:lineRule="auto"/>
      </w:pPr>
    </w:p>
    <w:p w14:paraId="67AEF536" w14:textId="77777777" w:rsidR="00C4256E" w:rsidRDefault="00C4256E">
      <w:pPr>
        <w:spacing w:line="360" w:lineRule="auto"/>
      </w:pPr>
      <w:r>
        <w:rPr>
          <w:i/>
          <w:iCs/>
        </w:rPr>
        <w:t>б) Рассчитать выборочные характеристик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2160"/>
        <w:gridCol w:w="1980"/>
      </w:tblGrid>
      <w:tr w:rsidR="00C4256E" w14:paraId="3FF4503F" w14:textId="77777777">
        <w:tc>
          <w:tcPr>
            <w:tcW w:w="3168" w:type="dxa"/>
          </w:tcPr>
          <w:p w14:paraId="3E020018" w14:textId="77777777" w:rsidR="00C4256E" w:rsidRDefault="00C4256E">
            <w:r>
              <w:t>Выборочная хар-ка</w:t>
            </w:r>
          </w:p>
        </w:tc>
        <w:tc>
          <w:tcPr>
            <w:tcW w:w="1980" w:type="dxa"/>
          </w:tcPr>
          <w:p w14:paraId="6DCA6CA3" w14:textId="77777777" w:rsidR="00C4256E" w:rsidRDefault="00C4256E">
            <w:r>
              <w:t>Признак 1</w:t>
            </w:r>
          </w:p>
        </w:tc>
        <w:tc>
          <w:tcPr>
            <w:tcW w:w="2160" w:type="dxa"/>
          </w:tcPr>
          <w:p w14:paraId="09B693D7" w14:textId="77777777" w:rsidR="00C4256E" w:rsidRDefault="00C4256E">
            <w:r>
              <w:t>Признак 2</w:t>
            </w:r>
          </w:p>
        </w:tc>
        <w:tc>
          <w:tcPr>
            <w:tcW w:w="1980" w:type="dxa"/>
          </w:tcPr>
          <w:p w14:paraId="3C5264DD" w14:textId="77777777" w:rsidR="00C4256E" w:rsidRDefault="00C4256E">
            <w:pPr>
              <w:ind w:left="279" w:hanging="279"/>
            </w:pPr>
            <w:r>
              <w:t>Признак 3</w:t>
            </w:r>
          </w:p>
        </w:tc>
      </w:tr>
      <w:tr w:rsidR="00C4256E" w14:paraId="669DBFDD" w14:textId="77777777">
        <w:tc>
          <w:tcPr>
            <w:tcW w:w="3168" w:type="dxa"/>
          </w:tcPr>
          <w:p w14:paraId="1AB75230" w14:textId="77777777" w:rsidR="00C4256E" w:rsidRDefault="00C4256E">
            <w:r>
              <w:t>Среднее</w:t>
            </w:r>
          </w:p>
        </w:tc>
        <w:tc>
          <w:tcPr>
            <w:tcW w:w="1980" w:type="dxa"/>
          </w:tcPr>
          <w:p w14:paraId="05D8B1FD" w14:textId="77777777" w:rsidR="00C4256E" w:rsidRPr="00AF50DE" w:rsidRDefault="00AF50DE">
            <w:pPr>
              <w:rPr>
                <w:lang w:val="en-US"/>
              </w:rPr>
            </w:pPr>
            <w:r>
              <w:rPr>
                <w:lang w:val="en-US"/>
              </w:rPr>
              <w:t>526.48</w:t>
            </w:r>
          </w:p>
          <w:p w14:paraId="6530F360" w14:textId="77777777" w:rsidR="00C4256E" w:rsidRDefault="00C4256E"/>
        </w:tc>
        <w:tc>
          <w:tcPr>
            <w:tcW w:w="2160" w:type="dxa"/>
          </w:tcPr>
          <w:p w14:paraId="21F59A1F" w14:textId="77777777" w:rsidR="00C4256E" w:rsidRPr="00AF50DE" w:rsidRDefault="00AF50DE">
            <w:pPr>
              <w:rPr>
                <w:lang w:val="en-US"/>
              </w:rPr>
            </w:pPr>
            <w:r>
              <w:rPr>
                <w:lang w:val="en-US"/>
              </w:rPr>
              <w:t>420.04</w:t>
            </w:r>
          </w:p>
        </w:tc>
        <w:tc>
          <w:tcPr>
            <w:tcW w:w="1980" w:type="dxa"/>
          </w:tcPr>
          <w:p w14:paraId="66264E7B" w14:textId="77777777" w:rsidR="00C4256E" w:rsidRPr="00AF50DE" w:rsidRDefault="00AF50DE">
            <w:pPr>
              <w:rPr>
                <w:lang w:val="en-US"/>
              </w:rPr>
            </w:pPr>
            <w:r>
              <w:rPr>
                <w:lang w:val="en-US"/>
              </w:rPr>
              <w:t>428.03</w:t>
            </w:r>
          </w:p>
        </w:tc>
      </w:tr>
      <w:tr w:rsidR="00C4256E" w14:paraId="58B46823" w14:textId="77777777">
        <w:tc>
          <w:tcPr>
            <w:tcW w:w="3168" w:type="dxa"/>
          </w:tcPr>
          <w:p w14:paraId="4CD672CD" w14:textId="77777777" w:rsidR="00C4256E" w:rsidRDefault="00C4256E">
            <w:r>
              <w:t>Выборочная дисперсия</w:t>
            </w:r>
          </w:p>
        </w:tc>
        <w:tc>
          <w:tcPr>
            <w:tcW w:w="1980" w:type="dxa"/>
          </w:tcPr>
          <w:p w14:paraId="59FF036E" w14:textId="77777777" w:rsidR="00C4256E" w:rsidRPr="00855CF1" w:rsidRDefault="00855CF1">
            <w:pPr>
              <w:rPr>
                <w:lang w:val="en-US"/>
              </w:rPr>
            </w:pPr>
            <w:r w:rsidRPr="00855CF1">
              <w:t>13868.8</w:t>
            </w:r>
            <w:r>
              <w:rPr>
                <w:lang w:val="en-US"/>
              </w:rPr>
              <w:t>6</w:t>
            </w:r>
          </w:p>
          <w:p w14:paraId="27336E73" w14:textId="77777777" w:rsidR="00C4256E" w:rsidRDefault="00C4256E"/>
        </w:tc>
        <w:tc>
          <w:tcPr>
            <w:tcW w:w="2160" w:type="dxa"/>
          </w:tcPr>
          <w:p w14:paraId="7B21034C" w14:textId="77777777" w:rsidR="00C4256E" w:rsidRDefault="00855CF1">
            <w:r w:rsidRPr="00855CF1">
              <w:t>4957.76</w:t>
            </w:r>
          </w:p>
        </w:tc>
        <w:tc>
          <w:tcPr>
            <w:tcW w:w="1980" w:type="dxa"/>
          </w:tcPr>
          <w:p w14:paraId="3C886C6D" w14:textId="77777777" w:rsidR="00C4256E" w:rsidRDefault="00855CF1">
            <w:r w:rsidRPr="00855CF1">
              <w:t>8217.62</w:t>
            </w:r>
          </w:p>
        </w:tc>
      </w:tr>
      <w:tr w:rsidR="00C4256E" w14:paraId="7FD62BCE" w14:textId="77777777">
        <w:tc>
          <w:tcPr>
            <w:tcW w:w="3168" w:type="dxa"/>
          </w:tcPr>
          <w:p w14:paraId="1C0BFF0D" w14:textId="77777777" w:rsidR="00C4256E" w:rsidRDefault="00C4256E">
            <w:r>
              <w:t>Выборочное среднеквадратическое отклонение</w:t>
            </w:r>
          </w:p>
        </w:tc>
        <w:tc>
          <w:tcPr>
            <w:tcW w:w="1980" w:type="dxa"/>
          </w:tcPr>
          <w:p w14:paraId="134464A0" w14:textId="77777777" w:rsidR="00C4256E" w:rsidRPr="00E8194B" w:rsidRDefault="00E8194B">
            <w:pPr>
              <w:rPr>
                <w:lang w:val="en-US"/>
              </w:rPr>
            </w:pPr>
            <w:r>
              <w:rPr>
                <w:lang w:val="en-US"/>
              </w:rPr>
              <w:t>117.77</w:t>
            </w:r>
          </w:p>
        </w:tc>
        <w:tc>
          <w:tcPr>
            <w:tcW w:w="2160" w:type="dxa"/>
          </w:tcPr>
          <w:p w14:paraId="41D50BDE" w14:textId="77777777" w:rsidR="00C4256E" w:rsidRPr="00E8194B" w:rsidRDefault="00E8194B">
            <w:pPr>
              <w:rPr>
                <w:lang w:val="en-US"/>
              </w:rPr>
            </w:pPr>
            <w:r>
              <w:rPr>
                <w:lang w:val="en-US"/>
              </w:rPr>
              <w:t>70.41</w:t>
            </w:r>
          </w:p>
        </w:tc>
        <w:tc>
          <w:tcPr>
            <w:tcW w:w="1980" w:type="dxa"/>
          </w:tcPr>
          <w:p w14:paraId="253510E7" w14:textId="77777777" w:rsidR="00C4256E" w:rsidRPr="00E8194B" w:rsidRDefault="00E8194B">
            <w:pPr>
              <w:rPr>
                <w:lang w:val="en-US"/>
              </w:rPr>
            </w:pPr>
            <w:r>
              <w:rPr>
                <w:lang w:val="en-US"/>
              </w:rPr>
              <w:t>90.65</w:t>
            </w:r>
          </w:p>
        </w:tc>
      </w:tr>
      <w:tr w:rsidR="00C4256E" w14:paraId="2197AFB5" w14:textId="77777777">
        <w:tc>
          <w:tcPr>
            <w:tcW w:w="3168" w:type="dxa"/>
          </w:tcPr>
          <w:p w14:paraId="565B7F63" w14:textId="77777777" w:rsidR="00C4256E" w:rsidRDefault="00C4256E">
            <w:r>
              <w:t>Выборочный коэффициент асимметрии</w:t>
            </w:r>
          </w:p>
        </w:tc>
        <w:tc>
          <w:tcPr>
            <w:tcW w:w="1980" w:type="dxa"/>
          </w:tcPr>
          <w:p w14:paraId="0F32D50E" w14:textId="77777777" w:rsidR="00C4256E" w:rsidRPr="002A4743" w:rsidRDefault="002A4743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2160" w:type="dxa"/>
          </w:tcPr>
          <w:p w14:paraId="2C2436A1" w14:textId="77777777" w:rsidR="00C4256E" w:rsidRPr="002A4743" w:rsidRDefault="002A4743">
            <w:pPr>
              <w:rPr>
                <w:lang w:val="en-US"/>
              </w:rPr>
            </w:pPr>
            <w:r>
              <w:rPr>
                <w:lang w:val="en-US"/>
              </w:rPr>
              <w:t>0.35</w:t>
            </w:r>
          </w:p>
        </w:tc>
        <w:tc>
          <w:tcPr>
            <w:tcW w:w="1980" w:type="dxa"/>
          </w:tcPr>
          <w:p w14:paraId="04508F57" w14:textId="77777777" w:rsidR="00C4256E" w:rsidRPr="002A4743" w:rsidRDefault="002A4743">
            <w:pPr>
              <w:rPr>
                <w:lang w:val="en-US"/>
              </w:rPr>
            </w:pPr>
            <w:r>
              <w:rPr>
                <w:lang w:val="en-US"/>
              </w:rPr>
              <w:t>0.82</w:t>
            </w:r>
          </w:p>
        </w:tc>
      </w:tr>
      <w:tr w:rsidR="00C4256E" w14:paraId="0235899A" w14:textId="77777777">
        <w:tc>
          <w:tcPr>
            <w:tcW w:w="3168" w:type="dxa"/>
          </w:tcPr>
          <w:p w14:paraId="533C87F2" w14:textId="77777777" w:rsidR="00C4256E" w:rsidRDefault="00C4256E">
            <w:r>
              <w:t>Выборочный эксцесс</w:t>
            </w:r>
          </w:p>
        </w:tc>
        <w:tc>
          <w:tcPr>
            <w:tcW w:w="1980" w:type="dxa"/>
          </w:tcPr>
          <w:p w14:paraId="54383CE8" w14:textId="77777777" w:rsidR="00C4256E" w:rsidRPr="00C4460C" w:rsidRDefault="00C4460C">
            <w:pPr>
              <w:rPr>
                <w:lang w:val="en-US"/>
              </w:rPr>
            </w:pPr>
            <w:r>
              <w:rPr>
                <w:lang w:val="en-US"/>
              </w:rPr>
              <w:t>0.53</w:t>
            </w:r>
          </w:p>
          <w:p w14:paraId="0C858300" w14:textId="77777777" w:rsidR="00C4256E" w:rsidRDefault="00C4256E"/>
        </w:tc>
        <w:tc>
          <w:tcPr>
            <w:tcW w:w="2160" w:type="dxa"/>
          </w:tcPr>
          <w:p w14:paraId="78FF4DFF" w14:textId="77777777" w:rsidR="00C4256E" w:rsidRPr="00C4460C" w:rsidRDefault="00C4460C">
            <w:pPr>
              <w:rPr>
                <w:lang w:val="en-US"/>
              </w:rPr>
            </w:pPr>
            <w:r>
              <w:rPr>
                <w:lang w:val="en-US"/>
              </w:rPr>
              <w:t>0.18</w:t>
            </w:r>
          </w:p>
        </w:tc>
        <w:tc>
          <w:tcPr>
            <w:tcW w:w="1980" w:type="dxa"/>
          </w:tcPr>
          <w:p w14:paraId="756015E9" w14:textId="77777777" w:rsidR="00C4256E" w:rsidRPr="00C4460C" w:rsidRDefault="00C4460C">
            <w:pPr>
              <w:rPr>
                <w:lang w:val="en-US"/>
              </w:rPr>
            </w:pPr>
            <w:r>
              <w:rPr>
                <w:lang w:val="en-US"/>
              </w:rPr>
              <w:t>0.98</w:t>
            </w:r>
          </w:p>
        </w:tc>
      </w:tr>
    </w:tbl>
    <w:p w14:paraId="5AEC9975" w14:textId="77777777" w:rsidR="00C4256E" w:rsidRDefault="00C4256E">
      <w:pPr>
        <w:spacing w:line="360" w:lineRule="auto"/>
      </w:pPr>
    </w:p>
    <w:p w14:paraId="41C80668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1.2. Группировка и гистограммы частот</w:t>
      </w:r>
    </w:p>
    <w:p w14:paraId="31AA99A6" w14:textId="77777777" w:rsidR="00C4256E" w:rsidRPr="00496EE4" w:rsidRDefault="00C4256E">
      <w:pPr>
        <w:spacing w:line="360" w:lineRule="auto"/>
        <w:rPr>
          <w:lang w:val="en-US"/>
        </w:rPr>
      </w:pPr>
      <w:r>
        <w:t>Анализируемый</w:t>
      </w:r>
      <w:r w:rsidRPr="00496EE4">
        <w:rPr>
          <w:lang w:val="en-US"/>
        </w:rPr>
        <w:t xml:space="preserve"> </w:t>
      </w:r>
      <w:r>
        <w:t>признак</w:t>
      </w:r>
      <w:r w:rsidRPr="00496EE4">
        <w:rPr>
          <w:lang w:val="en-US"/>
        </w:rPr>
        <w:t xml:space="preserve"> –</w:t>
      </w:r>
      <w:r w:rsidR="00A80604" w:rsidRPr="00496EE4">
        <w:rPr>
          <w:lang w:val="en-US"/>
        </w:rPr>
        <w:t xml:space="preserve"> </w:t>
      </w:r>
      <w:r w:rsidR="00A80604">
        <w:rPr>
          <w:lang w:val="en-US"/>
        </w:rPr>
        <w:t>A</w:t>
      </w:r>
      <w:r w:rsidR="00A80604" w:rsidRPr="00496EE4">
        <w:rPr>
          <w:lang w:val="en-US"/>
        </w:rPr>
        <w:t>8</w:t>
      </w:r>
      <w:r w:rsidR="00F2553B" w:rsidRPr="00496EE4">
        <w:rPr>
          <w:lang w:val="en-US"/>
        </w:rPr>
        <w:t xml:space="preserve"> </w:t>
      </w:r>
      <w:r w:rsidR="00F2553B" w:rsidRPr="00F2553B">
        <w:rPr>
          <w:lang w:val="en-US"/>
        </w:rPr>
        <w:t>Average</w:t>
      </w:r>
      <w:r w:rsidR="00F2553B" w:rsidRPr="00496EE4">
        <w:rPr>
          <w:lang w:val="en-US"/>
        </w:rPr>
        <w:t xml:space="preserve"> </w:t>
      </w:r>
      <w:r w:rsidR="00F2553B" w:rsidRPr="00F2553B">
        <w:rPr>
          <w:lang w:val="en-US"/>
        </w:rPr>
        <w:t>salary</w:t>
      </w:r>
      <w:r w:rsidR="00F2553B" w:rsidRPr="00496EE4">
        <w:rPr>
          <w:lang w:val="en-US"/>
        </w:rPr>
        <w:t xml:space="preserve"> - </w:t>
      </w:r>
      <w:r w:rsidR="00F2553B" w:rsidRPr="00F2553B">
        <w:rPr>
          <w:lang w:val="en-US"/>
        </w:rPr>
        <w:t>all</w:t>
      </w:r>
      <w:r w:rsidR="00F2553B" w:rsidRPr="00496EE4">
        <w:rPr>
          <w:lang w:val="en-US"/>
        </w:rPr>
        <w:t xml:space="preserve"> </w:t>
      </w:r>
      <w:r w:rsidR="00F2553B" w:rsidRPr="00F2553B">
        <w:rPr>
          <w:lang w:val="en-US"/>
        </w:rPr>
        <w:t>ranks</w:t>
      </w:r>
    </w:p>
    <w:p w14:paraId="78D55549" w14:textId="77777777" w:rsidR="00C4256E" w:rsidRPr="00A308FD" w:rsidRDefault="00C4256E">
      <w:pPr>
        <w:spacing w:line="360" w:lineRule="auto"/>
      </w:pPr>
      <w:r>
        <w:t>Объём выборки –</w:t>
      </w:r>
      <w:r w:rsidR="00A80604" w:rsidRPr="00A80604">
        <w:t xml:space="preserve"> </w:t>
      </w:r>
      <w:r w:rsidR="00A80604" w:rsidRPr="00A308FD">
        <w:t>1073</w:t>
      </w:r>
    </w:p>
    <w:p w14:paraId="2B35C583" w14:textId="77777777" w:rsidR="00D642A3" w:rsidRPr="00A308FD" w:rsidRDefault="00D642A3">
      <w:pPr>
        <w:spacing w:line="360" w:lineRule="auto"/>
      </w:pPr>
    </w:p>
    <w:p w14:paraId="48E6ECF5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Выбрать число групп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700"/>
      </w:tblGrid>
      <w:tr w:rsidR="00C4256E" w14:paraId="4FD45F86" w14:textId="77777777">
        <w:tc>
          <w:tcPr>
            <w:tcW w:w="2375" w:type="dxa"/>
          </w:tcPr>
          <w:p w14:paraId="5E1D5FF3" w14:textId="77777777" w:rsidR="00C4256E" w:rsidRDefault="00C4256E">
            <w:r>
              <w:t>Число групп</w:t>
            </w:r>
          </w:p>
        </w:tc>
        <w:tc>
          <w:tcPr>
            <w:tcW w:w="4753" w:type="dxa"/>
          </w:tcPr>
          <w:p w14:paraId="27F6CB2A" w14:textId="77777777" w:rsidR="00C4256E" w:rsidRDefault="00C4256E">
            <w:r>
              <w:t>Обоснование выбора числа групп</w:t>
            </w:r>
          </w:p>
        </w:tc>
        <w:tc>
          <w:tcPr>
            <w:tcW w:w="2700" w:type="dxa"/>
          </w:tcPr>
          <w:p w14:paraId="41DCD496" w14:textId="77777777" w:rsidR="00C4256E" w:rsidRDefault="00C4256E">
            <w:r>
              <w:t>Ширина интервалов</w:t>
            </w:r>
          </w:p>
        </w:tc>
      </w:tr>
      <w:tr w:rsidR="00D856FB" w14:paraId="65AB6284" w14:textId="77777777">
        <w:tc>
          <w:tcPr>
            <w:tcW w:w="2375" w:type="dxa"/>
          </w:tcPr>
          <w:p w14:paraId="21617A23" w14:textId="2860B155" w:rsidR="00D856FB" w:rsidRPr="007944C6" w:rsidRDefault="00D856FB" w:rsidP="00D856F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4753" w:type="dxa"/>
          </w:tcPr>
          <w:p w14:paraId="3C18866B" w14:textId="60585378" w:rsidR="00D856FB" w:rsidRPr="00506927" w:rsidRDefault="00D856FB" w:rsidP="00D856FB">
            <w:pPr>
              <w:jc w:val="center"/>
            </w:pPr>
            <w:r>
              <w:t>Формула С</w:t>
            </w:r>
            <w:r w:rsidRPr="00506927">
              <w:t>терджесса:</w:t>
            </w:r>
          </w:p>
          <w:p w14:paraId="33975E1E" w14:textId="13E98819" w:rsidR="00D856FB" w:rsidRPr="00D856FB" w:rsidRDefault="00D856FB" w:rsidP="00D856FB">
            <w:pPr>
              <w:jc w:val="center"/>
            </w:pPr>
            <w:r>
              <w:rPr>
                <w:lang w:val="en-US"/>
              </w:rPr>
              <w:t>k</w:t>
            </w:r>
            <w:r w:rsidRPr="00506927">
              <w:t xml:space="preserve"> = 1 + </w:t>
            </w:r>
            <m:oMath>
              <m:r>
                <w:rPr>
                  <w:rFonts w:ascii="Cambria Math" w:hAnsi="Cambria Math"/>
                </w:rPr>
                <m:t>3.32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~ 11</m:t>
              </m:r>
            </m:oMath>
          </w:p>
        </w:tc>
        <w:tc>
          <w:tcPr>
            <w:tcW w:w="2700" w:type="dxa"/>
          </w:tcPr>
          <w:p w14:paraId="6435F858" w14:textId="77777777" w:rsidR="00D856FB" w:rsidRPr="008A2F2E" w:rsidRDefault="00D856FB" w:rsidP="00D856FB">
            <w:pPr>
              <w:jc w:val="center"/>
            </w:pPr>
          </w:p>
          <w:p w14:paraId="510270BA" w14:textId="37870187" w:rsidR="00D856FB" w:rsidRPr="00352BE2" w:rsidRDefault="00D856FB" w:rsidP="00D856F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max-min)/k =</w:t>
            </w:r>
            <w:r>
              <w:t>5</w:t>
            </w:r>
            <w:r>
              <w:rPr>
                <w:lang w:val="en-US"/>
              </w:rPr>
              <w:t>7.</w:t>
            </w:r>
            <w:r>
              <w:rPr>
                <w:u w:val="single"/>
                <w:lang w:val="en-US"/>
              </w:rPr>
              <w:t>6</w:t>
            </w:r>
            <w:r>
              <w:rPr>
                <w:lang w:val="en-US"/>
              </w:rPr>
              <w:t>3</w:t>
            </w:r>
          </w:p>
        </w:tc>
      </w:tr>
    </w:tbl>
    <w:p w14:paraId="7AEF3EB6" w14:textId="77777777" w:rsidR="00C4256E" w:rsidRDefault="00C4256E">
      <w:pPr>
        <w:spacing w:line="360" w:lineRule="auto"/>
      </w:pPr>
    </w:p>
    <w:p w14:paraId="4745C760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остроить таблицу частот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033"/>
        <w:gridCol w:w="1072"/>
        <w:gridCol w:w="1612"/>
        <w:gridCol w:w="1800"/>
        <w:gridCol w:w="1440"/>
        <w:gridCol w:w="1440"/>
      </w:tblGrid>
      <w:tr w:rsidR="00C4256E" w14:paraId="2594B9A2" w14:textId="77777777">
        <w:tc>
          <w:tcPr>
            <w:tcW w:w="1251" w:type="dxa"/>
          </w:tcPr>
          <w:p w14:paraId="5AFE8012" w14:textId="77777777" w:rsidR="00C4256E" w:rsidRDefault="00C4256E">
            <w:r>
              <w:t>Номер интервала</w:t>
            </w:r>
          </w:p>
        </w:tc>
        <w:tc>
          <w:tcPr>
            <w:tcW w:w="1033" w:type="dxa"/>
          </w:tcPr>
          <w:p w14:paraId="70841657" w14:textId="77777777" w:rsidR="00C4256E" w:rsidRDefault="00C4256E">
            <w:r>
              <w:t>Нижняя граница</w:t>
            </w:r>
          </w:p>
        </w:tc>
        <w:tc>
          <w:tcPr>
            <w:tcW w:w="1072" w:type="dxa"/>
          </w:tcPr>
          <w:p w14:paraId="165A05B6" w14:textId="77777777" w:rsidR="00C4256E" w:rsidRDefault="00C4256E">
            <w:r>
              <w:t>Верхняя граница</w:t>
            </w:r>
          </w:p>
        </w:tc>
        <w:tc>
          <w:tcPr>
            <w:tcW w:w="1612" w:type="dxa"/>
          </w:tcPr>
          <w:p w14:paraId="1699E592" w14:textId="77777777" w:rsidR="00C4256E" w:rsidRDefault="00C4256E">
            <w:r>
              <w:t>Частота</w:t>
            </w:r>
          </w:p>
        </w:tc>
        <w:tc>
          <w:tcPr>
            <w:tcW w:w="1800" w:type="dxa"/>
          </w:tcPr>
          <w:p w14:paraId="2908CC56" w14:textId="77777777" w:rsidR="00C4256E" w:rsidRDefault="00C4256E">
            <w:r>
              <w:t>Относит. частота</w:t>
            </w:r>
          </w:p>
        </w:tc>
        <w:tc>
          <w:tcPr>
            <w:tcW w:w="1440" w:type="dxa"/>
          </w:tcPr>
          <w:p w14:paraId="5193BEDB" w14:textId="77777777" w:rsidR="00C4256E" w:rsidRDefault="00C4256E">
            <w:r>
              <w:t>Накопл. частота</w:t>
            </w:r>
          </w:p>
        </w:tc>
        <w:tc>
          <w:tcPr>
            <w:tcW w:w="1440" w:type="dxa"/>
          </w:tcPr>
          <w:p w14:paraId="2C0DB991" w14:textId="77777777" w:rsidR="00C4256E" w:rsidRDefault="00C4256E">
            <w:r>
              <w:t>Относит. накопл. частота</w:t>
            </w:r>
          </w:p>
        </w:tc>
      </w:tr>
      <w:tr w:rsidR="00B201F5" w14:paraId="7A581F40" w14:textId="77777777">
        <w:tc>
          <w:tcPr>
            <w:tcW w:w="1251" w:type="dxa"/>
          </w:tcPr>
          <w:p w14:paraId="55A23A0B" w14:textId="77777777" w:rsidR="00B201F5" w:rsidRDefault="00B201F5" w:rsidP="00B201F5">
            <w:pPr>
              <w:jc w:val="center"/>
            </w:pPr>
            <w:r>
              <w:t>1</w:t>
            </w:r>
          </w:p>
        </w:tc>
        <w:tc>
          <w:tcPr>
            <w:tcW w:w="1033" w:type="dxa"/>
          </w:tcPr>
          <w:p w14:paraId="4B9988B2" w14:textId="16F1036A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2.0</w:t>
            </w:r>
          </w:p>
        </w:tc>
        <w:tc>
          <w:tcPr>
            <w:tcW w:w="1072" w:type="dxa"/>
          </w:tcPr>
          <w:p w14:paraId="5C1DE031" w14:textId="3488E60B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9.63</w:t>
            </w:r>
          </w:p>
        </w:tc>
        <w:tc>
          <w:tcPr>
            <w:tcW w:w="1612" w:type="dxa"/>
          </w:tcPr>
          <w:p w14:paraId="012E953E" w14:textId="084ADE33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800" w:type="dxa"/>
          </w:tcPr>
          <w:p w14:paraId="73200C0A" w14:textId="3A0F1CF4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8</w:t>
            </w:r>
          </w:p>
        </w:tc>
        <w:tc>
          <w:tcPr>
            <w:tcW w:w="1440" w:type="dxa"/>
          </w:tcPr>
          <w:p w14:paraId="2F7AD565" w14:textId="4AB2D932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440" w:type="dxa"/>
          </w:tcPr>
          <w:p w14:paraId="16594927" w14:textId="36882FF3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8</w:t>
            </w:r>
          </w:p>
        </w:tc>
      </w:tr>
      <w:tr w:rsidR="00B201F5" w14:paraId="7EF98F20" w14:textId="77777777">
        <w:tc>
          <w:tcPr>
            <w:tcW w:w="1251" w:type="dxa"/>
          </w:tcPr>
          <w:p w14:paraId="21B3E266" w14:textId="77777777" w:rsidR="00B201F5" w:rsidRDefault="00B201F5" w:rsidP="00B201F5">
            <w:pPr>
              <w:jc w:val="center"/>
            </w:pPr>
            <w:r>
              <w:t>2</w:t>
            </w:r>
          </w:p>
        </w:tc>
        <w:tc>
          <w:tcPr>
            <w:tcW w:w="1033" w:type="dxa"/>
          </w:tcPr>
          <w:p w14:paraId="0D01182F" w14:textId="7F4856EC" w:rsidR="00B201F5" w:rsidRPr="00A321E8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9.63</w:t>
            </w:r>
          </w:p>
        </w:tc>
        <w:tc>
          <w:tcPr>
            <w:tcW w:w="1072" w:type="dxa"/>
          </w:tcPr>
          <w:p w14:paraId="7E096E3B" w14:textId="2AE88E4B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7.27</w:t>
            </w:r>
          </w:p>
        </w:tc>
        <w:tc>
          <w:tcPr>
            <w:tcW w:w="1612" w:type="dxa"/>
          </w:tcPr>
          <w:p w14:paraId="4AD6BF40" w14:textId="5227B2CD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2</w:t>
            </w:r>
          </w:p>
        </w:tc>
        <w:tc>
          <w:tcPr>
            <w:tcW w:w="1800" w:type="dxa"/>
          </w:tcPr>
          <w:p w14:paraId="2B73D0CB" w14:textId="0EE1AC3D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6</w:t>
            </w:r>
          </w:p>
        </w:tc>
        <w:tc>
          <w:tcPr>
            <w:tcW w:w="1440" w:type="dxa"/>
          </w:tcPr>
          <w:p w14:paraId="151DCDB8" w14:textId="78369827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2</w:t>
            </w:r>
          </w:p>
        </w:tc>
        <w:tc>
          <w:tcPr>
            <w:tcW w:w="1440" w:type="dxa"/>
          </w:tcPr>
          <w:p w14:paraId="3369DABF" w14:textId="29D6F010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88</w:t>
            </w:r>
          </w:p>
        </w:tc>
      </w:tr>
      <w:tr w:rsidR="00B201F5" w14:paraId="49B285DF" w14:textId="77777777">
        <w:tc>
          <w:tcPr>
            <w:tcW w:w="1251" w:type="dxa"/>
          </w:tcPr>
          <w:p w14:paraId="46F4B23D" w14:textId="77777777" w:rsidR="00B201F5" w:rsidRPr="003C6708" w:rsidRDefault="00B201F5" w:rsidP="00B201F5">
            <w:pPr>
              <w:jc w:val="center"/>
            </w:pPr>
            <w:r w:rsidRPr="003C6708">
              <w:t>3</w:t>
            </w:r>
          </w:p>
        </w:tc>
        <w:tc>
          <w:tcPr>
            <w:tcW w:w="1033" w:type="dxa"/>
          </w:tcPr>
          <w:p w14:paraId="3466B27D" w14:textId="562FBEA0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7.27</w:t>
            </w:r>
          </w:p>
        </w:tc>
        <w:tc>
          <w:tcPr>
            <w:tcW w:w="1072" w:type="dxa"/>
          </w:tcPr>
          <w:p w14:paraId="62DA4790" w14:textId="1CB1FE61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4.91</w:t>
            </w:r>
          </w:p>
        </w:tc>
        <w:tc>
          <w:tcPr>
            <w:tcW w:w="1612" w:type="dxa"/>
          </w:tcPr>
          <w:p w14:paraId="6AF85D90" w14:textId="0B519C59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90</w:t>
            </w:r>
          </w:p>
        </w:tc>
        <w:tc>
          <w:tcPr>
            <w:tcW w:w="1800" w:type="dxa"/>
          </w:tcPr>
          <w:p w14:paraId="552A5FFD" w14:textId="433BBA2E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7</w:t>
            </w:r>
          </w:p>
        </w:tc>
        <w:tc>
          <w:tcPr>
            <w:tcW w:w="1440" w:type="dxa"/>
          </w:tcPr>
          <w:p w14:paraId="55B13E5B" w14:textId="471CF55B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92</w:t>
            </w:r>
          </w:p>
        </w:tc>
        <w:tc>
          <w:tcPr>
            <w:tcW w:w="1440" w:type="dxa"/>
          </w:tcPr>
          <w:p w14:paraId="0BB213E9" w14:textId="51951FA6" w:rsidR="00B201F5" w:rsidRPr="00F306E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58</w:t>
            </w:r>
          </w:p>
        </w:tc>
      </w:tr>
      <w:tr w:rsidR="00B201F5" w14:paraId="640A9EE6" w14:textId="77777777">
        <w:tc>
          <w:tcPr>
            <w:tcW w:w="1251" w:type="dxa"/>
          </w:tcPr>
          <w:p w14:paraId="60C686A3" w14:textId="77777777" w:rsidR="00B201F5" w:rsidRDefault="00B201F5" w:rsidP="00B201F5">
            <w:pPr>
              <w:jc w:val="center"/>
            </w:pPr>
            <w:r>
              <w:t>4</w:t>
            </w:r>
          </w:p>
        </w:tc>
        <w:tc>
          <w:tcPr>
            <w:tcW w:w="1033" w:type="dxa"/>
          </w:tcPr>
          <w:p w14:paraId="3B28181F" w14:textId="7138A3C8" w:rsidR="00B201F5" w:rsidRPr="0004718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4.91</w:t>
            </w:r>
          </w:p>
        </w:tc>
        <w:tc>
          <w:tcPr>
            <w:tcW w:w="1072" w:type="dxa"/>
          </w:tcPr>
          <w:p w14:paraId="0C322F3D" w14:textId="2A6C3F12" w:rsidR="00B201F5" w:rsidRPr="008910F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62.55</w:t>
            </w:r>
          </w:p>
        </w:tc>
        <w:tc>
          <w:tcPr>
            <w:tcW w:w="1612" w:type="dxa"/>
          </w:tcPr>
          <w:p w14:paraId="7C4ADFB1" w14:textId="38F79487" w:rsidR="00B201F5" w:rsidRPr="00CF3745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5</w:t>
            </w:r>
          </w:p>
        </w:tc>
        <w:tc>
          <w:tcPr>
            <w:tcW w:w="1800" w:type="dxa"/>
          </w:tcPr>
          <w:p w14:paraId="5F7493C4" w14:textId="0AC30AF3" w:rsidR="00B201F5" w:rsidRPr="00754110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38</w:t>
            </w:r>
          </w:p>
        </w:tc>
        <w:tc>
          <w:tcPr>
            <w:tcW w:w="1440" w:type="dxa"/>
          </w:tcPr>
          <w:p w14:paraId="1655B9D2" w14:textId="4918CA52" w:rsidR="00B201F5" w:rsidRPr="007A30D9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47</w:t>
            </w:r>
          </w:p>
        </w:tc>
        <w:tc>
          <w:tcPr>
            <w:tcW w:w="1440" w:type="dxa"/>
          </w:tcPr>
          <w:p w14:paraId="71C66B2D" w14:textId="47BCAA1F" w:rsidR="00B201F5" w:rsidRPr="002A5EA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96</w:t>
            </w:r>
          </w:p>
        </w:tc>
      </w:tr>
      <w:tr w:rsidR="00B201F5" w14:paraId="2843A763" w14:textId="77777777">
        <w:tc>
          <w:tcPr>
            <w:tcW w:w="1251" w:type="dxa"/>
          </w:tcPr>
          <w:p w14:paraId="067EB9A5" w14:textId="77777777" w:rsidR="00B201F5" w:rsidRDefault="00B201F5" w:rsidP="00B201F5">
            <w:pPr>
              <w:jc w:val="center"/>
            </w:pPr>
            <w:r>
              <w:t>5</w:t>
            </w:r>
          </w:p>
        </w:tc>
        <w:tc>
          <w:tcPr>
            <w:tcW w:w="1033" w:type="dxa"/>
          </w:tcPr>
          <w:p w14:paraId="46A4AB7C" w14:textId="77911ED9" w:rsidR="00B201F5" w:rsidRPr="0004718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62.55</w:t>
            </w:r>
          </w:p>
        </w:tc>
        <w:tc>
          <w:tcPr>
            <w:tcW w:w="1072" w:type="dxa"/>
          </w:tcPr>
          <w:p w14:paraId="365384E5" w14:textId="22C52616" w:rsidR="00B201F5" w:rsidRPr="008910F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0.18</w:t>
            </w:r>
          </w:p>
        </w:tc>
        <w:tc>
          <w:tcPr>
            <w:tcW w:w="1612" w:type="dxa"/>
          </w:tcPr>
          <w:p w14:paraId="3D1E1EA8" w14:textId="2C84F961" w:rsidR="00B201F5" w:rsidRPr="00CF3745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5</w:t>
            </w:r>
          </w:p>
        </w:tc>
        <w:tc>
          <w:tcPr>
            <w:tcW w:w="1800" w:type="dxa"/>
          </w:tcPr>
          <w:p w14:paraId="478AE839" w14:textId="3C821E40" w:rsidR="00B201F5" w:rsidRPr="00754110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35</w:t>
            </w:r>
          </w:p>
        </w:tc>
        <w:tc>
          <w:tcPr>
            <w:tcW w:w="1440" w:type="dxa"/>
          </w:tcPr>
          <w:p w14:paraId="36FBC0B4" w14:textId="4271D7E2" w:rsidR="00B201F5" w:rsidRPr="007A30D9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92</w:t>
            </w:r>
          </w:p>
        </w:tc>
        <w:tc>
          <w:tcPr>
            <w:tcW w:w="1440" w:type="dxa"/>
          </w:tcPr>
          <w:p w14:paraId="731C85BD" w14:textId="4135BB8C" w:rsidR="00B201F5" w:rsidRPr="002A5EA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31</w:t>
            </w:r>
          </w:p>
        </w:tc>
      </w:tr>
      <w:tr w:rsidR="00B201F5" w14:paraId="1CD9D4D6" w14:textId="77777777">
        <w:tc>
          <w:tcPr>
            <w:tcW w:w="1251" w:type="dxa"/>
          </w:tcPr>
          <w:p w14:paraId="46794107" w14:textId="77777777" w:rsidR="00B201F5" w:rsidRDefault="00B201F5" w:rsidP="00B201F5">
            <w:pPr>
              <w:jc w:val="center"/>
            </w:pPr>
            <w:r>
              <w:t>6</w:t>
            </w:r>
          </w:p>
        </w:tc>
        <w:tc>
          <w:tcPr>
            <w:tcW w:w="1033" w:type="dxa"/>
          </w:tcPr>
          <w:p w14:paraId="34C08EFF" w14:textId="03C0E4D9" w:rsidR="00B201F5" w:rsidRPr="0004718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0.18</w:t>
            </w:r>
          </w:p>
        </w:tc>
        <w:tc>
          <w:tcPr>
            <w:tcW w:w="1072" w:type="dxa"/>
          </w:tcPr>
          <w:p w14:paraId="5A3AA43A" w14:textId="26807F8C" w:rsidR="00B201F5" w:rsidRPr="008910F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77.82</w:t>
            </w:r>
          </w:p>
        </w:tc>
        <w:tc>
          <w:tcPr>
            <w:tcW w:w="1612" w:type="dxa"/>
          </w:tcPr>
          <w:p w14:paraId="16BB2BE0" w14:textId="2F2FFA0A" w:rsidR="00B201F5" w:rsidRPr="00CF3745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8</w:t>
            </w:r>
          </w:p>
        </w:tc>
        <w:tc>
          <w:tcPr>
            <w:tcW w:w="1800" w:type="dxa"/>
          </w:tcPr>
          <w:p w14:paraId="258EEBF2" w14:textId="55EA7902" w:rsidR="00B201F5" w:rsidRPr="00754110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440" w:type="dxa"/>
          </w:tcPr>
          <w:p w14:paraId="76FE65E6" w14:textId="60999E79" w:rsidR="00B201F5" w:rsidRPr="007A30D9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10</w:t>
            </w:r>
          </w:p>
        </w:tc>
        <w:tc>
          <w:tcPr>
            <w:tcW w:w="1440" w:type="dxa"/>
          </w:tcPr>
          <w:p w14:paraId="1898113B" w14:textId="744D1E1F" w:rsidR="00B201F5" w:rsidRPr="002A5EA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41</w:t>
            </w:r>
          </w:p>
        </w:tc>
      </w:tr>
      <w:tr w:rsidR="00B201F5" w14:paraId="7836673B" w14:textId="77777777">
        <w:tc>
          <w:tcPr>
            <w:tcW w:w="1251" w:type="dxa"/>
          </w:tcPr>
          <w:p w14:paraId="6BC6C565" w14:textId="77777777" w:rsidR="00B201F5" w:rsidRDefault="00B201F5" w:rsidP="00B201F5">
            <w:pPr>
              <w:jc w:val="center"/>
            </w:pPr>
            <w:r>
              <w:t>7</w:t>
            </w:r>
          </w:p>
        </w:tc>
        <w:tc>
          <w:tcPr>
            <w:tcW w:w="1033" w:type="dxa"/>
          </w:tcPr>
          <w:p w14:paraId="438FA19C" w14:textId="54FF363B" w:rsidR="00B201F5" w:rsidRPr="0004718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77.82</w:t>
            </w:r>
          </w:p>
        </w:tc>
        <w:tc>
          <w:tcPr>
            <w:tcW w:w="1072" w:type="dxa"/>
          </w:tcPr>
          <w:p w14:paraId="7837C97E" w14:textId="1AFE17E6" w:rsidR="00B201F5" w:rsidRPr="008910F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5.45</w:t>
            </w:r>
          </w:p>
        </w:tc>
        <w:tc>
          <w:tcPr>
            <w:tcW w:w="1612" w:type="dxa"/>
          </w:tcPr>
          <w:p w14:paraId="0F39CF3A" w14:textId="7674E551" w:rsidR="00B201F5" w:rsidRPr="00CF3745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800" w:type="dxa"/>
          </w:tcPr>
          <w:p w14:paraId="37CF9FA4" w14:textId="4E20D987" w:rsidR="00B201F5" w:rsidRPr="00754110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37</w:t>
            </w:r>
          </w:p>
        </w:tc>
        <w:tc>
          <w:tcPr>
            <w:tcW w:w="1440" w:type="dxa"/>
          </w:tcPr>
          <w:p w14:paraId="332C1991" w14:textId="5EBD8EC8" w:rsidR="00B201F5" w:rsidRPr="007A30D9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50</w:t>
            </w:r>
          </w:p>
        </w:tc>
        <w:tc>
          <w:tcPr>
            <w:tcW w:w="1440" w:type="dxa"/>
          </w:tcPr>
          <w:p w14:paraId="3DDD91FD" w14:textId="78F3DB4E" w:rsidR="00B201F5" w:rsidRPr="002A5EA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78</w:t>
            </w:r>
          </w:p>
        </w:tc>
      </w:tr>
      <w:tr w:rsidR="00B201F5" w14:paraId="0D996971" w14:textId="77777777">
        <w:tc>
          <w:tcPr>
            <w:tcW w:w="1251" w:type="dxa"/>
          </w:tcPr>
          <w:p w14:paraId="5A2337D8" w14:textId="77777777" w:rsidR="00B201F5" w:rsidRDefault="00B201F5" w:rsidP="00B201F5">
            <w:pPr>
              <w:jc w:val="center"/>
            </w:pPr>
            <w:r>
              <w:t>8</w:t>
            </w:r>
          </w:p>
        </w:tc>
        <w:tc>
          <w:tcPr>
            <w:tcW w:w="1033" w:type="dxa"/>
          </w:tcPr>
          <w:p w14:paraId="14224B96" w14:textId="6C3EBBE3" w:rsidR="00B201F5" w:rsidRPr="0004718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5.45</w:t>
            </w:r>
          </w:p>
        </w:tc>
        <w:tc>
          <w:tcPr>
            <w:tcW w:w="1072" w:type="dxa"/>
          </w:tcPr>
          <w:p w14:paraId="02BA8579" w14:textId="468A8B3B" w:rsidR="00B201F5" w:rsidRPr="008910F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93.09</w:t>
            </w:r>
          </w:p>
        </w:tc>
        <w:tc>
          <w:tcPr>
            <w:tcW w:w="1612" w:type="dxa"/>
          </w:tcPr>
          <w:p w14:paraId="489F2D7A" w14:textId="79C8C5D6" w:rsidR="00B201F5" w:rsidRPr="00CF3745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800" w:type="dxa"/>
          </w:tcPr>
          <w:p w14:paraId="1DA075D8" w14:textId="51AD42C5" w:rsidR="00B201F5" w:rsidRPr="00754110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2</w:t>
            </w:r>
          </w:p>
        </w:tc>
        <w:tc>
          <w:tcPr>
            <w:tcW w:w="1440" w:type="dxa"/>
          </w:tcPr>
          <w:p w14:paraId="2FD5A5C1" w14:textId="5106D5E3" w:rsidR="00B201F5" w:rsidRPr="007A30D9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63</w:t>
            </w:r>
          </w:p>
        </w:tc>
        <w:tc>
          <w:tcPr>
            <w:tcW w:w="1440" w:type="dxa"/>
          </w:tcPr>
          <w:p w14:paraId="32449F20" w14:textId="33317F56" w:rsidR="00B201F5" w:rsidRPr="002A5EA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</w:tr>
      <w:tr w:rsidR="00B201F5" w14:paraId="62C0A1A3" w14:textId="77777777">
        <w:tc>
          <w:tcPr>
            <w:tcW w:w="1251" w:type="dxa"/>
          </w:tcPr>
          <w:p w14:paraId="516ECD38" w14:textId="77777777" w:rsidR="00B201F5" w:rsidRDefault="00B201F5" w:rsidP="00B201F5">
            <w:pPr>
              <w:jc w:val="center"/>
            </w:pPr>
            <w:r>
              <w:t>9</w:t>
            </w:r>
          </w:p>
        </w:tc>
        <w:tc>
          <w:tcPr>
            <w:tcW w:w="1033" w:type="dxa"/>
          </w:tcPr>
          <w:p w14:paraId="22C3CDE3" w14:textId="0D14830B" w:rsidR="00B201F5" w:rsidRPr="0004718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93.09</w:t>
            </w:r>
          </w:p>
        </w:tc>
        <w:tc>
          <w:tcPr>
            <w:tcW w:w="1072" w:type="dxa"/>
          </w:tcPr>
          <w:p w14:paraId="4CBE508F" w14:textId="3582D8F8" w:rsidR="00B201F5" w:rsidRPr="008910F3" w:rsidRDefault="00B201F5" w:rsidP="00B201F5">
            <w:pPr>
              <w:jc w:val="center"/>
              <w:rPr>
                <w:lang w:val="en-US"/>
              </w:rPr>
            </w:pPr>
            <w:r w:rsidRPr="00E35DA8">
              <w:rPr>
                <w:lang w:val="en-US"/>
              </w:rPr>
              <w:t>7</w:t>
            </w:r>
            <w:r>
              <w:rPr>
                <w:lang w:val="en-US"/>
              </w:rPr>
              <w:t>50.73</w:t>
            </w:r>
          </w:p>
        </w:tc>
        <w:tc>
          <w:tcPr>
            <w:tcW w:w="1612" w:type="dxa"/>
          </w:tcPr>
          <w:p w14:paraId="3C2568A6" w14:textId="2BE4E7CC" w:rsidR="00B201F5" w:rsidRPr="00CF3745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800" w:type="dxa"/>
          </w:tcPr>
          <w:p w14:paraId="022C74F6" w14:textId="25E4F6A3" w:rsidR="00B201F5" w:rsidRPr="00754110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6</w:t>
            </w:r>
          </w:p>
        </w:tc>
        <w:tc>
          <w:tcPr>
            <w:tcW w:w="1440" w:type="dxa"/>
          </w:tcPr>
          <w:p w14:paraId="7E8FADDF" w14:textId="3CD18F72" w:rsidR="00B201F5" w:rsidRPr="007A30D9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69</w:t>
            </w:r>
          </w:p>
        </w:tc>
        <w:tc>
          <w:tcPr>
            <w:tcW w:w="1440" w:type="dxa"/>
          </w:tcPr>
          <w:p w14:paraId="690E402B" w14:textId="6FB2C83F" w:rsidR="00B201F5" w:rsidRPr="002A5EA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96</w:t>
            </w:r>
          </w:p>
        </w:tc>
      </w:tr>
      <w:tr w:rsidR="00B201F5" w14:paraId="738A0DFE" w14:textId="77777777">
        <w:tc>
          <w:tcPr>
            <w:tcW w:w="1251" w:type="dxa"/>
          </w:tcPr>
          <w:p w14:paraId="1305D943" w14:textId="77777777" w:rsidR="00B201F5" w:rsidRDefault="00B201F5" w:rsidP="00B201F5">
            <w:pPr>
              <w:jc w:val="center"/>
            </w:pPr>
            <w:r>
              <w:t>10</w:t>
            </w:r>
          </w:p>
        </w:tc>
        <w:tc>
          <w:tcPr>
            <w:tcW w:w="1033" w:type="dxa"/>
          </w:tcPr>
          <w:p w14:paraId="626C9A28" w14:textId="2C5AC482" w:rsidR="00B201F5" w:rsidRPr="0004718D" w:rsidRDefault="00B201F5" w:rsidP="00B201F5">
            <w:pPr>
              <w:jc w:val="center"/>
              <w:rPr>
                <w:lang w:val="en-US"/>
              </w:rPr>
            </w:pPr>
            <w:r w:rsidRPr="00E35DA8">
              <w:rPr>
                <w:lang w:val="en-US"/>
              </w:rPr>
              <w:t>7</w:t>
            </w:r>
            <w:r>
              <w:rPr>
                <w:lang w:val="en-US"/>
              </w:rPr>
              <w:t>50.73</w:t>
            </w:r>
          </w:p>
        </w:tc>
        <w:tc>
          <w:tcPr>
            <w:tcW w:w="1072" w:type="dxa"/>
          </w:tcPr>
          <w:p w14:paraId="7B62E0EC" w14:textId="53223155" w:rsidR="00B201F5" w:rsidRPr="008910F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8.36</w:t>
            </w:r>
          </w:p>
        </w:tc>
        <w:tc>
          <w:tcPr>
            <w:tcW w:w="1612" w:type="dxa"/>
          </w:tcPr>
          <w:p w14:paraId="1B5BA942" w14:textId="57A37546" w:rsidR="00B201F5" w:rsidRPr="00CF3745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00" w:type="dxa"/>
          </w:tcPr>
          <w:p w14:paraId="267915A1" w14:textId="6B31387C" w:rsidR="00B201F5" w:rsidRPr="00754110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  <w:tc>
          <w:tcPr>
            <w:tcW w:w="1440" w:type="dxa"/>
          </w:tcPr>
          <w:p w14:paraId="0E3F945D" w14:textId="485F697C" w:rsidR="00B201F5" w:rsidRPr="007A30D9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71</w:t>
            </w:r>
          </w:p>
        </w:tc>
        <w:tc>
          <w:tcPr>
            <w:tcW w:w="1440" w:type="dxa"/>
          </w:tcPr>
          <w:p w14:paraId="382B6337" w14:textId="2F9BC98A" w:rsidR="00B201F5" w:rsidRPr="002A5EA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98</w:t>
            </w:r>
          </w:p>
        </w:tc>
      </w:tr>
      <w:tr w:rsidR="00B201F5" w14:paraId="18783DE1" w14:textId="77777777">
        <w:tc>
          <w:tcPr>
            <w:tcW w:w="1251" w:type="dxa"/>
          </w:tcPr>
          <w:p w14:paraId="1247C163" w14:textId="77777777" w:rsidR="00B201F5" w:rsidRDefault="00B201F5" w:rsidP="00B201F5">
            <w:pPr>
              <w:jc w:val="center"/>
            </w:pPr>
            <w:r>
              <w:t>11</w:t>
            </w:r>
          </w:p>
        </w:tc>
        <w:tc>
          <w:tcPr>
            <w:tcW w:w="1033" w:type="dxa"/>
          </w:tcPr>
          <w:p w14:paraId="65D2AD08" w14:textId="52DA1A39" w:rsidR="00B201F5" w:rsidRPr="0004718D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8.36</w:t>
            </w:r>
          </w:p>
        </w:tc>
        <w:tc>
          <w:tcPr>
            <w:tcW w:w="1072" w:type="dxa"/>
          </w:tcPr>
          <w:p w14:paraId="5E450357" w14:textId="6601E4BB" w:rsidR="00B201F5" w:rsidRPr="008910F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66.0</w:t>
            </w:r>
          </w:p>
        </w:tc>
        <w:tc>
          <w:tcPr>
            <w:tcW w:w="1612" w:type="dxa"/>
          </w:tcPr>
          <w:p w14:paraId="189E0EFA" w14:textId="5F0F4624" w:rsidR="00B201F5" w:rsidRPr="00CF3745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00" w:type="dxa"/>
          </w:tcPr>
          <w:p w14:paraId="02B155A8" w14:textId="35324369" w:rsidR="00B201F5" w:rsidRPr="00754110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  <w:tc>
          <w:tcPr>
            <w:tcW w:w="1440" w:type="dxa"/>
          </w:tcPr>
          <w:p w14:paraId="682FB06C" w14:textId="51B008EC" w:rsidR="00B201F5" w:rsidRPr="007A30D9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73</w:t>
            </w:r>
          </w:p>
        </w:tc>
        <w:tc>
          <w:tcPr>
            <w:tcW w:w="1440" w:type="dxa"/>
          </w:tcPr>
          <w:p w14:paraId="08900764" w14:textId="2D4BB538" w:rsidR="00B201F5" w:rsidRPr="002A5EA3" w:rsidRDefault="00B201F5" w:rsidP="00B201F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</w:tr>
    </w:tbl>
    <w:p w14:paraId="12CB8E8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гистограммы частот и полигоны частот</w:t>
      </w:r>
    </w:p>
    <w:tbl>
      <w:tblPr>
        <w:tblW w:w="10348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21"/>
        <w:gridCol w:w="5327"/>
      </w:tblGrid>
      <w:tr w:rsidR="003922EB" w14:paraId="41F0D00A" w14:textId="77777777" w:rsidTr="002840A6">
        <w:trPr>
          <w:trHeight w:val="3885"/>
        </w:trPr>
        <w:tc>
          <w:tcPr>
            <w:tcW w:w="5021" w:type="dxa"/>
          </w:tcPr>
          <w:p w14:paraId="2628C9EF" w14:textId="77777777" w:rsidR="002840A6" w:rsidRDefault="002840A6" w:rsidP="0019473A">
            <w:pPr>
              <w:pStyle w:val="2"/>
            </w:pPr>
          </w:p>
          <w:p w14:paraId="05D7A254" w14:textId="77777777" w:rsidR="00C4256E" w:rsidRDefault="00C4256E" w:rsidP="0019473A">
            <w:pPr>
              <w:pStyle w:val="2"/>
            </w:pPr>
            <w:r>
              <w:t>Гистограмма</w:t>
            </w:r>
            <w:r w:rsidR="0019473A">
              <w:t xml:space="preserve"> и </w:t>
            </w:r>
            <w:r>
              <w:t>полигон частот</w:t>
            </w:r>
          </w:p>
          <w:p w14:paraId="3C7B3573" w14:textId="77777777" w:rsidR="002840A6" w:rsidRPr="002840A6" w:rsidRDefault="002840A6" w:rsidP="002840A6"/>
          <w:p w14:paraId="5DBE5AD0" w14:textId="7434856E" w:rsidR="002840A6" w:rsidRPr="002840A6" w:rsidRDefault="00AD7B22" w:rsidP="002840A6">
            <w:r w:rsidRPr="00AD7B22">
              <w:rPr>
                <w:noProof/>
              </w:rPr>
              <w:drawing>
                <wp:inline distT="0" distB="0" distL="0" distR="0" wp14:anchorId="1DEFC539" wp14:editId="19E7993B">
                  <wp:extent cx="2886075" cy="2109874"/>
                  <wp:effectExtent l="0" t="0" r="0" b="508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2363" cy="21217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7" w:type="dxa"/>
          </w:tcPr>
          <w:p w14:paraId="6AAEB5D3" w14:textId="77777777" w:rsidR="002840A6" w:rsidRDefault="002840A6" w:rsidP="0019473A">
            <w:pPr>
              <w:rPr>
                <w:i/>
                <w:iCs/>
              </w:rPr>
            </w:pPr>
          </w:p>
          <w:p w14:paraId="4B825ECE" w14:textId="77777777" w:rsidR="002840A6" w:rsidRDefault="00C4256E" w:rsidP="0019473A">
            <w:pPr>
              <w:rPr>
                <w:i/>
                <w:iCs/>
              </w:rPr>
            </w:pPr>
            <w:r>
              <w:rPr>
                <w:i/>
                <w:iCs/>
              </w:rPr>
              <w:t>Гистограмма</w:t>
            </w:r>
            <w:r w:rsidR="0019473A">
              <w:rPr>
                <w:i/>
                <w:iCs/>
              </w:rPr>
              <w:t xml:space="preserve"> и </w:t>
            </w:r>
            <w:r>
              <w:rPr>
                <w:i/>
                <w:iCs/>
              </w:rPr>
              <w:t>полигон относительных частот</w:t>
            </w:r>
          </w:p>
          <w:p w14:paraId="637BE80A" w14:textId="77777777" w:rsidR="002840A6" w:rsidRDefault="002840A6" w:rsidP="0019473A">
            <w:pPr>
              <w:rPr>
                <w:i/>
                <w:iCs/>
              </w:rPr>
            </w:pPr>
          </w:p>
          <w:p w14:paraId="2381B45B" w14:textId="5FE1E52E" w:rsidR="002840A6" w:rsidRDefault="00AD7B22" w:rsidP="0019473A">
            <w:pPr>
              <w:rPr>
                <w:i/>
                <w:iCs/>
              </w:rPr>
            </w:pPr>
            <w:r w:rsidRPr="00AD7B22">
              <w:rPr>
                <w:i/>
                <w:iCs/>
                <w:noProof/>
              </w:rPr>
              <w:drawing>
                <wp:inline distT="0" distB="0" distL="0" distR="0" wp14:anchorId="78220008" wp14:editId="0B6B8B3B">
                  <wp:extent cx="3124200" cy="2311674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493" cy="2325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22EB" w14:paraId="449A4C90" w14:textId="77777777" w:rsidTr="002840A6">
        <w:trPr>
          <w:trHeight w:val="3771"/>
        </w:trPr>
        <w:tc>
          <w:tcPr>
            <w:tcW w:w="5021" w:type="dxa"/>
          </w:tcPr>
          <w:p w14:paraId="4E69E653" w14:textId="77777777" w:rsidR="002840A6" w:rsidRDefault="002840A6" w:rsidP="0019473A">
            <w:pPr>
              <w:pStyle w:val="2"/>
            </w:pPr>
          </w:p>
          <w:p w14:paraId="4FB5DE0F" w14:textId="77777777" w:rsidR="00C4256E" w:rsidRDefault="00C4256E" w:rsidP="0019473A">
            <w:pPr>
              <w:pStyle w:val="2"/>
            </w:pPr>
            <w:r>
              <w:t>Гистограмма</w:t>
            </w:r>
            <w:r w:rsidR="0019473A">
              <w:t xml:space="preserve"> и </w:t>
            </w:r>
            <w:r>
              <w:t>полигон накопленных частот</w:t>
            </w:r>
          </w:p>
          <w:p w14:paraId="0F14D279" w14:textId="77777777" w:rsidR="002840A6" w:rsidRPr="002840A6" w:rsidRDefault="002840A6" w:rsidP="002840A6"/>
          <w:p w14:paraId="2CDB2A73" w14:textId="2F70652B" w:rsidR="002840A6" w:rsidRPr="002840A6" w:rsidRDefault="003922EB" w:rsidP="002840A6">
            <w:r w:rsidRPr="003922EB">
              <w:rPr>
                <w:noProof/>
              </w:rPr>
              <w:drawing>
                <wp:inline distT="0" distB="0" distL="0" distR="0" wp14:anchorId="05E5F6B2" wp14:editId="672C90DC">
                  <wp:extent cx="2886075" cy="2153064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5421" cy="21674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7" w:type="dxa"/>
          </w:tcPr>
          <w:p w14:paraId="6EF843FC" w14:textId="77777777" w:rsidR="002840A6" w:rsidRDefault="002840A6" w:rsidP="0019473A">
            <w:pPr>
              <w:rPr>
                <w:i/>
                <w:iCs/>
              </w:rPr>
            </w:pPr>
          </w:p>
          <w:p w14:paraId="4554FBF4" w14:textId="77777777" w:rsidR="002840A6" w:rsidRDefault="00C4256E" w:rsidP="0019473A">
            <w:pPr>
              <w:rPr>
                <w:i/>
                <w:iCs/>
              </w:rPr>
            </w:pPr>
            <w:r>
              <w:rPr>
                <w:i/>
                <w:iCs/>
              </w:rPr>
              <w:t>Гистограмма</w:t>
            </w:r>
            <w:r w:rsidR="0019473A">
              <w:rPr>
                <w:i/>
                <w:iCs/>
              </w:rPr>
              <w:t xml:space="preserve"> и </w:t>
            </w:r>
            <w:r>
              <w:rPr>
                <w:i/>
                <w:iCs/>
              </w:rPr>
              <w:t>полигон накопленных относительных частот</w:t>
            </w:r>
          </w:p>
          <w:p w14:paraId="68529E93" w14:textId="057DA4CD" w:rsidR="002840A6" w:rsidRDefault="003922EB" w:rsidP="0019473A">
            <w:pPr>
              <w:rPr>
                <w:i/>
                <w:iCs/>
              </w:rPr>
            </w:pPr>
            <w:r w:rsidRPr="003922EB">
              <w:rPr>
                <w:i/>
                <w:iCs/>
                <w:noProof/>
              </w:rPr>
              <w:drawing>
                <wp:inline distT="0" distB="0" distL="0" distR="0" wp14:anchorId="4027F8FB" wp14:editId="7192F424">
                  <wp:extent cx="2838450" cy="211662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415" cy="21315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77FE03" w14:textId="77777777" w:rsidR="00C4256E" w:rsidRDefault="00C4256E">
      <w:pPr>
        <w:spacing w:line="360" w:lineRule="auto"/>
      </w:pPr>
    </w:p>
    <w:p w14:paraId="0C58A0CB" w14:textId="77777777" w:rsidR="00C4256E" w:rsidRDefault="00C4256E">
      <w:pPr>
        <w:spacing w:line="360" w:lineRule="auto"/>
      </w:pPr>
    </w:p>
    <w:p w14:paraId="3F1D4E35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остроить график эмпирической функции распред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48"/>
      </w:tblGrid>
      <w:tr w:rsidR="00C4256E" w14:paraId="46BDA844" w14:textId="77777777">
        <w:trPr>
          <w:trHeight w:val="4435"/>
        </w:trPr>
        <w:tc>
          <w:tcPr>
            <w:tcW w:w="8748" w:type="dxa"/>
          </w:tcPr>
          <w:p w14:paraId="624E2583" w14:textId="77777777" w:rsidR="00C4256E" w:rsidRDefault="00C4256E">
            <w:pPr>
              <w:spacing w:line="360" w:lineRule="auto"/>
            </w:pPr>
            <w:r>
              <w:t>Эмпирическая функция распределения</w:t>
            </w:r>
          </w:p>
          <w:p w14:paraId="6B01FFC2" w14:textId="262A2145" w:rsidR="00615843" w:rsidRDefault="003922EB">
            <w:pPr>
              <w:spacing w:line="360" w:lineRule="auto"/>
            </w:pPr>
            <w:r w:rsidRPr="003922EB">
              <w:rPr>
                <w:noProof/>
              </w:rPr>
              <w:drawing>
                <wp:inline distT="0" distB="0" distL="0" distR="0" wp14:anchorId="394B1CAC" wp14:editId="3D67750D">
                  <wp:extent cx="3389369" cy="2562225"/>
                  <wp:effectExtent l="0" t="0" r="190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8354" cy="25690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7F9E10" w14:textId="77777777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2. Интервальные оценки</w:t>
      </w:r>
    </w:p>
    <w:p w14:paraId="05DFA3DB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1. Доверительные интервалы для мат. ожидания</w:t>
      </w:r>
    </w:p>
    <w:p w14:paraId="6F9DCC71" w14:textId="77777777" w:rsidR="00C4256E" w:rsidRPr="00A308FD" w:rsidRDefault="00C4256E">
      <w:pPr>
        <w:spacing w:line="360" w:lineRule="auto"/>
        <w:rPr>
          <w:lang w:val="en-US"/>
        </w:rPr>
      </w:pPr>
      <w:r>
        <w:t>Анализируемый</w:t>
      </w:r>
      <w:r w:rsidRPr="00A308FD">
        <w:rPr>
          <w:lang w:val="en-US"/>
        </w:rPr>
        <w:t xml:space="preserve"> </w:t>
      </w:r>
      <w:r>
        <w:t>признак</w:t>
      </w:r>
      <w:r w:rsidRPr="00A308FD">
        <w:rPr>
          <w:lang w:val="en-US"/>
        </w:rPr>
        <w:t xml:space="preserve"> – </w:t>
      </w:r>
      <w:r w:rsidR="00615843">
        <w:rPr>
          <w:lang w:val="en-US"/>
        </w:rPr>
        <w:t>A</w:t>
      </w:r>
      <w:r w:rsidR="00615843" w:rsidRPr="00A308FD">
        <w:rPr>
          <w:lang w:val="en-US"/>
        </w:rPr>
        <w:t xml:space="preserve">8 </w:t>
      </w:r>
      <w:r w:rsidR="00615843" w:rsidRPr="00F2553B">
        <w:rPr>
          <w:lang w:val="en-US"/>
        </w:rPr>
        <w:t>Average</w:t>
      </w:r>
      <w:r w:rsidR="00615843" w:rsidRPr="00A308FD">
        <w:rPr>
          <w:lang w:val="en-US"/>
        </w:rPr>
        <w:t xml:space="preserve"> </w:t>
      </w:r>
      <w:r w:rsidR="00615843" w:rsidRPr="00F2553B">
        <w:rPr>
          <w:lang w:val="en-US"/>
        </w:rPr>
        <w:t>salary</w:t>
      </w:r>
      <w:r w:rsidR="00615843" w:rsidRPr="00A308FD">
        <w:rPr>
          <w:lang w:val="en-US"/>
        </w:rPr>
        <w:t xml:space="preserve"> - </w:t>
      </w:r>
      <w:r w:rsidR="00615843" w:rsidRPr="00F2553B">
        <w:rPr>
          <w:lang w:val="en-US"/>
        </w:rPr>
        <w:t>all</w:t>
      </w:r>
      <w:r w:rsidR="00615843" w:rsidRPr="00A308FD">
        <w:rPr>
          <w:lang w:val="en-US"/>
        </w:rPr>
        <w:t xml:space="preserve"> </w:t>
      </w:r>
      <w:r w:rsidR="00615843" w:rsidRPr="00F2553B">
        <w:rPr>
          <w:lang w:val="en-US"/>
        </w:rPr>
        <w:t>ranks</w:t>
      </w:r>
    </w:p>
    <w:p w14:paraId="13B8FA9F" w14:textId="77777777" w:rsidR="00C4256E" w:rsidRPr="00615843" w:rsidRDefault="00C4256E">
      <w:pPr>
        <w:spacing w:line="360" w:lineRule="auto"/>
      </w:pPr>
      <w:r>
        <w:t>Объём выборки –</w:t>
      </w:r>
      <w:r w:rsidR="008D7B37" w:rsidRPr="00615843">
        <w:t xml:space="preserve"> 1073</w:t>
      </w:r>
    </w:p>
    <w:p w14:paraId="3A736B12" w14:textId="77777777" w:rsidR="00C4256E" w:rsidRPr="00E02065" w:rsidRDefault="00C4256E">
      <w:pPr>
        <w:spacing w:line="360" w:lineRule="auto"/>
      </w:pPr>
      <w:r>
        <w:t xml:space="preserve">Оцениваемый параметр – </w:t>
      </w:r>
      <w:r w:rsidR="008D7B37" w:rsidRPr="00D642A3">
        <w:rPr>
          <w:i/>
          <w:iCs/>
          <w:lang w:val="en-US"/>
        </w:rPr>
        <w:t>m</w:t>
      </w:r>
    </w:p>
    <w:p w14:paraId="78DF6C0D" w14:textId="77777777" w:rsidR="00C4256E" w:rsidRDefault="00C4256E">
      <w:pPr>
        <w:spacing w:line="360" w:lineRule="auto"/>
      </w:pPr>
    </w:p>
    <w:p w14:paraId="2E4118B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 w14:paraId="117CFC1B" w14:textId="77777777">
        <w:tc>
          <w:tcPr>
            <w:tcW w:w="3168" w:type="dxa"/>
          </w:tcPr>
          <w:p w14:paraId="125F3221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6912CE30" w14:textId="77777777" w:rsidR="00C4256E" w:rsidRDefault="00C4256E">
            <w:r>
              <w:t>Формула расчета</w:t>
            </w:r>
          </w:p>
        </w:tc>
      </w:tr>
      <w:tr w:rsidR="00C4256E" w14:paraId="2B219069" w14:textId="77777777">
        <w:tc>
          <w:tcPr>
            <w:tcW w:w="3168" w:type="dxa"/>
          </w:tcPr>
          <w:p w14:paraId="02E0442C" w14:textId="77777777" w:rsidR="00265E05" w:rsidRDefault="00265E05"/>
          <w:p w14:paraId="70A3ED7A" w14:textId="77777777"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14:paraId="5BDA4294" w14:textId="2EF09BD0" w:rsidR="00C4256E" w:rsidRPr="00265E05" w:rsidRDefault="00000000"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bar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  n-1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14:paraId="5F390FD7" w14:textId="77777777" w:rsidR="00265E05" w:rsidRPr="00265E05" w:rsidRDefault="00265E05"/>
        </w:tc>
      </w:tr>
      <w:tr w:rsidR="00C4256E" w14:paraId="7C9FBDBA" w14:textId="77777777">
        <w:tc>
          <w:tcPr>
            <w:tcW w:w="3168" w:type="dxa"/>
          </w:tcPr>
          <w:p w14:paraId="41ADD5CD" w14:textId="77777777" w:rsidR="00265E05" w:rsidRDefault="00265E05"/>
          <w:p w14:paraId="44EFE227" w14:textId="77777777"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14:paraId="41C3D35A" w14:textId="1D09DC49" w:rsidR="00C4256E" w:rsidRDefault="00000000"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ba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n-1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14:paraId="108FEDBA" w14:textId="77777777" w:rsidR="00C4256E" w:rsidRDefault="00C4256E"/>
        </w:tc>
      </w:tr>
    </w:tbl>
    <w:p w14:paraId="173E7B83" w14:textId="77777777" w:rsidR="00C4256E" w:rsidRDefault="00C4256E">
      <w:pPr>
        <w:spacing w:line="360" w:lineRule="auto"/>
      </w:pPr>
    </w:p>
    <w:p w14:paraId="53151CA4" w14:textId="77777777" w:rsidR="00C4256E" w:rsidRDefault="00C4256E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7CA757F1" w14:textId="77777777">
        <w:tc>
          <w:tcPr>
            <w:tcW w:w="3168" w:type="dxa"/>
          </w:tcPr>
          <w:p w14:paraId="6BF8A76D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3D3BF75C" w14:textId="77777777" w:rsidR="00C4256E" w:rsidRPr="00093AA9" w:rsidRDefault="00C4256E">
            <w:pPr>
              <w:ind w:left="549" w:hanging="549"/>
            </w:pPr>
            <w:r w:rsidRPr="00093AA9">
              <w:sym w:font="Symbol" w:char="F061"/>
            </w:r>
            <w:r w:rsidRPr="00093AA9">
              <w:t xml:space="preserve"> = 0.01</w:t>
            </w:r>
          </w:p>
        </w:tc>
        <w:tc>
          <w:tcPr>
            <w:tcW w:w="1980" w:type="dxa"/>
          </w:tcPr>
          <w:p w14:paraId="408D5A84" w14:textId="77777777" w:rsidR="00C4256E" w:rsidRPr="00093AA9" w:rsidRDefault="00C4256E">
            <w:r w:rsidRPr="00093AA9">
              <w:sym w:font="Symbol" w:char="F061"/>
            </w:r>
            <w:r w:rsidRPr="00093AA9">
              <w:t xml:space="preserve"> = 0.05</w:t>
            </w:r>
          </w:p>
        </w:tc>
        <w:tc>
          <w:tcPr>
            <w:tcW w:w="1800" w:type="dxa"/>
          </w:tcPr>
          <w:p w14:paraId="09D6487B" w14:textId="77777777" w:rsidR="00C4256E" w:rsidRPr="00093AA9" w:rsidRDefault="00C4256E">
            <w:r w:rsidRPr="00093AA9">
              <w:sym w:font="Symbol" w:char="F061"/>
            </w:r>
            <w:r w:rsidRPr="00093AA9">
              <w:t xml:space="preserve"> = 0.1</w:t>
            </w:r>
          </w:p>
        </w:tc>
      </w:tr>
      <w:tr w:rsidR="00C4256E" w14:paraId="7FA87026" w14:textId="77777777">
        <w:tc>
          <w:tcPr>
            <w:tcW w:w="3168" w:type="dxa"/>
          </w:tcPr>
          <w:p w14:paraId="3AE5C0C5" w14:textId="77777777"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14:paraId="1B21281A" w14:textId="77777777" w:rsidR="00C4256E" w:rsidRPr="00790911" w:rsidRDefault="00790911" w:rsidP="00790911">
            <w:pPr>
              <w:jc w:val="center"/>
              <w:rPr>
                <w:lang w:val="en-US"/>
              </w:rPr>
            </w:pPr>
            <w:r>
              <w:t>420</w:t>
            </w:r>
            <w:r>
              <w:rPr>
                <w:lang w:val="en-US"/>
              </w:rPr>
              <w:t>.89</w:t>
            </w:r>
          </w:p>
        </w:tc>
        <w:tc>
          <w:tcPr>
            <w:tcW w:w="1980" w:type="dxa"/>
          </w:tcPr>
          <w:p w14:paraId="620C1B73" w14:textId="77777777" w:rsidR="00C4256E" w:rsidRPr="00790911" w:rsidRDefault="00790911" w:rsidP="0079091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22.6</w:t>
            </w:r>
          </w:p>
        </w:tc>
        <w:tc>
          <w:tcPr>
            <w:tcW w:w="1800" w:type="dxa"/>
          </w:tcPr>
          <w:p w14:paraId="0585F8DA" w14:textId="77777777" w:rsidR="00C4256E" w:rsidRPr="00790911" w:rsidRDefault="00790911" w:rsidP="0079091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23.48</w:t>
            </w:r>
          </w:p>
        </w:tc>
      </w:tr>
      <w:tr w:rsidR="00C4256E" w14:paraId="6F321F78" w14:textId="77777777">
        <w:tc>
          <w:tcPr>
            <w:tcW w:w="3168" w:type="dxa"/>
          </w:tcPr>
          <w:p w14:paraId="7BE36167" w14:textId="77777777"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14:paraId="5D1CB982" w14:textId="77777777" w:rsidR="00C4256E" w:rsidRPr="00790911" w:rsidRDefault="00790911" w:rsidP="0079091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35.17</w:t>
            </w:r>
          </w:p>
        </w:tc>
        <w:tc>
          <w:tcPr>
            <w:tcW w:w="1980" w:type="dxa"/>
          </w:tcPr>
          <w:p w14:paraId="32058B44" w14:textId="77777777" w:rsidR="00C4256E" w:rsidRPr="00790911" w:rsidRDefault="00790911" w:rsidP="0079091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33.46</w:t>
            </w:r>
          </w:p>
        </w:tc>
        <w:tc>
          <w:tcPr>
            <w:tcW w:w="1800" w:type="dxa"/>
          </w:tcPr>
          <w:p w14:paraId="19BC7DC8" w14:textId="77777777" w:rsidR="00C4256E" w:rsidRPr="00790911" w:rsidRDefault="00790911" w:rsidP="0079091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32.59</w:t>
            </w:r>
          </w:p>
        </w:tc>
      </w:tr>
    </w:tbl>
    <w:p w14:paraId="70EE392C" w14:textId="77777777" w:rsidR="00C4256E" w:rsidRDefault="00C4256E">
      <w:pPr>
        <w:spacing w:line="360" w:lineRule="auto"/>
      </w:pPr>
    </w:p>
    <w:p w14:paraId="7E14537A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2. Доверительные интервалы для дисперсии</w:t>
      </w:r>
    </w:p>
    <w:p w14:paraId="6CD37152" w14:textId="60CE6EB9" w:rsidR="00C4256E" w:rsidRPr="00033F99" w:rsidRDefault="00C4256E">
      <w:pPr>
        <w:spacing w:line="360" w:lineRule="auto"/>
        <w:rPr>
          <w:lang w:val="en-US"/>
        </w:rPr>
      </w:pPr>
      <w:r>
        <w:t>Анализируемый</w:t>
      </w:r>
      <w:r w:rsidRPr="00AF490A">
        <w:rPr>
          <w:lang w:val="en-US"/>
        </w:rPr>
        <w:t xml:space="preserve"> </w:t>
      </w:r>
      <w:r>
        <w:t>признак</w:t>
      </w:r>
      <w:r w:rsidRPr="00AF490A">
        <w:rPr>
          <w:lang w:val="en-US"/>
        </w:rPr>
        <w:t xml:space="preserve"> – </w:t>
      </w:r>
      <w:r w:rsidR="00AF490A">
        <w:rPr>
          <w:lang w:val="en-US"/>
        </w:rPr>
        <w:t>A</w:t>
      </w:r>
      <w:r w:rsidR="00AF490A" w:rsidRPr="00F2553B">
        <w:rPr>
          <w:lang w:val="en-US"/>
        </w:rPr>
        <w:t>8</w:t>
      </w:r>
      <w:r w:rsidR="00AF490A">
        <w:rPr>
          <w:lang w:val="en-US"/>
        </w:rPr>
        <w:t xml:space="preserve"> </w:t>
      </w:r>
      <w:r w:rsidR="00AF490A" w:rsidRPr="00F2553B">
        <w:rPr>
          <w:lang w:val="en-US"/>
        </w:rPr>
        <w:t>Average salary - all ranks</w:t>
      </w:r>
    </w:p>
    <w:p w14:paraId="06AF3654" w14:textId="77777777" w:rsidR="00C4256E" w:rsidRPr="00AF490A" w:rsidRDefault="00C4256E">
      <w:pPr>
        <w:spacing w:line="360" w:lineRule="auto"/>
      </w:pPr>
      <w:r>
        <w:t>Объём выборки –</w:t>
      </w:r>
      <w:r w:rsidR="00033F99" w:rsidRPr="00AF490A">
        <w:t xml:space="preserve"> 1073</w:t>
      </w:r>
    </w:p>
    <w:p w14:paraId="0AC3D869" w14:textId="2CF0806C" w:rsidR="00C4256E" w:rsidRPr="00AF490A" w:rsidRDefault="00C4256E">
      <w:pPr>
        <w:spacing w:line="360" w:lineRule="auto"/>
      </w:pPr>
      <w:r>
        <w:t xml:space="preserve">Оцениваемый параметр –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651E7D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 w14:paraId="28ACEA51" w14:textId="77777777">
        <w:tc>
          <w:tcPr>
            <w:tcW w:w="3168" w:type="dxa"/>
          </w:tcPr>
          <w:p w14:paraId="5F38300B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09980964" w14:textId="77777777" w:rsidR="00C4256E" w:rsidRDefault="00C4256E">
            <w:r>
              <w:t>Формула расчета</w:t>
            </w:r>
          </w:p>
        </w:tc>
      </w:tr>
      <w:tr w:rsidR="00C4256E" w14:paraId="1CD14538" w14:textId="77777777">
        <w:tc>
          <w:tcPr>
            <w:tcW w:w="3168" w:type="dxa"/>
          </w:tcPr>
          <w:p w14:paraId="0CA5E69E" w14:textId="77777777"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14:paraId="538CEFEC" w14:textId="0732E180" w:rsidR="00C4256E" w:rsidRPr="00093AA9" w:rsidRDefault="00000000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n-1)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 n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  <w:p w14:paraId="60DD173C" w14:textId="77777777" w:rsidR="00C4256E" w:rsidRDefault="00C4256E"/>
        </w:tc>
      </w:tr>
      <w:tr w:rsidR="00C4256E" w14:paraId="2C2EDE49" w14:textId="77777777">
        <w:tc>
          <w:tcPr>
            <w:tcW w:w="3168" w:type="dxa"/>
          </w:tcPr>
          <w:p w14:paraId="235948D1" w14:textId="77777777"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14:paraId="334B3ABD" w14:textId="44EC8922" w:rsidR="00C4256E" w:rsidRDefault="00000000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n-1)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χ</m:t>
                        </m:r>
                      </m:e>
                      <m:sub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n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  <w:p w14:paraId="68194311" w14:textId="77777777" w:rsidR="00C4256E" w:rsidRDefault="00C4256E"/>
        </w:tc>
      </w:tr>
    </w:tbl>
    <w:p w14:paraId="1D125AB5" w14:textId="77777777" w:rsidR="00C4256E" w:rsidRDefault="00C4256E">
      <w:pPr>
        <w:spacing w:line="360" w:lineRule="auto"/>
      </w:pPr>
    </w:p>
    <w:p w14:paraId="642E9078" w14:textId="77777777" w:rsidR="00C4256E" w:rsidRDefault="00C4256E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3B49EB98" w14:textId="77777777">
        <w:tc>
          <w:tcPr>
            <w:tcW w:w="3168" w:type="dxa"/>
          </w:tcPr>
          <w:p w14:paraId="696926B4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01FEC2CD" w14:textId="77777777"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2583EC2B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51080237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 w14:paraId="2EEF543C" w14:textId="77777777">
        <w:tc>
          <w:tcPr>
            <w:tcW w:w="3168" w:type="dxa"/>
          </w:tcPr>
          <w:p w14:paraId="1DE00A7A" w14:textId="77777777"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14:paraId="36FE9F25" w14:textId="77777777" w:rsidR="00C4256E" w:rsidRPr="00C60E89" w:rsidRDefault="00C60E89" w:rsidP="001523D6">
            <w:pPr>
              <w:jc w:val="center"/>
              <w:rPr>
                <w:lang w:val="en-US"/>
              </w:rPr>
            </w:pPr>
            <w:r w:rsidRPr="00C60E89">
              <w:t>7371.6</w:t>
            </w:r>
            <w:r>
              <w:rPr>
                <w:lang w:val="en-US"/>
              </w:rPr>
              <w:t>5</w:t>
            </w:r>
          </w:p>
        </w:tc>
        <w:tc>
          <w:tcPr>
            <w:tcW w:w="1980" w:type="dxa"/>
          </w:tcPr>
          <w:p w14:paraId="612C2A74" w14:textId="77777777" w:rsidR="00C4256E" w:rsidRDefault="00652420" w:rsidP="001523D6">
            <w:pPr>
              <w:jc w:val="center"/>
            </w:pPr>
            <w:r w:rsidRPr="00652420">
              <w:t>7564.01</w:t>
            </w:r>
          </w:p>
        </w:tc>
        <w:tc>
          <w:tcPr>
            <w:tcW w:w="1800" w:type="dxa"/>
          </w:tcPr>
          <w:p w14:paraId="76658013" w14:textId="77777777" w:rsidR="00C4256E" w:rsidRPr="00652420" w:rsidRDefault="00652420" w:rsidP="001523D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665.04</w:t>
            </w:r>
          </w:p>
        </w:tc>
      </w:tr>
      <w:tr w:rsidR="00C4256E" w14:paraId="2D05F8D2" w14:textId="77777777">
        <w:tc>
          <w:tcPr>
            <w:tcW w:w="3168" w:type="dxa"/>
          </w:tcPr>
          <w:p w14:paraId="2E7F5B0A" w14:textId="77777777"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14:paraId="66D44EEB" w14:textId="77777777" w:rsidR="00C4256E" w:rsidRPr="00C60E89" w:rsidRDefault="00C60E89" w:rsidP="001523D6">
            <w:pPr>
              <w:jc w:val="center"/>
            </w:pPr>
            <w:r>
              <w:rPr>
                <w:lang w:val="en-US"/>
              </w:rPr>
              <w:t>9210.03</w:t>
            </w:r>
          </w:p>
        </w:tc>
        <w:tc>
          <w:tcPr>
            <w:tcW w:w="1980" w:type="dxa"/>
          </w:tcPr>
          <w:p w14:paraId="79E487BA" w14:textId="77777777" w:rsidR="00C4256E" w:rsidRPr="00652420" w:rsidRDefault="00652420" w:rsidP="001523D6">
            <w:pPr>
              <w:jc w:val="center"/>
            </w:pPr>
            <w:r>
              <w:rPr>
                <w:lang w:val="en-US"/>
              </w:rPr>
              <w:t>8960.22</w:t>
            </w:r>
          </w:p>
        </w:tc>
        <w:tc>
          <w:tcPr>
            <w:tcW w:w="1800" w:type="dxa"/>
          </w:tcPr>
          <w:p w14:paraId="4F37DC29" w14:textId="77777777" w:rsidR="00C4256E" w:rsidRPr="00652420" w:rsidRDefault="00652420" w:rsidP="001523D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835.87</w:t>
            </w:r>
          </w:p>
        </w:tc>
      </w:tr>
    </w:tbl>
    <w:p w14:paraId="592767A7" w14:textId="77777777" w:rsidR="00C4256E" w:rsidRDefault="00C4256E">
      <w:pPr>
        <w:spacing w:line="360" w:lineRule="auto"/>
      </w:pPr>
    </w:p>
    <w:p w14:paraId="57C069E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3. Доверительные интервалы для разности мат. ожиданий</w:t>
      </w:r>
    </w:p>
    <w:p w14:paraId="0BAC9765" w14:textId="77777777" w:rsidR="00C4256E" w:rsidRPr="001523D6" w:rsidRDefault="00C4256E">
      <w:pPr>
        <w:spacing w:line="360" w:lineRule="auto"/>
        <w:rPr>
          <w:lang w:val="en-US"/>
        </w:rPr>
      </w:pPr>
      <w:r>
        <w:t>Анализируемый</w:t>
      </w:r>
      <w:r w:rsidRPr="001523D6">
        <w:rPr>
          <w:lang w:val="en-US"/>
        </w:rPr>
        <w:t xml:space="preserve"> </w:t>
      </w:r>
      <w:r>
        <w:t>признак</w:t>
      </w:r>
      <w:r w:rsidRPr="001523D6">
        <w:rPr>
          <w:lang w:val="en-US"/>
        </w:rPr>
        <w:t xml:space="preserve"> 1 – </w:t>
      </w:r>
      <w:r w:rsidR="001523D6" w:rsidRPr="001523D6">
        <w:rPr>
          <w:lang w:val="en-US"/>
        </w:rPr>
        <w:t>A5</w:t>
      </w:r>
      <w:r w:rsidR="001523D6" w:rsidRPr="001523D6">
        <w:rPr>
          <w:lang w:val="en-US"/>
        </w:rPr>
        <w:tab/>
        <w:t>Average salary - full professors</w:t>
      </w:r>
    </w:p>
    <w:p w14:paraId="7738BF8D" w14:textId="77777777" w:rsidR="00C4256E" w:rsidRPr="001523D6" w:rsidRDefault="00C4256E">
      <w:pPr>
        <w:spacing w:line="360" w:lineRule="auto"/>
        <w:rPr>
          <w:lang w:val="en-US"/>
        </w:rPr>
      </w:pPr>
      <w:r>
        <w:t>Анализируемый</w:t>
      </w:r>
      <w:r w:rsidRPr="001523D6">
        <w:rPr>
          <w:lang w:val="en-US"/>
        </w:rPr>
        <w:t xml:space="preserve"> </w:t>
      </w:r>
      <w:r>
        <w:t>признак</w:t>
      </w:r>
      <w:r w:rsidRPr="001523D6">
        <w:rPr>
          <w:lang w:val="en-US"/>
        </w:rPr>
        <w:t xml:space="preserve"> 2 –</w:t>
      </w:r>
      <w:r w:rsidR="001523D6">
        <w:rPr>
          <w:lang w:val="en-US"/>
        </w:rPr>
        <w:t xml:space="preserve"> </w:t>
      </w:r>
      <w:r w:rsidR="001523D6" w:rsidRPr="001523D6">
        <w:rPr>
          <w:lang w:val="en-US"/>
        </w:rPr>
        <w:t>A8</w:t>
      </w:r>
      <w:r w:rsidR="001523D6" w:rsidRPr="001523D6">
        <w:rPr>
          <w:lang w:val="en-US"/>
        </w:rPr>
        <w:tab/>
        <w:t>Average salary - all ranks</w:t>
      </w:r>
    </w:p>
    <w:p w14:paraId="57197776" w14:textId="77777777" w:rsidR="00C4256E" w:rsidRPr="00F2553B" w:rsidRDefault="00C4256E">
      <w:pPr>
        <w:spacing w:line="360" w:lineRule="auto"/>
      </w:pPr>
      <w:r>
        <w:t>Объёмы выборок –</w:t>
      </w:r>
      <w:r w:rsidR="000F284E" w:rsidRPr="00F2553B">
        <w:t xml:space="preserve"> 1073</w:t>
      </w:r>
    </w:p>
    <w:p w14:paraId="0708D1CC" w14:textId="77777777" w:rsidR="001523D6" w:rsidRPr="001523D6" w:rsidRDefault="00C4256E">
      <w:pPr>
        <w:spacing w:line="360" w:lineRule="auto"/>
      </w:pPr>
      <w:r>
        <w:t xml:space="preserve">Оцениваемый параметр –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- 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7865301C" w14:textId="77777777" w:rsidR="00C4256E" w:rsidRDefault="00C4256E">
      <w:pPr>
        <w:spacing w:line="360" w:lineRule="auto"/>
      </w:pPr>
    </w:p>
    <w:p w14:paraId="5CF39A6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 w14:paraId="63979BDF" w14:textId="77777777">
        <w:tc>
          <w:tcPr>
            <w:tcW w:w="3168" w:type="dxa"/>
          </w:tcPr>
          <w:p w14:paraId="08785C56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0C7AF1B6" w14:textId="77777777" w:rsidR="00C4256E" w:rsidRDefault="00C4256E">
            <w:r>
              <w:t>Формула расчета</w:t>
            </w:r>
          </w:p>
        </w:tc>
      </w:tr>
      <w:tr w:rsidR="00C4256E" w14:paraId="1F9F4597" w14:textId="77777777">
        <w:tc>
          <w:tcPr>
            <w:tcW w:w="3168" w:type="dxa"/>
          </w:tcPr>
          <w:p w14:paraId="4A43A229" w14:textId="77777777"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14:paraId="1FB0EB2B" w14:textId="20E96499" w:rsidR="00C4256E" w:rsidRPr="00DF1FB0" w:rsidRDefault="00000000">
            <w:pPr>
              <w:rPr>
                <w:i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613A9627" w14:textId="77777777" w:rsidR="00C4256E" w:rsidRDefault="00C4256E"/>
        </w:tc>
      </w:tr>
      <w:tr w:rsidR="00C4256E" w14:paraId="23CD989A" w14:textId="77777777">
        <w:tc>
          <w:tcPr>
            <w:tcW w:w="3168" w:type="dxa"/>
          </w:tcPr>
          <w:p w14:paraId="3C3D6927" w14:textId="77777777"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14:paraId="1AF7D8F5" w14:textId="6153C963" w:rsidR="00C4256E" w:rsidRDefault="00DF1FB0">
            <m:oMathPara>
              <m:oMath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314AF60A" w14:textId="77777777" w:rsidR="00C4256E" w:rsidRDefault="00C4256E"/>
        </w:tc>
      </w:tr>
    </w:tbl>
    <w:p w14:paraId="216423EA" w14:textId="77777777" w:rsidR="00C4256E" w:rsidRDefault="00C4256E">
      <w:pPr>
        <w:spacing w:line="360" w:lineRule="auto"/>
      </w:pPr>
    </w:p>
    <w:p w14:paraId="19C284E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15BA04D5" w14:textId="77777777">
        <w:tc>
          <w:tcPr>
            <w:tcW w:w="3168" w:type="dxa"/>
          </w:tcPr>
          <w:p w14:paraId="5672456C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78DE2B74" w14:textId="77777777"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7E35FE91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78740393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 w14:paraId="0EB7EDEE" w14:textId="77777777">
        <w:tc>
          <w:tcPr>
            <w:tcW w:w="3168" w:type="dxa"/>
          </w:tcPr>
          <w:p w14:paraId="1C581E8C" w14:textId="77777777"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14:paraId="7B98990D" w14:textId="77777777" w:rsidR="00C4256E" w:rsidRDefault="00D4574A" w:rsidP="00D4574A">
            <w:pPr>
              <w:jc w:val="center"/>
            </w:pPr>
            <w:r w:rsidRPr="00D4574A">
              <w:t>86.75</w:t>
            </w:r>
          </w:p>
        </w:tc>
        <w:tc>
          <w:tcPr>
            <w:tcW w:w="1980" w:type="dxa"/>
          </w:tcPr>
          <w:p w14:paraId="283490C5" w14:textId="77777777" w:rsidR="00C4256E" w:rsidRPr="00D4574A" w:rsidRDefault="00D4574A" w:rsidP="00D457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9.55</w:t>
            </w:r>
          </w:p>
        </w:tc>
        <w:tc>
          <w:tcPr>
            <w:tcW w:w="1800" w:type="dxa"/>
          </w:tcPr>
          <w:p w14:paraId="03A29197" w14:textId="77777777" w:rsidR="00C4256E" w:rsidRPr="00D4574A" w:rsidRDefault="00D4574A" w:rsidP="00D457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0.9</w:t>
            </w:r>
            <w:r w:rsidR="003F739C">
              <w:rPr>
                <w:lang w:val="en-US"/>
              </w:rPr>
              <w:t>9</w:t>
            </w:r>
          </w:p>
        </w:tc>
      </w:tr>
      <w:tr w:rsidR="00C4256E" w14:paraId="5BFFEBED" w14:textId="77777777">
        <w:tc>
          <w:tcPr>
            <w:tcW w:w="3168" w:type="dxa"/>
          </w:tcPr>
          <w:p w14:paraId="412F6D0C" w14:textId="77777777"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14:paraId="537737EE" w14:textId="77777777" w:rsidR="00C4256E" w:rsidRPr="00D4574A" w:rsidRDefault="00D4574A" w:rsidP="00D457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0.15</w:t>
            </w:r>
          </w:p>
        </w:tc>
        <w:tc>
          <w:tcPr>
            <w:tcW w:w="1980" w:type="dxa"/>
          </w:tcPr>
          <w:p w14:paraId="1FA985BF" w14:textId="77777777" w:rsidR="00C4256E" w:rsidRPr="00D4574A" w:rsidRDefault="00D4574A" w:rsidP="00D457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7.35</w:t>
            </w:r>
          </w:p>
        </w:tc>
        <w:tc>
          <w:tcPr>
            <w:tcW w:w="1800" w:type="dxa"/>
          </w:tcPr>
          <w:p w14:paraId="457CB386" w14:textId="77777777" w:rsidR="00C4256E" w:rsidRPr="00D4574A" w:rsidRDefault="00D4574A" w:rsidP="00D457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5.92</w:t>
            </w:r>
          </w:p>
        </w:tc>
      </w:tr>
    </w:tbl>
    <w:p w14:paraId="040AD18C" w14:textId="77777777" w:rsidR="00C4256E" w:rsidRDefault="00C4256E">
      <w:pPr>
        <w:spacing w:line="360" w:lineRule="auto"/>
      </w:pPr>
    </w:p>
    <w:p w14:paraId="2E15914C" w14:textId="77777777" w:rsidR="00C4256E" w:rsidRPr="008A510A" w:rsidRDefault="00C4256E">
      <w:pPr>
        <w:spacing w:line="360" w:lineRule="auto"/>
        <w:rPr>
          <w:i/>
          <w:iCs/>
          <w:lang w:val="en-US"/>
        </w:rPr>
      </w:pPr>
      <w:r>
        <w:rPr>
          <w:i/>
          <w:iCs/>
        </w:rPr>
        <w:t>2.4. Доверительные интервалы для отношения диспе</w:t>
      </w:r>
      <w:r w:rsidR="008A510A">
        <w:rPr>
          <w:i/>
          <w:iCs/>
        </w:rPr>
        <w:t>рсий</w:t>
      </w:r>
    </w:p>
    <w:p w14:paraId="0C73D53F" w14:textId="4C262FF5" w:rsidR="006765DA" w:rsidRPr="001523D6" w:rsidRDefault="006765DA" w:rsidP="006765DA">
      <w:pPr>
        <w:spacing w:line="360" w:lineRule="auto"/>
        <w:rPr>
          <w:lang w:val="en-US"/>
        </w:rPr>
      </w:pPr>
      <w:r>
        <w:t>Анализируемый</w:t>
      </w:r>
      <w:r w:rsidRPr="001523D6">
        <w:rPr>
          <w:lang w:val="en-US"/>
        </w:rPr>
        <w:t xml:space="preserve"> </w:t>
      </w:r>
      <w:r>
        <w:t>признак</w:t>
      </w:r>
      <w:r w:rsidRPr="001523D6">
        <w:rPr>
          <w:lang w:val="en-US"/>
        </w:rPr>
        <w:t xml:space="preserve"> 1 – A5</w:t>
      </w:r>
      <w:r w:rsidR="00DB2D83">
        <w:rPr>
          <w:lang w:val="en-US"/>
        </w:rPr>
        <w:t xml:space="preserve"> </w:t>
      </w:r>
      <w:r w:rsidRPr="001523D6">
        <w:rPr>
          <w:lang w:val="en-US"/>
        </w:rPr>
        <w:t>Average salary - full professors</w:t>
      </w:r>
    </w:p>
    <w:p w14:paraId="52C8940C" w14:textId="27390795" w:rsidR="006765DA" w:rsidRPr="001523D6" w:rsidRDefault="006765DA" w:rsidP="006765DA">
      <w:pPr>
        <w:spacing w:line="360" w:lineRule="auto"/>
        <w:rPr>
          <w:lang w:val="en-US"/>
        </w:rPr>
      </w:pPr>
      <w:r>
        <w:t>Анализируемый</w:t>
      </w:r>
      <w:r w:rsidRPr="001523D6">
        <w:rPr>
          <w:lang w:val="en-US"/>
        </w:rPr>
        <w:t xml:space="preserve"> </w:t>
      </w:r>
      <w:r>
        <w:t>признак</w:t>
      </w:r>
      <w:r w:rsidRPr="001523D6">
        <w:rPr>
          <w:lang w:val="en-US"/>
        </w:rPr>
        <w:t xml:space="preserve"> 2 –</w:t>
      </w:r>
      <w:r>
        <w:rPr>
          <w:lang w:val="en-US"/>
        </w:rPr>
        <w:t xml:space="preserve"> </w:t>
      </w:r>
      <w:r w:rsidRPr="001523D6">
        <w:rPr>
          <w:lang w:val="en-US"/>
        </w:rPr>
        <w:t>A8</w:t>
      </w:r>
      <w:r w:rsidR="00DB2D83">
        <w:rPr>
          <w:lang w:val="en-US"/>
        </w:rPr>
        <w:t xml:space="preserve"> </w:t>
      </w:r>
      <w:r w:rsidRPr="001523D6">
        <w:rPr>
          <w:lang w:val="en-US"/>
        </w:rPr>
        <w:t>Average salary - all ranks</w:t>
      </w:r>
    </w:p>
    <w:p w14:paraId="73E4791B" w14:textId="77777777" w:rsidR="00C4256E" w:rsidRPr="00A308FD" w:rsidRDefault="00C4256E">
      <w:pPr>
        <w:spacing w:line="360" w:lineRule="auto"/>
      </w:pPr>
      <w:r>
        <w:t>Объёмы выборок –</w:t>
      </w:r>
      <w:r w:rsidR="00075445" w:rsidRPr="00A308FD">
        <w:t xml:space="preserve"> 1073</w:t>
      </w:r>
    </w:p>
    <w:p w14:paraId="1F06FE77" w14:textId="77777777" w:rsidR="00C4256E" w:rsidRPr="00A308FD" w:rsidRDefault="00C4256E">
      <w:pPr>
        <w:spacing w:line="360" w:lineRule="auto"/>
      </w:pPr>
      <w:r>
        <w:t xml:space="preserve">Оцениваемый параметр –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/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</w:p>
    <w:p w14:paraId="6A5CE63B" w14:textId="77777777" w:rsidR="00C4256E" w:rsidRDefault="00C4256E">
      <w:pPr>
        <w:spacing w:line="360" w:lineRule="auto"/>
      </w:pPr>
    </w:p>
    <w:p w14:paraId="08F95ED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 w14:paraId="17AC0D56" w14:textId="77777777">
        <w:tc>
          <w:tcPr>
            <w:tcW w:w="3168" w:type="dxa"/>
          </w:tcPr>
          <w:p w14:paraId="61B75BA7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52440CCE" w14:textId="77777777" w:rsidR="00C4256E" w:rsidRDefault="00C4256E">
            <w:r>
              <w:t>Формула расчета</w:t>
            </w:r>
          </w:p>
        </w:tc>
      </w:tr>
      <w:tr w:rsidR="00C4256E" w14:paraId="4AB058C6" w14:textId="77777777">
        <w:tc>
          <w:tcPr>
            <w:tcW w:w="3168" w:type="dxa"/>
          </w:tcPr>
          <w:p w14:paraId="3E884F32" w14:textId="77777777"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14:paraId="0E52F86D" w14:textId="1B9B373C" w:rsidR="00C4256E" w:rsidRPr="00F13993" w:rsidRDefault="00000000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, 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-1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1)</m:t>
                    </m:r>
                  </m:sub>
                </m:sSub>
              </m:oMath>
            </m:oMathPara>
          </w:p>
          <w:p w14:paraId="2011171C" w14:textId="77777777" w:rsidR="00C4256E" w:rsidRDefault="00C4256E"/>
        </w:tc>
      </w:tr>
      <w:tr w:rsidR="00C4256E" w14:paraId="524AC509" w14:textId="77777777">
        <w:tc>
          <w:tcPr>
            <w:tcW w:w="3168" w:type="dxa"/>
          </w:tcPr>
          <w:p w14:paraId="6A4A8855" w14:textId="77777777"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14:paraId="485D0E01" w14:textId="14503ADC" w:rsidR="00C4256E" w:rsidRDefault="00000000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 xml:space="preserve"> 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-1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1)</m:t>
                    </m:r>
                  </m:sub>
                </m:sSub>
              </m:oMath>
            </m:oMathPara>
          </w:p>
          <w:p w14:paraId="34EF1022" w14:textId="77777777" w:rsidR="00C4256E" w:rsidRDefault="00C4256E"/>
        </w:tc>
      </w:tr>
    </w:tbl>
    <w:p w14:paraId="1975DE90" w14:textId="77777777" w:rsidR="00C4256E" w:rsidRDefault="00C4256E">
      <w:pPr>
        <w:spacing w:line="360" w:lineRule="auto"/>
      </w:pPr>
    </w:p>
    <w:p w14:paraId="59E7EA31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41D2E581" w14:textId="77777777">
        <w:tc>
          <w:tcPr>
            <w:tcW w:w="3168" w:type="dxa"/>
          </w:tcPr>
          <w:p w14:paraId="31103643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55FE87B9" w14:textId="77777777"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20A9A6D1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277154E7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 w14:paraId="1FCCC044" w14:textId="77777777">
        <w:tc>
          <w:tcPr>
            <w:tcW w:w="3168" w:type="dxa"/>
          </w:tcPr>
          <w:p w14:paraId="52BB598F" w14:textId="77777777"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14:paraId="786798AA" w14:textId="77777777" w:rsidR="00C4256E" w:rsidRPr="00C11A3A" w:rsidRDefault="00C11A3A">
            <w:pPr>
              <w:rPr>
                <w:lang w:val="en-US"/>
              </w:rPr>
            </w:pPr>
            <w:r>
              <w:rPr>
                <w:lang w:val="en-US"/>
              </w:rPr>
              <w:t>1.44</w:t>
            </w:r>
          </w:p>
        </w:tc>
        <w:tc>
          <w:tcPr>
            <w:tcW w:w="1980" w:type="dxa"/>
          </w:tcPr>
          <w:p w14:paraId="3958AA2B" w14:textId="77777777" w:rsidR="00C4256E" w:rsidRPr="00C11A3A" w:rsidRDefault="00C11A3A">
            <w:pPr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1800" w:type="dxa"/>
          </w:tcPr>
          <w:p w14:paraId="19850991" w14:textId="77777777" w:rsidR="00C4256E" w:rsidRPr="00C11A3A" w:rsidRDefault="00C11A3A">
            <w:pPr>
              <w:rPr>
                <w:lang w:val="en-US"/>
              </w:rPr>
            </w:pPr>
            <w:r>
              <w:rPr>
                <w:lang w:val="en-US"/>
              </w:rPr>
              <w:t>1.5</w:t>
            </w:r>
            <w:r w:rsidR="00A308FD">
              <w:rPr>
                <w:lang w:val="en-US"/>
              </w:rPr>
              <w:t>3</w:t>
            </w:r>
          </w:p>
        </w:tc>
      </w:tr>
      <w:tr w:rsidR="00C4256E" w14:paraId="4AD830BD" w14:textId="77777777">
        <w:tc>
          <w:tcPr>
            <w:tcW w:w="3168" w:type="dxa"/>
          </w:tcPr>
          <w:p w14:paraId="0CF8BA36" w14:textId="77777777"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14:paraId="3D0C645D" w14:textId="77777777" w:rsidR="00C4256E" w:rsidRPr="00C11A3A" w:rsidRDefault="00C11A3A">
            <w:pPr>
              <w:rPr>
                <w:lang w:val="en-US"/>
              </w:rPr>
            </w:pPr>
            <w:r>
              <w:rPr>
                <w:lang w:val="en-US"/>
              </w:rPr>
              <w:t>1.98</w:t>
            </w:r>
          </w:p>
        </w:tc>
        <w:tc>
          <w:tcPr>
            <w:tcW w:w="1980" w:type="dxa"/>
          </w:tcPr>
          <w:p w14:paraId="1F7306D9" w14:textId="77777777" w:rsidR="00C4256E" w:rsidRPr="00C11A3A" w:rsidRDefault="00C11A3A">
            <w:pPr>
              <w:rPr>
                <w:lang w:val="en-US"/>
              </w:rPr>
            </w:pPr>
            <w:r>
              <w:rPr>
                <w:lang w:val="en-US"/>
              </w:rPr>
              <w:t>1.9</w:t>
            </w:r>
          </w:p>
        </w:tc>
        <w:tc>
          <w:tcPr>
            <w:tcW w:w="1800" w:type="dxa"/>
          </w:tcPr>
          <w:p w14:paraId="1ADA7C1D" w14:textId="77777777" w:rsidR="00C4256E" w:rsidRPr="00C11A3A" w:rsidRDefault="00C11A3A">
            <w:pPr>
              <w:rPr>
                <w:lang w:val="en-US"/>
              </w:rPr>
            </w:pPr>
            <w:r>
              <w:rPr>
                <w:lang w:val="en-US"/>
              </w:rPr>
              <w:t>1.87</w:t>
            </w:r>
          </w:p>
        </w:tc>
      </w:tr>
    </w:tbl>
    <w:p w14:paraId="62D29215" w14:textId="77777777" w:rsidR="00C4256E" w:rsidRDefault="00C4256E"/>
    <w:p w14:paraId="433B1E26" w14:textId="77777777" w:rsidR="00C4256E" w:rsidRDefault="00C4256E"/>
    <w:p w14:paraId="4E006E92" w14:textId="303CD243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t>3. Проверка статистических гипотез о математических ожиданиях и дисперсиях</w:t>
      </w:r>
    </w:p>
    <w:p w14:paraId="019EBDEB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1. Проверка статистических гипотез о математических ожиданиях</w:t>
      </w:r>
    </w:p>
    <w:p w14:paraId="41E8A2E8" w14:textId="63F506E3" w:rsidR="00C4256E" w:rsidRPr="00A0685E" w:rsidRDefault="00C4256E">
      <w:pPr>
        <w:spacing w:line="360" w:lineRule="auto"/>
        <w:rPr>
          <w:lang w:val="en-US"/>
        </w:rPr>
      </w:pPr>
      <w:r>
        <w:t>Анализируемый</w:t>
      </w:r>
      <w:r w:rsidRPr="00A0685E">
        <w:rPr>
          <w:lang w:val="en-US"/>
        </w:rPr>
        <w:t xml:space="preserve"> </w:t>
      </w:r>
      <w:r>
        <w:t>признак</w:t>
      </w:r>
      <w:r w:rsidRPr="00A0685E">
        <w:rPr>
          <w:lang w:val="en-US"/>
        </w:rPr>
        <w:t xml:space="preserve"> – </w:t>
      </w:r>
      <w:r w:rsidR="00A0685E">
        <w:rPr>
          <w:lang w:val="en-US"/>
        </w:rPr>
        <w:t>A</w:t>
      </w:r>
      <w:r w:rsidR="00A0685E" w:rsidRPr="00F2553B">
        <w:rPr>
          <w:lang w:val="en-US"/>
        </w:rPr>
        <w:t>8</w:t>
      </w:r>
      <w:r w:rsidR="00A0685E">
        <w:rPr>
          <w:lang w:val="en-US"/>
        </w:rPr>
        <w:t xml:space="preserve"> </w:t>
      </w:r>
      <w:r w:rsidR="00A0685E" w:rsidRPr="00F2553B">
        <w:rPr>
          <w:lang w:val="en-US"/>
        </w:rPr>
        <w:t>Average salary - all ranks</w:t>
      </w:r>
    </w:p>
    <w:p w14:paraId="14BE8383" w14:textId="729EA2B0" w:rsidR="00C4256E" w:rsidRPr="00A27917" w:rsidRDefault="00C4256E">
      <w:pPr>
        <w:spacing w:line="360" w:lineRule="auto"/>
      </w:pPr>
      <w:r>
        <w:t>Объём выборки –</w:t>
      </w:r>
      <w:r w:rsidR="00A0685E" w:rsidRPr="00A27917">
        <w:t xml:space="preserve"> </w:t>
      </w:r>
      <w:r w:rsidR="00A0685E" w:rsidRPr="00A308FD">
        <w:t>1073</w:t>
      </w:r>
    </w:p>
    <w:p w14:paraId="6BC806BD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60" w:dyaOrig="720" w14:anchorId="073835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6pt" o:ole="">
            <v:imagedata r:id="rId16" o:title=""/>
          </v:shape>
          <o:OLEObject Type="Embed" ProgID="Equation.DSMT4" ShapeID="_x0000_i1025" DrawAspect="Content" ObjectID="_1736164588" r:id="rId17"/>
        </w:object>
      </w:r>
    </w:p>
    <w:p w14:paraId="73B76BCE" w14:textId="77777777" w:rsidR="00C4256E" w:rsidRDefault="00C4256E">
      <w:pPr>
        <w:spacing w:line="360" w:lineRule="auto"/>
      </w:pPr>
    </w:p>
    <w:p w14:paraId="5EAFB472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 w14:paraId="5E7011BB" w14:textId="77777777">
        <w:tc>
          <w:tcPr>
            <w:tcW w:w="4248" w:type="dxa"/>
          </w:tcPr>
          <w:p w14:paraId="15AA67F0" w14:textId="77777777" w:rsidR="00C4256E" w:rsidRDefault="00C4256E"/>
        </w:tc>
        <w:tc>
          <w:tcPr>
            <w:tcW w:w="5040" w:type="dxa"/>
          </w:tcPr>
          <w:p w14:paraId="45621297" w14:textId="77777777" w:rsidR="00C4256E" w:rsidRDefault="00C4256E">
            <w:r>
              <w:t>Выражение</w:t>
            </w:r>
          </w:p>
        </w:tc>
      </w:tr>
      <w:tr w:rsidR="00C4256E" w14:paraId="27007F84" w14:textId="77777777">
        <w:tc>
          <w:tcPr>
            <w:tcW w:w="4248" w:type="dxa"/>
          </w:tcPr>
          <w:p w14:paraId="0C651BD6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14:paraId="1DE99F9C" w14:textId="77777777" w:rsidR="00C4256E" w:rsidRDefault="00C4256E"/>
          <w:p w14:paraId="269CE65C" w14:textId="2E1BCFA6" w:rsidR="00C4256E" w:rsidRDefault="00A27917"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bar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rad>
                      </m:den>
                    </m:f>
                  </m:den>
                </m:f>
              </m:oMath>
            </m:oMathPara>
          </w:p>
          <w:p w14:paraId="6C3E2439" w14:textId="77777777" w:rsidR="00C4256E" w:rsidRDefault="00C4256E"/>
        </w:tc>
      </w:tr>
      <w:tr w:rsidR="00C4256E" w14:paraId="157A1932" w14:textId="77777777">
        <w:tc>
          <w:tcPr>
            <w:tcW w:w="4248" w:type="dxa"/>
          </w:tcPr>
          <w:p w14:paraId="5928B881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14:paraId="66722AAE" w14:textId="77777777" w:rsidR="00A27917" w:rsidRPr="00C6487C" w:rsidRDefault="00A27917" w:rsidP="00A27917">
            <w:pPr>
              <w:jc w:val="center"/>
            </w:pPr>
          </w:p>
          <w:p w14:paraId="0A3B06A2" w14:textId="7F061737" w:rsidR="00C4256E" w:rsidRPr="00A27917" w:rsidRDefault="00640850" w:rsidP="00A27917">
            <w:pPr>
              <w:jc w:val="center"/>
              <w:rPr>
                <w:i/>
                <w:iCs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T(n-1)</m:t>
                </m:r>
              </m:oMath>
            </m:oMathPara>
          </w:p>
        </w:tc>
      </w:tr>
      <w:tr w:rsidR="00C4256E" w14:paraId="11782FAC" w14:textId="77777777">
        <w:tc>
          <w:tcPr>
            <w:tcW w:w="4248" w:type="dxa"/>
          </w:tcPr>
          <w:p w14:paraId="08254A51" w14:textId="77777777"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14:paraId="19A0ACEA" w14:textId="77777777" w:rsidR="00C4256E" w:rsidRDefault="00C4256E"/>
          <w:p w14:paraId="44165C48" w14:textId="00C1463C" w:rsidR="00C4256E" w:rsidRPr="00A27917" w:rsidRDefault="00A27917" w:rsidP="00A27917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±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α/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1</m:t>
                    </m:r>
                  </m:e>
                </m:d>
              </m:oMath>
            </m:oMathPara>
          </w:p>
          <w:p w14:paraId="28DF16BE" w14:textId="77777777" w:rsidR="00C4256E" w:rsidRDefault="00C4256E"/>
        </w:tc>
      </w:tr>
      <w:tr w:rsidR="00C4256E" w14:paraId="2F61560D" w14:textId="77777777">
        <w:tc>
          <w:tcPr>
            <w:tcW w:w="4248" w:type="dxa"/>
          </w:tcPr>
          <w:p w14:paraId="4AC9993F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14:paraId="3308F5D5" w14:textId="77777777" w:rsidR="00C4256E" w:rsidRPr="00B63BD4" w:rsidRDefault="00C4256E">
            <w:pPr>
              <w:rPr>
                <w:i/>
                <w:iCs/>
              </w:rPr>
            </w:pPr>
          </w:p>
          <w:p w14:paraId="29C32582" w14:textId="4F4C8344" w:rsidR="009B1C98" w:rsidRPr="00B63BD4" w:rsidRDefault="00B63BD4" w:rsidP="009B1C98">
            <w:pPr>
              <w:jc w:val="center"/>
              <w:rPr>
                <w:rFonts w:ascii="Cambria Math" w:eastAsia="Cambria Math" w:hAnsi="Cambria Math" w:cs="Cambria Math"/>
                <w:i/>
                <w:iCs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</m:t>
                </m:r>
                <m:r>
                  <w:rPr>
                    <w:rFonts w:ascii="Cambria Math" w:hAnsi="Cambria Math"/>
                  </w:rPr>
                  <m:t>⋅</m:t>
                </m:r>
                <m:r>
                  <w:rPr>
                    <w:rFonts w:ascii="Cambria Math" w:eastAsia="Cambria Math" w:hAnsi="Cambria Math" w:cs="Cambria Math"/>
                  </w:rPr>
                  <m:t>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eastAsia="Cambria Math" w:hAnsi="Cambria Math" w:cs="Cambria Math"/>
                      </w:rPr>
                      <m:t>,1-F(Z)</m:t>
                    </m:r>
                  </m:e>
                </m:d>
              </m:oMath>
            </m:oMathPara>
          </w:p>
          <w:p w14:paraId="15E28DA9" w14:textId="77777777" w:rsidR="00C4256E" w:rsidRDefault="00C4256E"/>
        </w:tc>
      </w:tr>
    </w:tbl>
    <w:p w14:paraId="442EF967" w14:textId="77777777" w:rsidR="00C4256E" w:rsidRDefault="00C4256E">
      <w:pPr>
        <w:spacing w:line="360" w:lineRule="auto"/>
      </w:pPr>
    </w:p>
    <w:p w14:paraId="5922C59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Выбрать произвольные значения </w:t>
      </w:r>
      <w:r>
        <w:rPr>
          <w:i/>
          <w:iCs/>
          <w:lang w:val="en-US"/>
        </w:rPr>
        <w:t>m</w:t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и проверить статистические гипотез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440"/>
        <w:gridCol w:w="1673"/>
        <w:gridCol w:w="1080"/>
        <w:gridCol w:w="1983"/>
        <w:gridCol w:w="2464"/>
      </w:tblGrid>
      <w:tr w:rsidR="00C4256E" w14:paraId="581910B1" w14:textId="77777777">
        <w:tc>
          <w:tcPr>
            <w:tcW w:w="1008" w:type="dxa"/>
          </w:tcPr>
          <w:p w14:paraId="26036EFA" w14:textId="77777777" w:rsidR="00C4256E" w:rsidRDefault="00C4256E">
            <w:r>
              <w:rPr>
                <w:i/>
                <w:iCs/>
                <w:lang w:val="en-US"/>
              </w:rPr>
              <w:t>m</w:t>
            </w:r>
            <w:r>
              <w:rPr>
                <w:vertAlign w:val="subscript"/>
                <w:lang w:val="en-US"/>
              </w:rPr>
              <w:t>0</w:t>
            </w:r>
          </w:p>
        </w:tc>
        <w:tc>
          <w:tcPr>
            <w:tcW w:w="1440" w:type="dxa"/>
          </w:tcPr>
          <w:p w14:paraId="6CC531FA" w14:textId="77777777"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14:paraId="641B36C2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0310A2E5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3045ECAE" w14:textId="77777777" w:rsidR="00C4256E" w:rsidRDefault="00C4256E">
            <w:r>
              <w:t>Статистическое решение</w:t>
            </w:r>
          </w:p>
        </w:tc>
        <w:tc>
          <w:tcPr>
            <w:tcW w:w="2464" w:type="dxa"/>
          </w:tcPr>
          <w:p w14:paraId="05959F9D" w14:textId="77777777" w:rsidR="00C4256E" w:rsidRDefault="00C4256E">
            <w:r>
              <w:t>Вывод</w:t>
            </w:r>
          </w:p>
        </w:tc>
      </w:tr>
      <w:tr w:rsidR="00C4256E" w14:paraId="04AE9C3B" w14:textId="77777777">
        <w:tc>
          <w:tcPr>
            <w:tcW w:w="1008" w:type="dxa"/>
          </w:tcPr>
          <w:p w14:paraId="54A23B27" w14:textId="227A7CB2" w:rsidR="00C4256E" w:rsidRPr="00B27306" w:rsidRDefault="00B27306" w:rsidP="00B27306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20</w:t>
            </w:r>
          </w:p>
        </w:tc>
        <w:tc>
          <w:tcPr>
            <w:tcW w:w="1440" w:type="dxa"/>
          </w:tcPr>
          <w:p w14:paraId="6EC433BD" w14:textId="77777777" w:rsidR="00C4256E" w:rsidRDefault="00C4256E" w:rsidP="00B27306">
            <w:pPr>
              <w:jc w:val="center"/>
            </w:pPr>
            <w:r>
              <w:t>0.1</w:t>
            </w:r>
          </w:p>
        </w:tc>
        <w:tc>
          <w:tcPr>
            <w:tcW w:w="1673" w:type="dxa"/>
          </w:tcPr>
          <w:p w14:paraId="7801BB10" w14:textId="7A48016E" w:rsidR="00C4256E" w:rsidRPr="00B27306" w:rsidRDefault="00B27306" w:rsidP="00674E99">
            <w:pPr>
              <w:jc w:val="center"/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.9</w:t>
            </w:r>
          </w:p>
        </w:tc>
        <w:tc>
          <w:tcPr>
            <w:tcW w:w="1080" w:type="dxa"/>
          </w:tcPr>
          <w:p w14:paraId="75725A1B" w14:textId="73E4A6A5" w:rsidR="00C4256E" w:rsidRPr="006C60A8" w:rsidRDefault="006C60A8" w:rsidP="00674E99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0.00</w:t>
            </w:r>
            <w:r w:rsidR="00AF0ADD">
              <w:rPr>
                <w:i/>
                <w:lang w:val="en-US"/>
              </w:rPr>
              <w:t>4</w:t>
            </w:r>
          </w:p>
        </w:tc>
        <w:tc>
          <w:tcPr>
            <w:tcW w:w="1983" w:type="dxa"/>
          </w:tcPr>
          <w:p w14:paraId="3EF7C368" w14:textId="4CE0557D" w:rsidR="00C4256E" w:rsidRPr="00674E99" w:rsidRDefault="00674E99" w:rsidP="00674E99">
            <w:pPr>
              <w:jc w:val="center"/>
              <w:rPr>
                <w:iCs/>
                <w:sz w:val="20"/>
                <w:szCs w:val="20"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464" w:type="dxa"/>
          </w:tcPr>
          <w:p w14:paraId="42104186" w14:textId="33A56744" w:rsidR="00C4256E" w:rsidRPr="00BD555D" w:rsidRDefault="00BD555D">
            <w:pPr>
              <w:rPr>
                <w:iCs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m≠420</m:t>
                </m:r>
              </m:oMath>
            </m:oMathPara>
          </w:p>
        </w:tc>
      </w:tr>
      <w:tr w:rsidR="00C4256E" w14:paraId="0B774C2C" w14:textId="77777777">
        <w:tc>
          <w:tcPr>
            <w:tcW w:w="1008" w:type="dxa"/>
          </w:tcPr>
          <w:p w14:paraId="39AC4226" w14:textId="38F5BF80" w:rsidR="00C4256E" w:rsidRPr="00B27306" w:rsidRDefault="00B27306" w:rsidP="00B27306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2</w:t>
            </w:r>
            <w:r w:rsidR="00AF0ADD">
              <w:rPr>
                <w:iCs/>
                <w:lang w:val="en-US"/>
              </w:rPr>
              <w:t>8</w:t>
            </w:r>
          </w:p>
        </w:tc>
        <w:tc>
          <w:tcPr>
            <w:tcW w:w="1440" w:type="dxa"/>
          </w:tcPr>
          <w:p w14:paraId="207286EB" w14:textId="77777777" w:rsidR="00C4256E" w:rsidRDefault="00C4256E" w:rsidP="00B27306">
            <w:pPr>
              <w:jc w:val="center"/>
            </w:pPr>
            <w:r>
              <w:t>0.</w:t>
            </w:r>
            <w:r>
              <w:rPr>
                <w:lang w:val="en-US"/>
              </w:rPr>
              <w:t>1</w:t>
            </w:r>
          </w:p>
        </w:tc>
        <w:tc>
          <w:tcPr>
            <w:tcW w:w="1673" w:type="dxa"/>
          </w:tcPr>
          <w:p w14:paraId="64AEBA6A" w14:textId="04780B8E" w:rsidR="00C4256E" w:rsidRPr="00B27306" w:rsidRDefault="00AF0ADD" w:rsidP="00674E9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2</w:t>
            </w:r>
          </w:p>
        </w:tc>
        <w:tc>
          <w:tcPr>
            <w:tcW w:w="1080" w:type="dxa"/>
          </w:tcPr>
          <w:p w14:paraId="1E325491" w14:textId="2DD051C9" w:rsidR="00C4256E" w:rsidRPr="006C60A8" w:rsidRDefault="006C60A8" w:rsidP="00674E99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0.</w:t>
            </w:r>
            <w:r w:rsidR="00AF0ADD">
              <w:rPr>
                <w:i/>
                <w:lang w:val="en-US"/>
              </w:rPr>
              <w:t>99</w:t>
            </w:r>
          </w:p>
        </w:tc>
        <w:tc>
          <w:tcPr>
            <w:tcW w:w="1983" w:type="dxa"/>
          </w:tcPr>
          <w:p w14:paraId="0BE31346" w14:textId="4DCC1719" w:rsidR="00C4256E" w:rsidRPr="00674E99" w:rsidRDefault="00674E99" w:rsidP="00674E99">
            <w:pPr>
              <w:jc w:val="center"/>
              <w:rPr>
                <w:iCs/>
                <w:sz w:val="20"/>
                <w:szCs w:val="20"/>
              </w:rPr>
            </w:pPr>
            <w:r w:rsidRPr="00674E99">
              <w:rPr>
                <w:i/>
                <w:iCs/>
                <w:sz w:val="20"/>
                <w:szCs w:val="20"/>
              </w:rPr>
              <w:t>Приним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464" w:type="dxa"/>
          </w:tcPr>
          <w:p w14:paraId="21671AAE" w14:textId="0BDFE9A8" w:rsidR="00C4256E" w:rsidRDefault="00BD555D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m=428</m:t>
                </m:r>
              </m:oMath>
            </m:oMathPara>
          </w:p>
        </w:tc>
      </w:tr>
      <w:tr w:rsidR="00C4256E" w14:paraId="5FC29B38" w14:textId="77777777">
        <w:tc>
          <w:tcPr>
            <w:tcW w:w="1008" w:type="dxa"/>
          </w:tcPr>
          <w:p w14:paraId="7AB1E7FB" w14:textId="039272B2" w:rsidR="00C4256E" w:rsidRDefault="00B27306" w:rsidP="00B27306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30</w:t>
            </w:r>
          </w:p>
        </w:tc>
        <w:tc>
          <w:tcPr>
            <w:tcW w:w="1440" w:type="dxa"/>
          </w:tcPr>
          <w:p w14:paraId="161D8AA3" w14:textId="77777777" w:rsidR="00C4256E" w:rsidRDefault="00C4256E" w:rsidP="00B27306">
            <w:pPr>
              <w:jc w:val="center"/>
            </w:pPr>
            <w:r>
              <w:t>0.1</w:t>
            </w:r>
          </w:p>
        </w:tc>
        <w:tc>
          <w:tcPr>
            <w:tcW w:w="1673" w:type="dxa"/>
          </w:tcPr>
          <w:p w14:paraId="065C4BD6" w14:textId="28137B3E" w:rsidR="00C4256E" w:rsidRPr="00B27306" w:rsidRDefault="00B27306" w:rsidP="00674E9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0.7</w:t>
            </w:r>
            <w:r w:rsidR="00AF0ADD">
              <w:rPr>
                <w:lang w:val="en-US"/>
              </w:rPr>
              <w:t>1</w:t>
            </w:r>
          </w:p>
        </w:tc>
        <w:tc>
          <w:tcPr>
            <w:tcW w:w="1080" w:type="dxa"/>
          </w:tcPr>
          <w:p w14:paraId="1DD60233" w14:textId="48285A47" w:rsidR="00C4256E" w:rsidRPr="006C60A8" w:rsidRDefault="006C60A8" w:rsidP="00674E99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0.</w:t>
            </w:r>
            <w:r w:rsidR="00AF0ADD">
              <w:rPr>
                <w:i/>
                <w:lang w:val="en-US"/>
              </w:rPr>
              <w:t>48</w:t>
            </w:r>
          </w:p>
        </w:tc>
        <w:tc>
          <w:tcPr>
            <w:tcW w:w="1983" w:type="dxa"/>
          </w:tcPr>
          <w:p w14:paraId="361F0D82" w14:textId="672F4512" w:rsidR="00C4256E" w:rsidRPr="00674E99" w:rsidRDefault="00674E99" w:rsidP="00674E99">
            <w:pPr>
              <w:jc w:val="center"/>
              <w:rPr>
                <w:iCs/>
                <w:sz w:val="20"/>
                <w:szCs w:val="20"/>
              </w:rPr>
            </w:pPr>
            <w:r w:rsidRPr="00674E99">
              <w:rPr>
                <w:i/>
                <w:iCs/>
                <w:sz w:val="20"/>
                <w:szCs w:val="20"/>
              </w:rPr>
              <w:t>Приним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464" w:type="dxa"/>
          </w:tcPr>
          <w:p w14:paraId="605609CB" w14:textId="383FC8BF" w:rsidR="00C4256E" w:rsidRDefault="00BD555D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m=430</m:t>
                </m:r>
              </m:oMath>
            </m:oMathPara>
          </w:p>
        </w:tc>
      </w:tr>
    </w:tbl>
    <w:p w14:paraId="47C99174" w14:textId="77777777" w:rsidR="00C4256E" w:rsidRDefault="00C4256E">
      <w:pPr>
        <w:spacing w:line="360" w:lineRule="auto"/>
      </w:pPr>
    </w:p>
    <w:p w14:paraId="1ADDEE61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2. Проверка статистических гипотез о дисперсиях</w:t>
      </w:r>
    </w:p>
    <w:p w14:paraId="4F0EAD8B" w14:textId="34E66A21" w:rsidR="00C4256E" w:rsidRPr="00C6487C" w:rsidRDefault="00C4256E">
      <w:pPr>
        <w:spacing w:line="360" w:lineRule="auto"/>
      </w:pPr>
      <w:r>
        <w:t>Анализируемый</w:t>
      </w:r>
      <w:r w:rsidRPr="00C6487C">
        <w:t xml:space="preserve"> </w:t>
      </w:r>
      <w:r>
        <w:t>признак</w:t>
      </w:r>
      <w:r w:rsidRPr="00C6487C">
        <w:t xml:space="preserve"> – </w:t>
      </w:r>
      <w:r w:rsidR="007C0221">
        <w:rPr>
          <w:lang w:val="en-US"/>
        </w:rPr>
        <w:t>A</w:t>
      </w:r>
      <w:r w:rsidR="007C0221" w:rsidRPr="00C6487C">
        <w:t xml:space="preserve">8 </w:t>
      </w:r>
      <w:r w:rsidR="007C0221" w:rsidRPr="00F2553B">
        <w:rPr>
          <w:lang w:val="en-US"/>
        </w:rPr>
        <w:t>Average</w:t>
      </w:r>
      <w:r w:rsidR="007C0221" w:rsidRPr="00C6487C">
        <w:t xml:space="preserve"> </w:t>
      </w:r>
      <w:r w:rsidR="007C0221" w:rsidRPr="00F2553B">
        <w:rPr>
          <w:lang w:val="en-US"/>
        </w:rPr>
        <w:t>salary</w:t>
      </w:r>
      <w:r w:rsidR="007C0221" w:rsidRPr="00C6487C">
        <w:t xml:space="preserve"> - </w:t>
      </w:r>
      <w:r w:rsidR="007C0221" w:rsidRPr="00F2553B">
        <w:rPr>
          <w:lang w:val="en-US"/>
        </w:rPr>
        <w:t>all</w:t>
      </w:r>
      <w:r w:rsidR="007C0221" w:rsidRPr="00C6487C">
        <w:t xml:space="preserve"> </w:t>
      </w:r>
      <w:r w:rsidR="007C0221" w:rsidRPr="00F2553B">
        <w:rPr>
          <w:lang w:val="en-US"/>
        </w:rPr>
        <w:t>ranks</w:t>
      </w:r>
    </w:p>
    <w:p w14:paraId="01249114" w14:textId="14FD7B70" w:rsidR="00C4256E" w:rsidRPr="00A27917" w:rsidRDefault="00C4256E">
      <w:pPr>
        <w:spacing w:line="360" w:lineRule="auto"/>
      </w:pPr>
      <w:r>
        <w:t>Объём выборки –</w:t>
      </w:r>
      <w:r w:rsidR="00BA4E6D" w:rsidRPr="00A27917">
        <w:t xml:space="preserve"> 1073</w:t>
      </w:r>
    </w:p>
    <w:p w14:paraId="72DE6F19" w14:textId="77777777" w:rsidR="00C4256E" w:rsidRDefault="00C4256E">
      <w:pPr>
        <w:spacing w:line="360" w:lineRule="auto"/>
      </w:pPr>
      <w:r>
        <w:lastRenderedPageBreak/>
        <w:t xml:space="preserve">Статистическая гипотеза – </w:t>
      </w:r>
      <w:r>
        <w:rPr>
          <w:position w:val="-30"/>
          <w:lang w:val="en-US"/>
        </w:rPr>
        <w:object w:dxaOrig="1100" w:dyaOrig="720" w14:anchorId="126A0FD4">
          <v:shape id="_x0000_i1026" type="#_x0000_t75" style="width:54.75pt;height:36pt" o:ole="">
            <v:imagedata r:id="rId18" o:title=""/>
          </v:shape>
          <o:OLEObject Type="Embed" ProgID="Equation.DSMT4" ShapeID="_x0000_i1026" DrawAspect="Content" ObjectID="_1736164589" r:id="rId19"/>
        </w:object>
      </w:r>
    </w:p>
    <w:p w14:paraId="5A59132F" w14:textId="77777777" w:rsidR="00C4256E" w:rsidRDefault="00C4256E">
      <w:pPr>
        <w:spacing w:line="360" w:lineRule="auto"/>
      </w:pPr>
    </w:p>
    <w:p w14:paraId="2641D641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p w14:paraId="46C54FD5" w14:textId="77777777" w:rsidR="00C4256E" w:rsidRDefault="00C4256E">
      <w:pPr>
        <w:pStyle w:val="a3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 w14:paraId="4A0B07A8" w14:textId="77777777">
        <w:tc>
          <w:tcPr>
            <w:tcW w:w="4248" w:type="dxa"/>
          </w:tcPr>
          <w:p w14:paraId="1A947E84" w14:textId="77777777" w:rsidR="00C4256E" w:rsidRDefault="00C4256E"/>
        </w:tc>
        <w:tc>
          <w:tcPr>
            <w:tcW w:w="5040" w:type="dxa"/>
          </w:tcPr>
          <w:p w14:paraId="4DC64327" w14:textId="77777777" w:rsidR="00C4256E" w:rsidRDefault="00C4256E">
            <w:r>
              <w:t>Выражение</w:t>
            </w:r>
          </w:p>
        </w:tc>
      </w:tr>
      <w:tr w:rsidR="00C4256E" w14:paraId="7CCD06A8" w14:textId="77777777">
        <w:tc>
          <w:tcPr>
            <w:tcW w:w="4248" w:type="dxa"/>
          </w:tcPr>
          <w:p w14:paraId="3F19F2CC" w14:textId="77777777" w:rsidR="00640850" w:rsidRDefault="00640850"/>
          <w:p w14:paraId="2431A5BA" w14:textId="6184574C"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14:paraId="1FAFA76A" w14:textId="77777777" w:rsidR="00C4256E" w:rsidRDefault="00C4256E"/>
          <w:p w14:paraId="5DE752B0" w14:textId="05015574" w:rsidR="00C4256E" w:rsidRPr="00640850" w:rsidRDefault="00640850"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n-1)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  <w:p w14:paraId="0E5C0F8B" w14:textId="77777777" w:rsidR="00C4256E" w:rsidRDefault="00C4256E">
            <w:pPr>
              <w:rPr>
                <w:lang w:val="en-US"/>
              </w:rPr>
            </w:pPr>
          </w:p>
        </w:tc>
      </w:tr>
      <w:tr w:rsidR="00C4256E" w14:paraId="740249D5" w14:textId="77777777">
        <w:tc>
          <w:tcPr>
            <w:tcW w:w="4248" w:type="dxa"/>
          </w:tcPr>
          <w:p w14:paraId="60855FF4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14:paraId="4C4C11A4" w14:textId="77777777" w:rsidR="00640850" w:rsidRDefault="00640850"/>
          <w:p w14:paraId="77BEF678" w14:textId="38D4BE0A" w:rsidR="00C4256E" w:rsidRDefault="00000000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n-1)</m:t>
                </m:r>
              </m:oMath>
            </m:oMathPara>
          </w:p>
        </w:tc>
      </w:tr>
      <w:tr w:rsidR="00C4256E" w14:paraId="259B3ABC" w14:textId="77777777">
        <w:tc>
          <w:tcPr>
            <w:tcW w:w="4248" w:type="dxa"/>
          </w:tcPr>
          <w:p w14:paraId="3723C6DD" w14:textId="77777777" w:rsidR="00997EE0" w:rsidRDefault="00997EE0"/>
          <w:p w14:paraId="390D6B80" w14:textId="77777777" w:rsidR="00997EE0" w:rsidRDefault="00997EE0"/>
          <w:p w14:paraId="16D7747B" w14:textId="7290D377"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14:paraId="629C4F26" w14:textId="77777777" w:rsidR="00C4256E" w:rsidRDefault="00C4256E"/>
          <w:p w14:paraId="76FABA04" w14:textId="77777777" w:rsidR="00160151" w:rsidRPr="00160151" w:rsidRDefault="00000000" w:rsidP="00160151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1</m:t>
                    </m:r>
                  </m:e>
                </m:d>
              </m:oMath>
            </m:oMathPara>
          </w:p>
          <w:p w14:paraId="2195550D" w14:textId="2F7A0411" w:rsidR="00C4256E" w:rsidRPr="00160151" w:rsidRDefault="00160151" w:rsidP="0016015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χ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1</m:t>
                    </m:r>
                  </m:e>
                </m:d>
              </m:oMath>
            </m:oMathPara>
          </w:p>
          <w:p w14:paraId="78EC8AF1" w14:textId="77777777" w:rsidR="00C4256E" w:rsidRDefault="00C4256E"/>
        </w:tc>
      </w:tr>
      <w:tr w:rsidR="00C4256E" w14:paraId="145513D3" w14:textId="77777777">
        <w:tc>
          <w:tcPr>
            <w:tcW w:w="4248" w:type="dxa"/>
          </w:tcPr>
          <w:p w14:paraId="4F290973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14:paraId="745C61BB" w14:textId="77777777" w:rsidR="00C4256E" w:rsidRPr="00B63BD4" w:rsidRDefault="00C4256E">
            <w:pPr>
              <w:rPr>
                <w:i/>
                <w:iCs/>
              </w:rPr>
            </w:pPr>
          </w:p>
          <w:p w14:paraId="3EBF890A" w14:textId="33BB429A" w:rsidR="006F29BD" w:rsidRPr="00B63BD4" w:rsidRDefault="00B63BD4" w:rsidP="006F29BD">
            <w:pPr>
              <w:jc w:val="center"/>
              <w:rPr>
                <w:i/>
                <w:iCs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</m:t>
                </m:r>
                <m:r>
                  <w:rPr>
                    <w:rFonts w:ascii="Cambria Math" w:hAnsi="Cambria Math"/>
                  </w:rPr>
                  <m:t>⋅</m:t>
                </m:r>
                <m:r>
                  <w:rPr>
                    <w:rFonts w:ascii="Cambria Math" w:eastAsia="Cambria Math" w:hAnsi="Cambria Math" w:cs="Cambria Math"/>
                  </w:rPr>
                  <m:t>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eastAsia="Cambria Math" w:hAnsi="Cambria Math" w:cs="Cambria Math"/>
                      </w:rPr>
                      <m:t>,1-F(Z)</m:t>
                    </m:r>
                  </m:e>
                </m:d>
              </m:oMath>
            </m:oMathPara>
          </w:p>
          <w:p w14:paraId="7F41A49D" w14:textId="77777777" w:rsidR="00C4256E" w:rsidRDefault="00C4256E"/>
        </w:tc>
      </w:tr>
    </w:tbl>
    <w:p w14:paraId="1EE631A3" w14:textId="77777777" w:rsidR="00C4256E" w:rsidRDefault="00C4256E">
      <w:pPr>
        <w:spacing w:line="360" w:lineRule="auto"/>
      </w:pPr>
    </w:p>
    <w:p w14:paraId="000B059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Выбрать произвольные значения </w:t>
      </w:r>
      <w:r>
        <w:rPr>
          <w:i/>
          <w:iCs/>
        </w:rPr>
        <w:sym w:font="Symbol" w:char="F073"/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и проверить статистические гипотез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440"/>
        <w:gridCol w:w="1673"/>
        <w:gridCol w:w="1080"/>
        <w:gridCol w:w="1983"/>
        <w:gridCol w:w="2464"/>
      </w:tblGrid>
      <w:tr w:rsidR="00C4256E" w14:paraId="2A93C36D" w14:textId="77777777">
        <w:tc>
          <w:tcPr>
            <w:tcW w:w="1008" w:type="dxa"/>
          </w:tcPr>
          <w:p w14:paraId="41E267B8" w14:textId="77777777" w:rsidR="00C4256E" w:rsidRDefault="00C4256E">
            <w:r>
              <w:sym w:font="Symbol" w:char="F073"/>
            </w:r>
            <w:r>
              <w:rPr>
                <w:vertAlign w:val="subscript"/>
              </w:rPr>
              <w:t>0</w:t>
            </w:r>
          </w:p>
        </w:tc>
        <w:tc>
          <w:tcPr>
            <w:tcW w:w="1440" w:type="dxa"/>
          </w:tcPr>
          <w:p w14:paraId="25B1CCF9" w14:textId="77777777"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14:paraId="31112661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79FA1A5F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0AD2A520" w14:textId="77777777" w:rsidR="00C4256E" w:rsidRDefault="00C4256E">
            <w:r>
              <w:t>Статистическое решение</w:t>
            </w:r>
          </w:p>
        </w:tc>
        <w:tc>
          <w:tcPr>
            <w:tcW w:w="2464" w:type="dxa"/>
          </w:tcPr>
          <w:p w14:paraId="4E1584C8" w14:textId="77777777" w:rsidR="00C4256E" w:rsidRDefault="00C4256E">
            <w:r>
              <w:t>Вывод</w:t>
            </w:r>
          </w:p>
        </w:tc>
      </w:tr>
      <w:tr w:rsidR="00C4256E" w14:paraId="77D22339" w14:textId="77777777">
        <w:tc>
          <w:tcPr>
            <w:tcW w:w="1008" w:type="dxa"/>
          </w:tcPr>
          <w:p w14:paraId="01BCED1D" w14:textId="5A22C319" w:rsidR="00C4256E" w:rsidRPr="00844FBB" w:rsidRDefault="00844FBB" w:rsidP="00844FBB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0.5</w:t>
            </w:r>
          </w:p>
        </w:tc>
        <w:tc>
          <w:tcPr>
            <w:tcW w:w="1440" w:type="dxa"/>
          </w:tcPr>
          <w:p w14:paraId="47E13412" w14:textId="77777777" w:rsidR="00C4256E" w:rsidRDefault="00C4256E" w:rsidP="00844FBB">
            <w:pPr>
              <w:jc w:val="center"/>
            </w:pPr>
            <w:r>
              <w:t>0.1</w:t>
            </w:r>
          </w:p>
        </w:tc>
        <w:tc>
          <w:tcPr>
            <w:tcW w:w="1673" w:type="dxa"/>
          </w:tcPr>
          <w:p w14:paraId="25977BC5" w14:textId="71BFA511" w:rsidR="00C4256E" w:rsidRPr="00844FBB" w:rsidRDefault="00844FBB" w:rsidP="00844F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75.58</w:t>
            </w:r>
          </w:p>
        </w:tc>
        <w:tc>
          <w:tcPr>
            <w:tcW w:w="1080" w:type="dxa"/>
          </w:tcPr>
          <w:p w14:paraId="3F740E42" w14:textId="46D6840E" w:rsidR="00C4256E" w:rsidRPr="00844FBB" w:rsidRDefault="00844FBB" w:rsidP="00844FBB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0.93</w:t>
            </w:r>
          </w:p>
        </w:tc>
        <w:tc>
          <w:tcPr>
            <w:tcW w:w="1983" w:type="dxa"/>
          </w:tcPr>
          <w:p w14:paraId="6253BDB6" w14:textId="750DA356" w:rsidR="00C4256E" w:rsidRDefault="00844FBB" w:rsidP="00962E8F">
            <w:pPr>
              <w:jc w:val="center"/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Приним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464" w:type="dxa"/>
          </w:tcPr>
          <w:p w14:paraId="41A1D0C0" w14:textId="5D3B7133" w:rsidR="00720CA5" w:rsidRPr="00720CA5" w:rsidRDefault="00C03D21" w:rsidP="00C03D21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 xml:space="preserve">    </w:t>
            </w:r>
            <m:oMath>
              <m:r>
                <w:rPr>
                  <w:rFonts w:ascii="Cambria Math" w:hAnsi="Cambria Math"/>
                </w:rPr>
                <m:t>σ=</m:t>
              </m:r>
            </m:oMath>
            <w:r w:rsidR="00720CA5">
              <w:rPr>
                <w:iCs/>
                <w:lang w:val="en-US"/>
              </w:rPr>
              <w:t xml:space="preserve"> 90.5</w:t>
            </w:r>
          </w:p>
        </w:tc>
      </w:tr>
      <w:tr w:rsidR="00C4256E" w14:paraId="6CA97C62" w14:textId="77777777">
        <w:tc>
          <w:tcPr>
            <w:tcW w:w="1008" w:type="dxa"/>
          </w:tcPr>
          <w:p w14:paraId="539E3ADD" w14:textId="5548688A" w:rsidR="00C4256E" w:rsidRPr="00844FBB" w:rsidRDefault="00844FBB" w:rsidP="00844FBB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5</w:t>
            </w:r>
          </w:p>
        </w:tc>
        <w:tc>
          <w:tcPr>
            <w:tcW w:w="1440" w:type="dxa"/>
          </w:tcPr>
          <w:p w14:paraId="7845258B" w14:textId="77777777" w:rsidR="00C4256E" w:rsidRDefault="00C4256E" w:rsidP="00844FBB">
            <w:pPr>
              <w:jc w:val="center"/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1</w:t>
            </w:r>
          </w:p>
        </w:tc>
        <w:tc>
          <w:tcPr>
            <w:tcW w:w="1673" w:type="dxa"/>
          </w:tcPr>
          <w:p w14:paraId="0FBE4FF8" w14:textId="773E96FE" w:rsidR="00C4256E" w:rsidRPr="00844FBB" w:rsidRDefault="00844FBB" w:rsidP="00844F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76.1</w:t>
            </w:r>
          </w:p>
        </w:tc>
        <w:tc>
          <w:tcPr>
            <w:tcW w:w="1080" w:type="dxa"/>
          </w:tcPr>
          <w:p w14:paraId="130E83FC" w14:textId="3EF31A10" w:rsidR="00C4256E" w:rsidRPr="00844FBB" w:rsidRDefault="00844FBB" w:rsidP="00844FBB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0.03</w:t>
            </w:r>
          </w:p>
        </w:tc>
        <w:tc>
          <w:tcPr>
            <w:tcW w:w="1983" w:type="dxa"/>
          </w:tcPr>
          <w:p w14:paraId="2EEA1870" w14:textId="53141E22" w:rsidR="00C4256E" w:rsidRDefault="00844FBB" w:rsidP="00962E8F">
            <w:pPr>
              <w:jc w:val="center"/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464" w:type="dxa"/>
          </w:tcPr>
          <w:p w14:paraId="65B85BE0" w14:textId="4FF71D3D" w:rsidR="00720CA5" w:rsidRPr="00720CA5" w:rsidRDefault="00C03D21" w:rsidP="00C03D21">
            <w:pPr>
              <w:jc w:val="center"/>
              <w:rPr>
                <w:iCs/>
              </w:rPr>
            </w:pPr>
            <w:r>
              <w:rPr>
                <w:iCs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σ≠95</m:t>
              </m:r>
            </m:oMath>
          </w:p>
        </w:tc>
      </w:tr>
      <w:tr w:rsidR="00C4256E" w14:paraId="443B0698" w14:textId="77777777">
        <w:tc>
          <w:tcPr>
            <w:tcW w:w="1008" w:type="dxa"/>
          </w:tcPr>
          <w:p w14:paraId="3D15BDE7" w14:textId="75C9F670" w:rsidR="00C4256E" w:rsidRPr="00844FBB" w:rsidRDefault="00844FBB" w:rsidP="00844FBB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8</w:t>
            </w:r>
            <w:r w:rsidR="003F1898">
              <w:rPr>
                <w:iCs/>
                <w:lang w:val="en-US"/>
              </w:rPr>
              <w:t>7</w:t>
            </w:r>
          </w:p>
        </w:tc>
        <w:tc>
          <w:tcPr>
            <w:tcW w:w="1440" w:type="dxa"/>
          </w:tcPr>
          <w:p w14:paraId="06231BF7" w14:textId="77777777" w:rsidR="00C4256E" w:rsidRDefault="00C4256E" w:rsidP="00844FBB">
            <w:pPr>
              <w:jc w:val="center"/>
            </w:pPr>
            <w:r>
              <w:t>0.1</w:t>
            </w:r>
          </w:p>
        </w:tc>
        <w:tc>
          <w:tcPr>
            <w:tcW w:w="1673" w:type="dxa"/>
          </w:tcPr>
          <w:p w14:paraId="0BF48C6E" w14:textId="586730F0" w:rsidR="00C4256E" w:rsidRPr="00844FBB" w:rsidRDefault="00844FBB" w:rsidP="00844F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  <w:r w:rsidR="003F1898">
              <w:rPr>
                <w:lang w:val="en-US"/>
              </w:rPr>
              <w:t>63</w:t>
            </w:r>
            <w:r>
              <w:rPr>
                <w:lang w:val="en-US"/>
              </w:rPr>
              <w:t>.</w:t>
            </w:r>
            <w:r w:rsidR="003F1898">
              <w:rPr>
                <w:lang w:val="en-US"/>
              </w:rPr>
              <w:t>8</w:t>
            </w:r>
            <w:r w:rsidR="00F619BA">
              <w:rPr>
                <w:lang w:val="en-US"/>
              </w:rPr>
              <w:t>6</w:t>
            </w:r>
          </w:p>
        </w:tc>
        <w:tc>
          <w:tcPr>
            <w:tcW w:w="1080" w:type="dxa"/>
          </w:tcPr>
          <w:p w14:paraId="3FBC0631" w14:textId="2D6E3006" w:rsidR="00C4256E" w:rsidRPr="00844FBB" w:rsidRDefault="00844FBB" w:rsidP="00844FBB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0.</w:t>
            </w:r>
            <w:r w:rsidR="003F1898">
              <w:rPr>
                <w:i/>
                <w:lang w:val="en-US"/>
              </w:rPr>
              <w:t>05</w:t>
            </w:r>
          </w:p>
        </w:tc>
        <w:tc>
          <w:tcPr>
            <w:tcW w:w="1983" w:type="dxa"/>
          </w:tcPr>
          <w:p w14:paraId="2B46626A" w14:textId="66EA8473" w:rsidR="00C4256E" w:rsidRDefault="003F1898" w:rsidP="00962E8F">
            <w:pPr>
              <w:jc w:val="center"/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464" w:type="dxa"/>
          </w:tcPr>
          <w:p w14:paraId="463A4377" w14:textId="4F202510" w:rsidR="00C4256E" w:rsidRPr="003F1898" w:rsidRDefault="003F1898" w:rsidP="00C03D21">
            <w:pPr>
              <w:jc w:val="center"/>
              <w:rPr>
                <w:i/>
                <w:iCs/>
              </w:rPr>
            </w:pPr>
            <w:r>
              <w:rPr>
                <w:iCs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σ≠87</m:t>
              </m:r>
            </m:oMath>
          </w:p>
        </w:tc>
      </w:tr>
    </w:tbl>
    <w:p w14:paraId="2778D14F" w14:textId="77777777" w:rsidR="00C4256E" w:rsidRDefault="00C4256E">
      <w:pPr>
        <w:spacing w:line="360" w:lineRule="auto"/>
      </w:pPr>
    </w:p>
    <w:p w14:paraId="6102803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3. Проверка статистических гипотез о равенстве математических ожиданий</w:t>
      </w:r>
    </w:p>
    <w:p w14:paraId="37FE9B5F" w14:textId="0A4D9DE9" w:rsidR="00C4256E" w:rsidRPr="00A75359" w:rsidRDefault="00C4256E">
      <w:pPr>
        <w:spacing w:line="360" w:lineRule="auto"/>
        <w:rPr>
          <w:lang w:val="en-US"/>
        </w:rPr>
      </w:pPr>
      <w:r>
        <w:t>Анализируемый</w:t>
      </w:r>
      <w:r w:rsidRPr="00A75359">
        <w:rPr>
          <w:lang w:val="en-US"/>
        </w:rPr>
        <w:t xml:space="preserve"> </w:t>
      </w:r>
      <w:r>
        <w:t>признак</w:t>
      </w:r>
      <w:r w:rsidRPr="00A75359">
        <w:rPr>
          <w:lang w:val="en-US"/>
        </w:rPr>
        <w:t xml:space="preserve"> 1 – </w:t>
      </w:r>
      <w:r w:rsidR="00A75359">
        <w:rPr>
          <w:lang w:val="en-US"/>
        </w:rPr>
        <w:t>A</w:t>
      </w:r>
      <w:r w:rsidR="00A75359" w:rsidRPr="00A75359">
        <w:rPr>
          <w:lang w:val="en-US"/>
        </w:rPr>
        <w:t>5</w:t>
      </w:r>
      <w:r w:rsidR="00A75359">
        <w:rPr>
          <w:lang w:val="en-US"/>
        </w:rPr>
        <w:t xml:space="preserve"> </w:t>
      </w:r>
      <w:r w:rsidR="00A75359" w:rsidRPr="00A75359">
        <w:rPr>
          <w:lang w:val="en-US"/>
        </w:rPr>
        <w:t>Average salary - full professors</w:t>
      </w:r>
    </w:p>
    <w:p w14:paraId="65809BCB" w14:textId="11E5AE4A" w:rsidR="00A75359" w:rsidRPr="00A75359" w:rsidRDefault="00C4256E" w:rsidP="00A75359">
      <w:pPr>
        <w:rPr>
          <w:rFonts w:ascii="Courier New" w:hAnsi="Courier New" w:cs="Courier New"/>
          <w:sz w:val="20"/>
          <w:szCs w:val="20"/>
          <w:lang w:val="en-US"/>
        </w:rPr>
      </w:pPr>
      <w:r>
        <w:t>Анализируемый</w:t>
      </w:r>
      <w:r w:rsidRPr="00A75359">
        <w:rPr>
          <w:lang w:val="en-US"/>
        </w:rPr>
        <w:t xml:space="preserve"> </w:t>
      </w:r>
      <w:r>
        <w:t>признак</w:t>
      </w:r>
      <w:r w:rsidRPr="00A75359">
        <w:rPr>
          <w:lang w:val="en-US"/>
        </w:rPr>
        <w:t xml:space="preserve"> 2 – </w:t>
      </w:r>
      <w:r w:rsidR="00A75359">
        <w:rPr>
          <w:lang w:val="en-US"/>
        </w:rPr>
        <w:t xml:space="preserve">A8 </w:t>
      </w:r>
      <w:r w:rsidR="00A75359" w:rsidRPr="00A75359">
        <w:rPr>
          <w:lang w:val="en-US"/>
        </w:rPr>
        <w:t>Average salary - all ranks</w:t>
      </w:r>
    </w:p>
    <w:p w14:paraId="3D9B64FA" w14:textId="7636AD8D" w:rsidR="00C4256E" w:rsidRPr="00A75359" w:rsidRDefault="00C4256E">
      <w:pPr>
        <w:spacing w:line="360" w:lineRule="auto"/>
        <w:rPr>
          <w:lang w:val="en-US"/>
        </w:rPr>
      </w:pPr>
    </w:p>
    <w:p w14:paraId="0D7DA004" w14:textId="09BB6D12" w:rsidR="00C4256E" w:rsidRPr="00C6487C" w:rsidRDefault="00C4256E">
      <w:pPr>
        <w:spacing w:line="360" w:lineRule="auto"/>
      </w:pPr>
      <w:r>
        <w:t>Объёмы выборок –</w:t>
      </w:r>
      <w:r w:rsidR="00D17CDB" w:rsidRPr="00C6487C">
        <w:t xml:space="preserve"> 1073</w:t>
      </w:r>
    </w:p>
    <w:p w14:paraId="27708116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219" w:dyaOrig="720" w14:anchorId="09EDE9B2">
          <v:shape id="_x0000_i1027" type="#_x0000_t75" style="width:61.5pt;height:36pt" o:ole="">
            <v:imagedata r:id="rId20" o:title=""/>
          </v:shape>
          <o:OLEObject Type="Embed" ProgID="Equation.DSMT4" ShapeID="_x0000_i1027" DrawAspect="Content" ObjectID="_1736164590" r:id="rId21"/>
        </w:object>
      </w:r>
    </w:p>
    <w:p w14:paraId="2214F559" w14:textId="06B2AB59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p w14:paraId="7B43DAA8" w14:textId="77777777" w:rsidR="00192547" w:rsidRDefault="00192547">
      <w:pPr>
        <w:pStyle w:val="a3"/>
      </w:pPr>
    </w:p>
    <w:p w14:paraId="08ED7D74" w14:textId="77777777" w:rsidR="00454E82" w:rsidRDefault="00454E82">
      <w:pPr>
        <w:pStyle w:val="a3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 w14:paraId="6AB34D43" w14:textId="77777777">
        <w:tc>
          <w:tcPr>
            <w:tcW w:w="4248" w:type="dxa"/>
          </w:tcPr>
          <w:p w14:paraId="19150E55" w14:textId="77777777" w:rsidR="00C4256E" w:rsidRDefault="00C4256E"/>
        </w:tc>
        <w:tc>
          <w:tcPr>
            <w:tcW w:w="5040" w:type="dxa"/>
          </w:tcPr>
          <w:p w14:paraId="57D392CB" w14:textId="77777777" w:rsidR="00C4256E" w:rsidRDefault="00C4256E">
            <w:r>
              <w:t>Выражение</w:t>
            </w:r>
          </w:p>
        </w:tc>
      </w:tr>
      <w:tr w:rsidR="00C4256E" w14:paraId="19F0646D" w14:textId="77777777">
        <w:tc>
          <w:tcPr>
            <w:tcW w:w="4248" w:type="dxa"/>
          </w:tcPr>
          <w:p w14:paraId="3C139518" w14:textId="77777777" w:rsidR="00383A24" w:rsidRDefault="00383A24"/>
          <w:p w14:paraId="7BA7E32B" w14:textId="40B00744"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14:paraId="3C3F4365" w14:textId="1A90A486" w:rsidR="00C4256E" w:rsidRDefault="00454E82"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-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</m:den>
                </m:f>
              </m:oMath>
            </m:oMathPara>
          </w:p>
          <w:p w14:paraId="62094D89" w14:textId="77777777" w:rsidR="00C4256E" w:rsidRDefault="00C4256E"/>
        </w:tc>
      </w:tr>
      <w:tr w:rsidR="00C4256E" w14:paraId="4D49EB35" w14:textId="77777777">
        <w:tc>
          <w:tcPr>
            <w:tcW w:w="4248" w:type="dxa"/>
          </w:tcPr>
          <w:p w14:paraId="36497367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14:paraId="76163261" w14:textId="77777777" w:rsidR="00E1779B" w:rsidRDefault="00E1779B"/>
          <w:p w14:paraId="3ADD0D09" w14:textId="5EF55B0C" w:rsidR="00C4256E" w:rsidRDefault="00E1779B">
            <m:oMathPara>
              <m:oMath>
                <m:r>
                  <w:rPr>
                    <w:rFonts w:ascii="Cambria Math" w:hAnsi="Cambria Math"/>
                  </w:rPr>
                  <m:t>T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2)</m:t>
                </m:r>
              </m:oMath>
            </m:oMathPara>
          </w:p>
        </w:tc>
      </w:tr>
      <w:tr w:rsidR="00C4256E" w14:paraId="666CF80C" w14:textId="77777777">
        <w:tc>
          <w:tcPr>
            <w:tcW w:w="4248" w:type="dxa"/>
          </w:tcPr>
          <w:p w14:paraId="4D0E8278" w14:textId="77777777" w:rsidR="00383A24" w:rsidRDefault="00383A24"/>
          <w:p w14:paraId="27D14166" w14:textId="32AA5F15"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14:paraId="4420A017" w14:textId="77777777" w:rsidR="00383A24" w:rsidRPr="00383A24" w:rsidRDefault="00383A24" w:rsidP="00383A24">
            <w:pPr>
              <w:jc w:val="center"/>
            </w:pPr>
          </w:p>
          <w:p w14:paraId="21C6A42C" w14:textId="616D516C" w:rsidR="00C4256E" w:rsidRPr="00383A24" w:rsidRDefault="00383A24" w:rsidP="00383A24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±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 xml:space="preserve"> 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d>
              </m:oMath>
            </m:oMathPara>
          </w:p>
          <w:p w14:paraId="5C94F5B6" w14:textId="77777777" w:rsidR="00C4256E" w:rsidRDefault="00C4256E"/>
          <w:p w14:paraId="59A33D21" w14:textId="77777777" w:rsidR="00C4256E" w:rsidRDefault="00C4256E"/>
        </w:tc>
      </w:tr>
      <w:tr w:rsidR="00C4256E" w14:paraId="194B8A40" w14:textId="77777777">
        <w:tc>
          <w:tcPr>
            <w:tcW w:w="4248" w:type="dxa"/>
          </w:tcPr>
          <w:p w14:paraId="2AAB1AAB" w14:textId="77777777" w:rsidR="00383A24" w:rsidRDefault="00383A24"/>
          <w:p w14:paraId="7D74D51F" w14:textId="564B87F1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14:paraId="062114A1" w14:textId="77777777" w:rsidR="00C4256E" w:rsidRPr="00B63BD4" w:rsidRDefault="00C4256E">
            <w:pPr>
              <w:rPr>
                <w:i/>
                <w:iCs/>
              </w:rPr>
            </w:pPr>
          </w:p>
          <w:p w14:paraId="63B8F1EA" w14:textId="24F8405D" w:rsidR="00C4256E" w:rsidRPr="00B63BD4" w:rsidRDefault="00B63BD4">
            <w:pPr>
              <w:rPr>
                <w:i/>
                <w:iCs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⋅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eastAsia="Cambria Math" w:hAnsi="Cambria Math" w:cs="Cambria Math"/>
                      </w:rPr>
                      <m:t>,1-F(Z)</m:t>
                    </m:r>
                  </m:e>
                </m:d>
              </m:oMath>
            </m:oMathPara>
          </w:p>
          <w:p w14:paraId="174DA8A5" w14:textId="638440DB" w:rsidR="006F29BD" w:rsidRPr="006F29BD" w:rsidRDefault="006F29BD"/>
        </w:tc>
      </w:tr>
    </w:tbl>
    <w:p w14:paraId="02037798" w14:textId="77777777" w:rsidR="00C4256E" w:rsidRDefault="00C4256E">
      <w:pPr>
        <w:spacing w:line="360" w:lineRule="auto"/>
      </w:pPr>
    </w:p>
    <w:p w14:paraId="5A0FBA7D" w14:textId="77777777" w:rsidR="00C4256E" w:rsidRDefault="00C4256E">
      <w:pPr>
        <w:spacing w:line="360" w:lineRule="auto"/>
      </w:pPr>
    </w:p>
    <w:p w14:paraId="28723710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099"/>
        <w:gridCol w:w="1843"/>
        <w:gridCol w:w="2126"/>
        <w:gridCol w:w="2063"/>
      </w:tblGrid>
      <w:tr w:rsidR="00C4256E" w14:paraId="07D97A5E" w14:textId="77777777" w:rsidTr="00962E8F">
        <w:tc>
          <w:tcPr>
            <w:tcW w:w="1440" w:type="dxa"/>
          </w:tcPr>
          <w:p w14:paraId="40B72FA3" w14:textId="77777777" w:rsidR="00C4256E" w:rsidRDefault="00C4256E">
            <w:r>
              <w:t>Уровень значимости</w:t>
            </w:r>
          </w:p>
        </w:tc>
        <w:tc>
          <w:tcPr>
            <w:tcW w:w="2099" w:type="dxa"/>
          </w:tcPr>
          <w:p w14:paraId="4EAB5D5A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843" w:type="dxa"/>
          </w:tcPr>
          <w:p w14:paraId="1F291712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126" w:type="dxa"/>
          </w:tcPr>
          <w:p w14:paraId="0666CB0F" w14:textId="77777777" w:rsidR="00C4256E" w:rsidRDefault="00C4256E">
            <w:r>
              <w:t>Статистическое решение</w:t>
            </w:r>
          </w:p>
        </w:tc>
        <w:tc>
          <w:tcPr>
            <w:tcW w:w="2063" w:type="dxa"/>
          </w:tcPr>
          <w:p w14:paraId="3088B6CC" w14:textId="77777777" w:rsidR="00C4256E" w:rsidRDefault="00C4256E">
            <w:r>
              <w:t>Вывод</w:t>
            </w:r>
          </w:p>
        </w:tc>
      </w:tr>
      <w:tr w:rsidR="00C4256E" w14:paraId="7E89D0D8" w14:textId="77777777" w:rsidTr="00962E8F">
        <w:trPr>
          <w:cantSplit/>
        </w:trPr>
        <w:tc>
          <w:tcPr>
            <w:tcW w:w="1440" w:type="dxa"/>
          </w:tcPr>
          <w:p w14:paraId="3D381BD9" w14:textId="77777777" w:rsidR="00C4256E" w:rsidRDefault="00C4256E">
            <w:r>
              <w:t>0.01</w:t>
            </w:r>
          </w:p>
        </w:tc>
        <w:tc>
          <w:tcPr>
            <w:tcW w:w="2099" w:type="dxa"/>
            <w:vMerge w:val="restart"/>
          </w:tcPr>
          <w:p w14:paraId="7E2BD06A" w14:textId="77777777" w:rsidR="00962E8F" w:rsidRDefault="00962E8F">
            <w:pPr>
              <w:rPr>
                <w:lang w:val="en-US"/>
              </w:rPr>
            </w:pPr>
          </w:p>
          <w:p w14:paraId="2C913A69" w14:textId="4A0A09EE" w:rsidR="00C4256E" w:rsidRPr="00962E8F" w:rsidRDefault="00962E8F" w:rsidP="00962E8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.7</w:t>
            </w:r>
          </w:p>
        </w:tc>
        <w:tc>
          <w:tcPr>
            <w:tcW w:w="1843" w:type="dxa"/>
            <w:vMerge w:val="restart"/>
          </w:tcPr>
          <w:p w14:paraId="43636087" w14:textId="77777777" w:rsidR="00962E8F" w:rsidRDefault="00962E8F">
            <w:pPr>
              <w:rPr>
                <w:lang w:val="en-US"/>
              </w:rPr>
            </w:pPr>
          </w:p>
          <w:p w14:paraId="25CD0997" w14:textId="6C0CD564" w:rsidR="00C4256E" w:rsidRPr="00962E8F" w:rsidRDefault="00962E8F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.48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94</m:t>
                    </m:r>
                  </m:sup>
                </m:sSup>
              </m:oMath>
            </m:oMathPara>
          </w:p>
          <w:p w14:paraId="5A7A9B2B" w14:textId="0A2E1AF6" w:rsidR="00962E8F" w:rsidRPr="00962E8F" w:rsidRDefault="00962E8F">
            <w:pPr>
              <w:rPr>
                <w:lang w:val="en-US"/>
              </w:rPr>
            </w:pPr>
          </w:p>
        </w:tc>
        <w:tc>
          <w:tcPr>
            <w:tcW w:w="2126" w:type="dxa"/>
          </w:tcPr>
          <w:p w14:paraId="2C9FB656" w14:textId="38C03818" w:rsidR="00C4256E" w:rsidRDefault="00962E8F" w:rsidP="00962E8F">
            <w:pPr>
              <w:jc w:val="center"/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063" w:type="dxa"/>
          </w:tcPr>
          <w:p w14:paraId="0622C26F" w14:textId="4B9DC3B6" w:rsidR="00962E8F" w:rsidRPr="00962E8F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C4256E" w14:paraId="0E7BA18B" w14:textId="77777777" w:rsidTr="00962E8F">
        <w:trPr>
          <w:cantSplit/>
        </w:trPr>
        <w:tc>
          <w:tcPr>
            <w:tcW w:w="1440" w:type="dxa"/>
          </w:tcPr>
          <w:p w14:paraId="081DFB56" w14:textId="77777777" w:rsidR="00C4256E" w:rsidRDefault="00C4256E">
            <w:r>
              <w:t>0.05</w:t>
            </w:r>
          </w:p>
        </w:tc>
        <w:tc>
          <w:tcPr>
            <w:tcW w:w="2099" w:type="dxa"/>
            <w:vMerge/>
          </w:tcPr>
          <w:p w14:paraId="013FD84E" w14:textId="77777777" w:rsidR="00C4256E" w:rsidRDefault="00C4256E"/>
        </w:tc>
        <w:tc>
          <w:tcPr>
            <w:tcW w:w="1843" w:type="dxa"/>
            <w:vMerge/>
          </w:tcPr>
          <w:p w14:paraId="0959D572" w14:textId="77777777" w:rsidR="00C4256E" w:rsidRDefault="00C4256E">
            <w:pPr>
              <w:rPr>
                <w:i/>
              </w:rPr>
            </w:pPr>
          </w:p>
        </w:tc>
        <w:tc>
          <w:tcPr>
            <w:tcW w:w="2126" w:type="dxa"/>
          </w:tcPr>
          <w:p w14:paraId="565E373A" w14:textId="4134BE7F" w:rsidR="00C4256E" w:rsidRDefault="00962E8F" w:rsidP="00962E8F">
            <w:pPr>
              <w:jc w:val="center"/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063" w:type="dxa"/>
          </w:tcPr>
          <w:p w14:paraId="777995FA" w14:textId="2CAD3E2D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C4256E" w14:paraId="649F9A42" w14:textId="77777777" w:rsidTr="00962E8F">
        <w:trPr>
          <w:cantSplit/>
        </w:trPr>
        <w:tc>
          <w:tcPr>
            <w:tcW w:w="1440" w:type="dxa"/>
          </w:tcPr>
          <w:p w14:paraId="37F0FF94" w14:textId="77777777" w:rsidR="00C4256E" w:rsidRDefault="00C4256E">
            <w:r>
              <w:t>0.1</w:t>
            </w:r>
          </w:p>
        </w:tc>
        <w:tc>
          <w:tcPr>
            <w:tcW w:w="2099" w:type="dxa"/>
            <w:vMerge/>
          </w:tcPr>
          <w:p w14:paraId="33899F71" w14:textId="77777777" w:rsidR="00C4256E" w:rsidRDefault="00C4256E"/>
        </w:tc>
        <w:tc>
          <w:tcPr>
            <w:tcW w:w="1843" w:type="dxa"/>
            <w:vMerge/>
          </w:tcPr>
          <w:p w14:paraId="41B68140" w14:textId="77777777" w:rsidR="00C4256E" w:rsidRDefault="00C4256E">
            <w:pPr>
              <w:rPr>
                <w:i/>
              </w:rPr>
            </w:pPr>
          </w:p>
        </w:tc>
        <w:tc>
          <w:tcPr>
            <w:tcW w:w="2126" w:type="dxa"/>
          </w:tcPr>
          <w:p w14:paraId="11894DDE" w14:textId="1F7CD672" w:rsidR="00C4256E" w:rsidRDefault="00962E8F" w:rsidP="00962E8F">
            <w:pPr>
              <w:jc w:val="center"/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063" w:type="dxa"/>
          </w:tcPr>
          <w:p w14:paraId="5B7CFA6A" w14:textId="0D371CC4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59EDC971" w14:textId="77777777" w:rsidR="00C4256E" w:rsidRDefault="00C4256E">
      <w:pPr>
        <w:spacing w:line="360" w:lineRule="auto"/>
      </w:pPr>
    </w:p>
    <w:p w14:paraId="1255CA5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4. Проверка статистических гипотез о равенстве дисперсий</w:t>
      </w:r>
    </w:p>
    <w:p w14:paraId="443D5F36" w14:textId="77777777" w:rsidR="00D17CDB" w:rsidRPr="00A75359" w:rsidRDefault="00D17CDB" w:rsidP="00D17CDB">
      <w:pPr>
        <w:spacing w:line="360" w:lineRule="auto"/>
        <w:rPr>
          <w:lang w:val="en-US"/>
        </w:rPr>
      </w:pPr>
      <w:r>
        <w:t>Анализируемый</w:t>
      </w:r>
      <w:r w:rsidRPr="00A75359">
        <w:rPr>
          <w:lang w:val="en-US"/>
        </w:rPr>
        <w:t xml:space="preserve"> </w:t>
      </w:r>
      <w:r>
        <w:t>признак</w:t>
      </w:r>
      <w:r w:rsidRPr="00A75359">
        <w:rPr>
          <w:lang w:val="en-US"/>
        </w:rPr>
        <w:t xml:space="preserve"> 1 – </w:t>
      </w:r>
      <w:r>
        <w:rPr>
          <w:lang w:val="en-US"/>
        </w:rPr>
        <w:t>A</w:t>
      </w:r>
      <w:r w:rsidRPr="00A75359">
        <w:rPr>
          <w:lang w:val="en-US"/>
        </w:rPr>
        <w:t>5</w:t>
      </w:r>
      <w:r>
        <w:rPr>
          <w:lang w:val="en-US"/>
        </w:rPr>
        <w:t xml:space="preserve"> </w:t>
      </w:r>
      <w:r w:rsidRPr="00A75359">
        <w:rPr>
          <w:lang w:val="en-US"/>
        </w:rPr>
        <w:t>Average salary - full professors</w:t>
      </w:r>
    </w:p>
    <w:p w14:paraId="017A6B3F" w14:textId="77777777" w:rsidR="00D17CDB" w:rsidRPr="00A75359" w:rsidRDefault="00D17CDB" w:rsidP="00D17CDB">
      <w:pPr>
        <w:rPr>
          <w:rFonts w:ascii="Courier New" w:hAnsi="Courier New" w:cs="Courier New"/>
          <w:sz w:val="20"/>
          <w:szCs w:val="20"/>
          <w:lang w:val="en-US"/>
        </w:rPr>
      </w:pPr>
      <w:r>
        <w:t>Анализируемый</w:t>
      </w:r>
      <w:r w:rsidRPr="00A75359">
        <w:rPr>
          <w:lang w:val="en-US"/>
        </w:rPr>
        <w:t xml:space="preserve"> </w:t>
      </w:r>
      <w:r>
        <w:t>признак</w:t>
      </w:r>
      <w:r w:rsidRPr="00A75359">
        <w:rPr>
          <w:lang w:val="en-US"/>
        </w:rPr>
        <w:t xml:space="preserve"> 2 – </w:t>
      </w:r>
      <w:r>
        <w:rPr>
          <w:lang w:val="en-US"/>
        </w:rPr>
        <w:t xml:space="preserve">A8 </w:t>
      </w:r>
      <w:r w:rsidRPr="00A75359">
        <w:rPr>
          <w:lang w:val="en-US"/>
        </w:rPr>
        <w:t>Average salary - all ranks</w:t>
      </w:r>
    </w:p>
    <w:p w14:paraId="5070EE15" w14:textId="77777777" w:rsidR="00D17CDB" w:rsidRPr="00A75359" w:rsidRDefault="00D17CDB" w:rsidP="00D17CDB">
      <w:pPr>
        <w:spacing w:line="360" w:lineRule="auto"/>
        <w:rPr>
          <w:lang w:val="en-US"/>
        </w:rPr>
      </w:pPr>
    </w:p>
    <w:p w14:paraId="176A7D31" w14:textId="77777777" w:rsidR="00D17CDB" w:rsidRPr="00E93C1E" w:rsidRDefault="00D17CDB" w:rsidP="00D17CDB">
      <w:pPr>
        <w:spacing w:line="360" w:lineRule="auto"/>
      </w:pPr>
      <w:r>
        <w:t>Объёмы выборок –</w:t>
      </w:r>
      <w:r w:rsidRPr="00E93C1E">
        <w:t xml:space="preserve"> 1073</w:t>
      </w:r>
    </w:p>
    <w:p w14:paraId="7530A5E1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80" w:dyaOrig="720" w14:anchorId="072B158E">
          <v:shape id="_x0000_i1028" type="#_x0000_t75" style="width:59.25pt;height:36pt" o:ole="">
            <v:imagedata r:id="rId22" o:title=""/>
          </v:shape>
          <o:OLEObject Type="Embed" ProgID="Equation.DSMT4" ShapeID="_x0000_i1028" DrawAspect="Content" ObjectID="_1736164591" r:id="rId23"/>
        </w:object>
      </w:r>
    </w:p>
    <w:p w14:paraId="66589FA6" w14:textId="03831FE9" w:rsidR="00C4256E" w:rsidRDefault="00C4256E">
      <w:pPr>
        <w:spacing w:line="360" w:lineRule="auto"/>
      </w:pPr>
    </w:p>
    <w:p w14:paraId="586BEB29" w14:textId="3F29629B" w:rsidR="00410C6E" w:rsidRDefault="00410C6E">
      <w:pPr>
        <w:spacing w:line="360" w:lineRule="auto"/>
      </w:pPr>
    </w:p>
    <w:p w14:paraId="31B89E90" w14:textId="12A7D461" w:rsidR="00410C6E" w:rsidRDefault="00410C6E">
      <w:pPr>
        <w:spacing w:line="360" w:lineRule="auto"/>
      </w:pPr>
    </w:p>
    <w:p w14:paraId="4B8B4D74" w14:textId="3A27282B" w:rsidR="00410C6E" w:rsidRDefault="00410C6E">
      <w:pPr>
        <w:spacing w:line="360" w:lineRule="auto"/>
      </w:pPr>
    </w:p>
    <w:p w14:paraId="0B3CC8F9" w14:textId="35F6B9A5" w:rsidR="00410C6E" w:rsidRDefault="00410C6E">
      <w:pPr>
        <w:spacing w:line="360" w:lineRule="auto"/>
      </w:pPr>
    </w:p>
    <w:p w14:paraId="553CC9D4" w14:textId="77777777" w:rsidR="00410C6E" w:rsidRDefault="00410C6E">
      <w:pPr>
        <w:spacing w:line="360" w:lineRule="auto"/>
      </w:pPr>
    </w:p>
    <w:p w14:paraId="70F19E42" w14:textId="77777777" w:rsidR="00C4256E" w:rsidRDefault="00C4256E">
      <w:pPr>
        <w:pStyle w:val="a3"/>
      </w:pPr>
      <w:r>
        <w:lastRenderedPageBreak/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 w14:paraId="47EB0EF2" w14:textId="77777777">
        <w:tc>
          <w:tcPr>
            <w:tcW w:w="4248" w:type="dxa"/>
          </w:tcPr>
          <w:p w14:paraId="00514CF5" w14:textId="77777777" w:rsidR="00C4256E" w:rsidRDefault="00C4256E"/>
        </w:tc>
        <w:tc>
          <w:tcPr>
            <w:tcW w:w="5040" w:type="dxa"/>
          </w:tcPr>
          <w:p w14:paraId="4A01F399" w14:textId="77777777" w:rsidR="00C4256E" w:rsidRDefault="00C4256E">
            <w:r>
              <w:t>Выражение</w:t>
            </w:r>
          </w:p>
        </w:tc>
      </w:tr>
      <w:tr w:rsidR="00C4256E" w14:paraId="3D64FA2F" w14:textId="77777777">
        <w:tc>
          <w:tcPr>
            <w:tcW w:w="4248" w:type="dxa"/>
          </w:tcPr>
          <w:p w14:paraId="15D9F4FD" w14:textId="77777777" w:rsidR="00FB0678" w:rsidRDefault="00FB0678"/>
          <w:p w14:paraId="34AE39BE" w14:textId="77777777" w:rsidR="00C4256E" w:rsidRDefault="00C4256E">
            <w:r>
              <w:t>Формула расчета статистики критерия</w:t>
            </w:r>
          </w:p>
          <w:p w14:paraId="1FA94464" w14:textId="31EB8DDE" w:rsidR="0004323E" w:rsidRDefault="0004323E"/>
        </w:tc>
        <w:tc>
          <w:tcPr>
            <w:tcW w:w="5040" w:type="dxa"/>
          </w:tcPr>
          <w:p w14:paraId="1FF28023" w14:textId="77777777" w:rsidR="00C4256E" w:rsidRDefault="00C4256E"/>
          <w:p w14:paraId="649FFA41" w14:textId="77777777" w:rsidR="00C4256E" w:rsidRPr="00CC603D" w:rsidRDefault="00CC603D"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χ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χ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den>
                </m:f>
              </m:oMath>
            </m:oMathPara>
          </w:p>
          <w:p w14:paraId="352A9363" w14:textId="0DBB4703" w:rsidR="00CC603D" w:rsidRDefault="00CC603D"/>
        </w:tc>
      </w:tr>
      <w:tr w:rsidR="00C4256E" w14:paraId="0AE1F02C" w14:textId="77777777">
        <w:tc>
          <w:tcPr>
            <w:tcW w:w="4248" w:type="dxa"/>
          </w:tcPr>
          <w:p w14:paraId="65DE9FE9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14:paraId="398FAA57" w14:textId="77777777" w:rsidR="00DB2D1D" w:rsidRDefault="00DB2D1D"/>
          <w:p w14:paraId="28A98862" w14:textId="1332E788" w:rsidR="00DB2D1D" w:rsidRPr="00DB2D1D" w:rsidRDefault="00DB2D1D"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- 1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 1</m:t>
                    </m:r>
                  </m:e>
                </m:d>
              </m:oMath>
            </m:oMathPara>
          </w:p>
        </w:tc>
      </w:tr>
      <w:tr w:rsidR="00C4256E" w14:paraId="5ADB0535" w14:textId="77777777">
        <w:tc>
          <w:tcPr>
            <w:tcW w:w="4248" w:type="dxa"/>
          </w:tcPr>
          <w:p w14:paraId="6C00451E" w14:textId="77777777" w:rsidR="00703862" w:rsidRDefault="00703862"/>
          <w:p w14:paraId="1D5F506D" w14:textId="77777777" w:rsidR="0004323E" w:rsidRDefault="0004323E"/>
          <w:p w14:paraId="18C76FED" w14:textId="1AE9FB6D"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14:paraId="5C505701" w14:textId="77777777" w:rsidR="00FB0678" w:rsidRPr="00FB0678" w:rsidRDefault="00FB0678" w:rsidP="00FB0678">
            <w:pPr>
              <w:jc w:val="center"/>
            </w:pPr>
          </w:p>
          <w:p w14:paraId="418DB7EA" w14:textId="77777777" w:rsidR="00DB2D1D" w:rsidRPr="00DB2D1D" w:rsidRDefault="00000000" w:rsidP="00FB0678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d>
              </m:oMath>
            </m:oMathPara>
          </w:p>
          <w:p w14:paraId="17860608" w14:textId="5FBF1B78" w:rsidR="00FB0678" w:rsidRDefault="00000000" w:rsidP="00FB0678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d>
              </m:oMath>
            </m:oMathPara>
          </w:p>
          <w:p w14:paraId="5594CD17" w14:textId="77777777" w:rsidR="00C4256E" w:rsidRDefault="00C4256E"/>
          <w:p w14:paraId="78E095AD" w14:textId="55A928F3" w:rsidR="00FB0678" w:rsidRDefault="00FB0678"/>
        </w:tc>
      </w:tr>
      <w:tr w:rsidR="00C4256E" w14:paraId="59CD8373" w14:textId="77777777">
        <w:tc>
          <w:tcPr>
            <w:tcW w:w="4248" w:type="dxa"/>
          </w:tcPr>
          <w:p w14:paraId="103C6158" w14:textId="77777777" w:rsidR="00FB0678" w:rsidRDefault="00FB0678"/>
          <w:p w14:paraId="1F63A9BB" w14:textId="67C51ED3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14:paraId="40F55345" w14:textId="77777777" w:rsidR="006F29BD" w:rsidRPr="006F29BD" w:rsidRDefault="006F29BD" w:rsidP="006F29BD">
            <w:pPr>
              <w:jc w:val="center"/>
            </w:pPr>
          </w:p>
          <w:p w14:paraId="0BFA3591" w14:textId="6578950A" w:rsidR="006F29BD" w:rsidRDefault="006F29BD" w:rsidP="006F29BD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⋅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eastAsia="Cambria Math" w:hAnsi="Cambria Math" w:cs="Cambria Math"/>
                      </w:rPr>
                      <m:t>,1-</m:t>
                    </m:r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F(Z)</m:t>
                    </m:r>
                  </m:e>
                </m:d>
              </m:oMath>
            </m:oMathPara>
          </w:p>
          <w:p w14:paraId="651B0CF8" w14:textId="383BFD17" w:rsidR="006F29BD" w:rsidRPr="006F29BD" w:rsidRDefault="006F29BD" w:rsidP="006F29BD"/>
        </w:tc>
      </w:tr>
    </w:tbl>
    <w:p w14:paraId="3C38A832" w14:textId="77777777" w:rsidR="00C4256E" w:rsidRPr="0004323E" w:rsidRDefault="00C4256E">
      <w:pPr>
        <w:spacing w:line="360" w:lineRule="auto"/>
      </w:pPr>
    </w:p>
    <w:p w14:paraId="649962B3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435"/>
        <w:gridCol w:w="2126"/>
        <w:gridCol w:w="2205"/>
      </w:tblGrid>
      <w:tr w:rsidR="00C4256E" w14:paraId="1B8A8E2F" w14:textId="77777777" w:rsidTr="00DB2D1D">
        <w:tc>
          <w:tcPr>
            <w:tcW w:w="1440" w:type="dxa"/>
          </w:tcPr>
          <w:p w14:paraId="6B6C5361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35C78EB9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435" w:type="dxa"/>
          </w:tcPr>
          <w:p w14:paraId="43BB2AFF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126" w:type="dxa"/>
          </w:tcPr>
          <w:p w14:paraId="7E6D3FAA" w14:textId="77777777" w:rsidR="00C4256E" w:rsidRDefault="00C4256E">
            <w:r>
              <w:t>Статистическое решение</w:t>
            </w:r>
          </w:p>
        </w:tc>
        <w:tc>
          <w:tcPr>
            <w:tcW w:w="2205" w:type="dxa"/>
          </w:tcPr>
          <w:p w14:paraId="40306474" w14:textId="77777777" w:rsidR="00C4256E" w:rsidRDefault="00C4256E">
            <w:r>
              <w:t>Вывод</w:t>
            </w:r>
          </w:p>
        </w:tc>
      </w:tr>
      <w:tr w:rsidR="00C4256E" w14:paraId="38CC040D" w14:textId="77777777" w:rsidTr="00DB2D1D">
        <w:trPr>
          <w:cantSplit/>
        </w:trPr>
        <w:tc>
          <w:tcPr>
            <w:tcW w:w="1440" w:type="dxa"/>
          </w:tcPr>
          <w:p w14:paraId="2D7D64F6" w14:textId="77777777"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14:paraId="451C7D3E" w14:textId="77777777" w:rsidR="00DB2D1D" w:rsidRDefault="00DB2D1D">
            <w:pPr>
              <w:rPr>
                <w:lang w:val="en-US"/>
              </w:rPr>
            </w:pPr>
          </w:p>
          <w:p w14:paraId="3E96FA93" w14:textId="234910F6" w:rsidR="00C4256E" w:rsidRPr="00DB2D1D" w:rsidRDefault="00DB2D1D" w:rsidP="00DB2D1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69</w:t>
            </w:r>
          </w:p>
        </w:tc>
        <w:tc>
          <w:tcPr>
            <w:tcW w:w="1435" w:type="dxa"/>
            <w:vMerge w:val="restart"/>
          </w:tcPr>
          <w:p w14:paraId="742DBB63" w14:textId="77777777" w:rsidR="00DB2D1D" w:rsidRPr="00DB2D1D" w:rsidRDefault="00DB2D1D" w:rsidP="00DB2D1D">
            <w:pPr>
              <w:jc w:val="center"/>
              <w:rPr>
                <w:lang w:val="en-US"/>
              </w:rPr>
            </w:pPr>
          </w:p>
          <w:p w14:paraId="4802D307" w14:textId="75E88470" w:rsidR="00DB2D1D" w:rsidRPr="00962E8F" w:rsidRDefault="00DB2D1D" w:rsidP="00DB2D1D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.1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6</m:t>
                    </m:r>
                  </m:sup>
                </m:sSup>
              </m:oMath>
            </m:oMathPara>
          </w:p>
          <w:p w14:paraId="41179EA3" w14:textId="77777777" w:rsidR="00C4256E" w:rsidRDefault="00C4256E">
            <w:pPr>
              <w:rPr>
                <w:i/>
              </w:rPr>
            </w:pPr>
          </w:p>
        </w:tc>
        <w:tc>
          <w:tcPr>
            <w:tcW w:w="2126" w:type="dxa"/>
          </w:tcPr>
          <w:p w14:paraId="422DA6C3" w14:textId="199DAD45" w:rsidR="00C4256E" w:rsidRDefault="003C092F" w:rsidP="003C092F">
            <w:pPr>
              <w:jc w:val="center"/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205" w:type="dxa"/>
          </w:tcPr>
          <w:p w14:paraId="6C634E9E" w14:textId="2C382122" w:rsidR="003C092F" w:rsidRPr="003C092F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C4256E" w14:paraId="3C914631" w14:textId="77777777" w:rsidTr="00DB2D1D">
        <w:trPr>
          <w:cantSplit/>
        </w:trPr>
        <w:tc>
          <w:tcPr>
            <w:tcW w:w="1440" w:type="dxa"/>
          </w:tcPr>
          <w:p w14:paraId="05C43BEC" w14:textId="77777777"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14:paraId="543B6E00" w14:textId="77777777" w:rsidR="00C4256E" w:rsidRDefault="00C4256E"/>
        </w:tc>
        <w:tc>
          <w:tcPr>
            <w:tcW w:w="1435" w:type="dxa"/>
            <w:vMerge/>
          </w:tcPr>
          <w:p w14:paraId="06F7E8B8" w14:textId="77777777" w:rsidR="00C4256E" w:rsidRDefault="00C4256E">
            <w:pPr>
              <w:rPr>
                <w:i/>
              </w:rPr>
            </w:pPr>
          </w:p>
        </w:tc>
        <w:tc>
          <w:tcPr>
            <w:tcW w:w="2126" w:type="dxa"/>
          </w:tcPr>
          <w:p w14:paraId="6FA791D7" w14:textId="510CF380" w:rsidR="00C4256E" w:rsidRDefault="003C092F" w:rsidP="003C092F">
            <w:pPr>
              <w:jc w:val="center"/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205" w:type="dxa"/>
          </w:tcPr>
          <w:p w14:paraId="0A92CB63" w14:textId="4145EA53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C4256E" w14:paraId="3FB23A6E" w14:textId="77777777" w:rsidTr="00DB2D1D">
        <w:trPr>
          <w:cantSplit/>
        </w:trPr>
        <w:tc>
          <w:tcPr>
            <w:tcW w:w="1440" w:type="dxa"/>
          </w:tcPr>
          <w:p w14:paraId="2C3EAC9B" w14:textId="77777777"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14:paraId="7B7071E0" w14:textId="77777777" w:rsidR="00C4256E" w:rsidRDefault="00C4256E"/>
        </w:tc>
        <w:tc>
          <w:tcPr>
            <w:tcW w:w="1435" w:type="dxa"/>
            <w:vMerge/>
          </w:tcPr>
          <w:p w14:paraId="23CD87BA" w14:textId="77777777" w:rsidR="00C4256E" w:rsidRDefault="00C4256E">
            <w:pPr>
              <w:rPr>
                <w:i/>
              </w:rPr>
            </w:pPr>
          </w:p>
        </w:tc>
        <w:tc>
          <w:tcPr>
            <w:tcW w:w="2126" w:type="dxa"/>
          </w:tcPr>
          <w:p w14:paraId="1EDCAD09" w14:textId="78E6619E" w:rsidR="00C4256E" w:rsidRDefault="003C092F" w:rsidP="003C092F">
            <w:pPr>
              <w:jc w:val="center"/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205" w:type="dxa"/>
          </w:tcPr>
          <w:p w14:paraId="12E6EA2B" w14:textId="323B3836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33785A64" w14:textId="77777777" w:rsidR="00C4256E" w:rsidRDefault="00C4256E"/>
    <w:p w14:paraId="2B306C4C" w14:textId="77777777" w:rsidR="00C4256E" w:rsidRDefault="00C4256E"/>
    <w:p w14:paraId="7BB75B66" w14:textId="77777777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4. Критерии согласия</w:t>
      </w:r>
    </w:p>
    <w:p w14:paraId="443A564F" w14:textId="0B7813A2" w:rsidR="00C4256E" w:rsidRPr="00DA7A2B" w:rsidRDefault="00C4256E">
      <w:pPr>
        <w:spacing w:line="360" w:lineRule="auto"/>
      </w:pPr>
      <w:r>
        <w:t>Анализируемый</w:t>
      </w:r>
      <w:r w:rsidRPr="00DA7A2B">
        <w:t xml:space="preserve"> </w:t>
      </w:r>
      <w:r>
        <w:t>признак</w:t>
      </w:r>
      <w:r w:rsidRPr="00DA7A2B">
        <w:t xml:space="preserve">  – </w:t>
      </w:r>
      <w:r w:rsidR="0054720E">
        <w:rPr>
          <w:lang w:val="en-US"/>
        </w:rPr>
        <w:t>A</w:t>
      </w:r>
      <w:r w:rsidR="0054720E" w:rsidRPr="00DA7A2B">
        <w:t xml:space="preserve">8 </w:t>
      </w:r>
      <w:r w:rsidR="0054720E" w:rsidRPr="00F2553B">
        <w:rPr>
          <w:lang w:val="en-US"/>
        </w:rPr>
        <w:t>Average</w:t>
      </w:r>
      <w:r w:rsidR="0054720E" w:rsidRPr="00DA7A2B">
        <w:t xml:space="preserve"> </w:t>
      </w:r>
      <w:r w:rsidR="0054720E" w:rsidRPr="00F2553B">
        <w:rPr>
          <w:lang w:val="en-US"/>
        </w:rPr>
        <w:t>salary</w:t>
      </w:r>
      <w:r w:rsidR="0054720E" w:rsidRPr="00DA7A2B">
        <w:t xml:space="preserve"> - </w:t>
      </w:r>
      <w:r w:rsidR="0054720E" w:rsidRPr="00F2553B">
        <w:rPr>
          <w:lang w:val="en-US"/>
        </w:rPr>
        <w:t>all</w:t>
      </w:r>
      <w:r w:rsidR="0054720E" w:rsidRPr="00DA7A2B">
        <w:t xml:space="preserve"> </w:t>
      </w:r>
      <w:r w:rsidR="0054720E" w:rsidRPr="00F2553B">
        <w:rPr>
          <w:lang w:val="en-US"/>
        </w:rPr>
        <w:t>ranks</w:t>
      </w:r>
    </w:p>
    <w:p w14:paraId="0D0DF117" w14:textId="1CCA0DFD" w:rsidR="00C4256E" w:rsidRPr="00A27917" w:rsidRDefault="00C4256E">
      <w:pPr>
        <w:spacing w:line="360" w:lineRule="auto"/>
      </w:pPr>
      <w:r>
        <w:t xml:space="preserve">Объём выборки – </w:t>
      </w:r>
      <w:r w:rsidR="00004969" w:rsidRPr="00004969">
        <w:t>1</w:t>
      </w:r>
      <w:r w:rsidR="00004969" w:rsidRPr="00A27917">
        <w:t>073</w:t>
      </w:r>
    </w:p>
    <w:p w14:paraId="6AE6B168" w14:textId="77777777" w:rsidR="00C4256E" w:rsidRDefault="00C4256E">
      <w:pPr>
        <w:spacing w:line="360" w:lineRule="auto"/>
        <w:rPr>
          <w:i/>
          <w:iCs/>
        </w:rPr>
      </w:pPr>
    </w:p>
    <w:p w14:paraId="2F30C98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4.1. Критерий хи-квадрат</w:t>
      </w:r>
    </w:p>
    <w:p w14:paraId="7DAF5B43" w14:textId="77777777" w:rsidR="00C4256E" w:rsidRDefault="00C4256E">
      <w:pPr>
        <w:spacing w:line="360" w:lineRule="auto"/>
      </w:pPr>
      <w:r>
        <w:t>Теоретическое распределение – нормальное.</w:t>
      </w:r>
    </w:p>
    <w:p w14:paraId="4B4D0DC7" w14:textId="1D64A606" w:rsidR="00C4256E" w:rsidRDefault="00C4256E" w:rsidP="00A7367B">
      <w:pPr>
        <w:spacing w:line="360" w:lineRule="auto"/>
      </w:pPr>
      <w:r>
        <w:t xml:space="preserve">Статистическая гипотеза –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H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:</m:t>
        </m:r>
        <m:r>
          <w:rPr>
            <w:rFonts w:ascii="Cambria Math"/>
          </w:rPr>
          <m:t> </m:t>
        </m:r>
        <m:r>
          <w:rPr>
            <w:rFonts w:ascii="Cambria Math"/>
            <w:lang w:val="en-US"/>
          </w:rPr>
          <m:t>F</m:t>
        </m:r>
        <m:r>
          <w:rPr>
            <w:rFonts w:ascii="Cambria Math"/>
          </w:rPr>
          <m:t>(</m:t>
        </m:r>
        <m:r>
          <w:rPr>
            <w:rFonts w:ascii="Cambria Math"/>
            <w:lang w:val="en-US"/>
          </w:rPr>
          <m:t>x</m:t>
        </m:r>
        <m:r>
          <w:rPr>
            <w:rFonts w:ascii="Cambria Math"/>
          </w:rPr>
          <m:t>)</m:t>
        </m:r>
        <m:r>
          <w:rPr>
            <w:rFonts w:ascii="Cambria Math" w:hAnsi="Cambria Math" w:cs="Cambria Math"/>
          </w:rPr>
          <m:t>∼</m:t>
        </m:r>
        <m:r>
          <w:rPr>
            <w:rFonts w:ascii="Cambria Math"/>
            <w:lang w:val="en-US"/>
          </w:rPr>
          <m:t>N</m:t>
        </m:r>
      </m:oMath>
    </w:p>
    <w:p w14:paraId="66166F9F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72"/>
        <w:gridCol w:w="3402"/>
        <w:gridCol w:w="3197"/>
      </w:tblGrid>
      <w:tr w:rsidR="00C4256E" w14:paraId="0083551F" w14:textId="77777777" w:rsidTr="00C6487C">
        <w:tc>
          <w:tcPr>
            <w:tcW w:w="2972" w:type="dxa"/>
          </w:tcPr>
          <w:p w14:paraId="05C508EC" w14:textId="77777777" w:rsidR="00C4256E" w:rsidRDefault="00C4256E"/>
        </w:tc>
        <w:tc>
          <w:tcPr>
            <w:tcW w:w="3402" w:type="dxa"/>
          </w:tcPr>
          <w:p w14:paraId="72F3F742" w14:textId="77777777" w:rsidR="00C4256E" w:rsidRDefault="00C4256E">
            <w:r>
              <w:t>Выражение</w:t>
            </w:r>
          </w:p>
        </w:tc>
        <w:tc>
          <w:tcPr>
            <w:tcW w:w="3197" w:type="dxa"/>
          </w:tcPr>
          <w:p w14:paraId="1461A1A8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651B8F89" w14:textId="77777777" w:rsidTr="00C6487C">
        <w:tc>
          <w:tcPr>
            <w:tcW w:w="2972" w:type="dxa"/>
          </w:tcPr>
          <w:p w14:paraId="49652462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3402" w:type="dxa"/>
          </w:tcPr>
          <w:p w14:paraId="48319E31" w14:textId="77777777" w:rsidR="00C4256E" w:rsidRPr="00687F08" w:rsidRDefault="00C4256E">
            <w:pPr>
              <w:rPr>
                <w:lang w:val="en-US"/>
              </w:rPr>
            </w:pPr>
          </w:p>
          <w:p w14:paraId="328E93E5" w14:textId="5D879B79" w:rsidR="00C4256E" w:rsidRPr="00010BF9" w:rsidRDefault="00010BF9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nary>
              </m:oMath>
            </m:oMathPara>
          </w:p>
          <w:p w14:paraId="1B59021C" w14:textId="77777777" w:rsidR="00C4256E" w:rsidRDefault="00C4256E"/>
        </w:tc>
        <w:tc>
          <w:tcPr>
            <w:tcW w:w="3197" w:type="dxa"/>
          </w:tcPr>
          <w:p w14:paraId="40B2A7AA" w14:textId="77777777" w:rsidR="00C4256E" w:rsidRDefault="00C4256E"/>
          <w:p w14:paraId="486D7882" w14:textId="3073F048" w:rsidR="0081057F" w:rsidRDefault="00000000" w:rsidP="0081057F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81057F">
              <w:t xml:space="preserve">- число элементов выборки, принадлежащих интервалу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 i=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1,k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acc>
            </m:oMath>
          </w:p>
          <w:p w14:paraId="20D70724" w14:textId="1F032C2E" w:rsidR="00C4256E" w:rsidRDefault="00000000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81057F">
              <w:t>- вероятность попадания в каждый интервал</w:t>
            </w:r>
          </w:p>
          <w:p w14:paraId="7439B682" w14:textId="77777777" w:rsidR="00C4256E" w:rsidRDefault="00C4256E"/>
        </w:tc>
      </w:tr>
      <w:tr w:rsidR="00C4256E" w:rsidRPr="005F13A8" w14:paraId="13BAD6BE" w14:textId="77777777" w:rsidTr="00C6487C">
        <w:tc>
          <w:tcPr>
            <w:tcW w:w="2972" w:type="dxa"/>
          </w:tcPr>
          <w:p w14:paraId="6D5E73C7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402" w:type="dxa"/>
          </w:tcPr>
          <w:p w14:paraId="5F1C4FF3" w14:textId="77777777" w:rsidR="00010BF9" w:rsidRPr="00010BF9" w:rsidRDefault="00010BF9"/>
          <w:p w14:paraId="190E0A4B" w14:textId="3A29DC56" w:rsidR="00C4256E" w:rsidRPr="00010BF9" w:rsidRDefault="00000000">
            <w:pPr>
              <w:rPr>
                <w:i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k-r- 1)</m:t>
                </m:r>
              </m:oMath>
            </m:oMathPara>
          </w:p>
          <w:p w14:paraId="5B8C808B" w14:textId="0ECAE709" w:rsidR="00010BF9" w:rsidRPr="00010BF9" w:rsidRDefault="00010BF9">
            <w:pPr>
              <w:rPr>
                <w:lang w:val="en-US"/>
              </w:rPr>
            </w:pPr>
          </w:p>
        </w:tc>
        <w:tc>
          <w:tcPr>
            <w:tcW w:w="3197" w:type="dxa"/>
          </w:tcPr>
          <w:p w14:paraId="5B7ADD98" w14:textId="75A2EFBD" w:rsidR="005F13A8" w:rsidRPr="005F13A8" w:rsidRDefault="005F13A8" w:rsidP="005F13A8">
            <w:r>
              <w:t>k – количество разбиений на интервалы</w:t>
            </w:r>
          </w:p>
          <w:p w14:paraId="382C3A06" w14:textId="139405EF" w:rsidR="00C4256E" w:rsidRPr="005F13A8" w:rsidRDefault="005F13A8" w:rsidP="005F13A8">
            <w:r>
              <w:t>r - число неизвестных параметров распределения</w:t>
            </w:r>
          </w:p>
        </w:tc>
      </w:tr>
      <w:tr w:rsidR="005F13A8" w14:paraId="0838E51E" w14:textId="77777777" w:rsidTr="00C6487C">
        <w:tc>
          <w:tcPr>
            <w:tcW w:w="2972" w:type="dxa"/>
          </w:tcPr>
          <w:p w14:paraId="01CCF358" w14:textId="77777777" w:rsidR="005F13A8" w:rsidRDefault="005F13A8" w:rsidP="005F13A8">
            <w:r>
              <w:t xml:space="preserve">Формула расчета критической точки </w:t>
            </w:r>
          </w:p>
        </w:tc>
        <w:tc>
          <w:tcPr>
            <w:tcW w:w="3402" w:type="dxa"/>
          </w:tcPr>
          <w:p w14:paraId="2EA032EA" w14:textId="77777777" w:rsidR="005F13A8" w:rsidRDefault="005F13A8" w:rsidP="005F13A8"/>
          <w:p w14:paraId="52CDFA79" w14:textId="2FC918F8" w:rsidR="005F13A8" w:rsidRPr="00010BF9" w:rsidRDefault="00000000" w:rsidP="005F13A8">
            <w:pPr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(k-r-1)</m:t>
                </m:r>
              </m:oMath>
            </m:oMathPara>
          </w:p>
          <w:p w14:paraId="430EDF08" w14:textId="77777777" w:rsidR="005F13A8" w:rsidRDefault="005F13A8" w:rsidP="005F13A8"/>
        </w:tc>
        <w:tc>
          <w:tcPr>
            <w:tcW w:w="3197" w:type="dxa"/>
          </w:tcPr>
          <w:p w14:paraId="42E0542B" w14:textId="6259518B" w:rsidR="005F13A8" w:rsidRPr="00C6487C" w:rsidRDefault="005F13A8" w:rsidP="005F13A8">
            <w:r>
              <w:t>Правосторонняя критическая область</w:t>
            </w:r>
            <w:r w:rsidRPr="00C6487C">
              <w:t>.</w:t>
            </w:r>
          </w:p>
          <w:p w14:paraId="5BF2AF38" w14:textId="6C598A0C" w:rsidR="005F13A8" w:rsidRPr="005F13A8" w:rsidRDefault="005F13A8" w:rsidP="005F13A8">
            <m:oMath>
              <m:r>
                <w:rPr>
                  <w:rFonts w:ascii="Cambria Math" w:hAnsi="Cambria Math"/>
                </w:rPr>
                <m:t>α</m:t>
              </m:r>
            </m:oMath>
            <w:r w:rsidRPr="005F13A8">
              <w:t xml:space="preserve"> </w:t>
            </w:r>
            <w:r w:rsidRPr="00C6487C">
              <w:t xml:space="preserve">– </w:t>
            </w:r>
            <w:r>
              <w:t>уровень значимости</w:t>
            </w:r>
          </w:p>
        </w:tc>
      </w:tr>
      <w:tr w:rsidR="005F13A8" w14:paraId="48701168" w14:textId="77777777" w:rsidTr="00C6487C">
        <w:tc>
          <w:tcPr>
            <w:tcW w:w="2972" w:type="dxa"/>
          </w:tcPr>
          <w:p w14:paraId="09BA6759" w14:textId="77777777" w:rsidR="005F13A8" w:rsidRDefault="005F13A8" w:rsidP="005F13A8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3402" w:type="dxa"/>
          </w:tcPr>
          <w:p w14:paraId="4F1B84B1" w14:textId="77777777" w:rsidR="005F13A8" w:rsidRPr="00340C12" w:rsidRDefault="005F13A8" w:rsidP="005F13A8">
            <w:pPr>
              <w:rPr>
                <w:i/>
                <w:iCs/>
              </w:rPr>
            </w:pPr>
          </w:p>
          <w:p w14:paraId="6DBE5F74" w14:textId="3CE9E91B" w:rsidR="005F13A8" w:rsidRPr="00340C12" w:rsidRDefault="00340C12" w:rsidP="006F29BD">
            <w:pPr>
              <w:jc w:val="center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1-F(Z) </m:t>
                </m:r>
              </m:oMath>
            </m:oMathPara>
          </w:p>
          <w:p w14:paraId="3B60C739" w14:textId="77777777" w:rsidR="005F13A8" w:rsidRDefault="005F13A8" w:rsidP="005F13A8"/>
        </w:tc>
        <w:tc>
          <w:tcPr>
            <w:tcW w:w="3197" w:type="dxa"/>
          </w:tcPr>
          <w:p w14:paraId="28532ECB" w14:textId="77777777" w:rsidR="005F13A8" w:rsidRDefault="005F13A8" w:rsidP="005F13A8"/>
          <w:p w14:paraId="52535CBE" w14:textId="4372C90A" w:rsidR="006F29BD" w:rsidRDefault="00340C12" w:rsidP="005F13A8">
            <m:oMath>
              <m:r>
                <w:rPr>
                  <w:rFonts w:ascii="Cambria Math" w:hAnsi="Cambria Math"/>
                </w:rPr>
                <m:t>Z</m:t>
              </m:r>
            </m:oMath>
            <w:r w:rsidR="006F29BD" w:rsidRPr="006F29BD">
              <w:t xml:space="preserve"> – </w:t>
            </w:r>
            <w:r w:rsidR="006F29BD">
              <w:t>статистика критерия</w:t>
            </w:r>
          </w:p>
          <w:p w14:paraId="2AC1047F" w14:textId="0F933447" w:rsidR="006F29BD" w:rsidRDefault="00340C12" w:rsidP="005F13A8">
            <m:oMath>
              <m:r>
                <w:rPr>
                  <w:rFonts w:ascii="Cambria Math" w:hAnsi="Cambria Math"/>
                </w:rPr>
                <m:t>F</m:t>
              </m:r>
            </m:oMath>
            <w:r w:rsidR="006F29BD" w:rsidRPr="006F29BD">
              <w:t xml:space="preserve"> </w:t>
            </w:r>
            <w:r w:rsidR="0001626A">
              <w:t xml:space="preserve">– </w:t>
            </w:r>
            <w:r w:rsidR="008947A7">
              <w:t>закон</w:t>
            </w:r>
            <w:r w:rsidR="0001626A">
              <w:t xml:space="preserve"> </w:t>
            </w:r>
            <w:r w:rsidR="006F29BD">
              <w:t>распределени</w:t>
            </w:r>
            <w:r w:rsidR="0001626A">
              <w:t>я</w:t>
            </w:r>
            <w:r w:rsidR="006F29BD">
              <w:t xml:space="preserve"> хи квадрат</w:t>
            </w:r>
          </w:p>
          <w:p w14:paraId="1A36EEB3" w14:textId="4985BD6E" w:rsidR="005F13A8" w:rsidRPr="005F13A8" w:rsidRDefault="006F29BD" w:rsidP="005F13A8">
            <w:r w:rsidRPr="006F29BD">
              <w:t xml:space="preserve"> </w:t>
            </w:r>
            <w:r w:rsidR="005F13A8" w:rsidRPr="00C6487C">
              <w:t xml:space="preserve"> </w:t>
            </w:r>
          </w:p>
        </w:tc>
      </w:tr>
    </w:tbl>
    <w:p w14:paraId="0E58AE75" w14:textId="77777777" w:rsidR="00C4256E" w:rsidRDefault="00C4256E">
      <w:pPr>
        <w:spacing w:line="360" w:lineRule="auto"/>
      </w:pPr>
    </w:p>
    <w:p w14:paraId="7B2972A7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Выбрать число групп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520"/>
      </w:tblGrid>
      <w:tr w:rsidR="00C4256E" w14:paraId="48D46437" w14:textId="77777777">
        <w:tc>
          <w:tcPr>
            <w:tcW w:w="2375" w:type="dxa"/>
          </w:tcPr>
          <w:p w14:paraId="00205AB2" w14:textId="77777777" w:rsidR="00C4256E" w:rsidRDefault="00C4256E">
            <w:r>
              <w:t>Число групп</w:t>
            </w:r>
          </w:p>
        </w:tc>
        <w:tc>
          <w:tcPr>
            <w:tcW w:w="4753" w:type="dxa"/>
          </w:tcPr>
          <w:p w14:paraId="74441309" w14:textId="77777777" w:rsidR="00C4256E" w:rsidRDefault="00C4256E">
            <w:r>
              <w:t>Обоснование выбора числа групп</w:t>
            </w:r>
          </w:p>
        </w:tc>
        <w:tc>
          <w:tcPr>
            <w:tcW w:w="2520" w:type="dxa"/>
          </w:tcPr>
          <w:p w14:paraId="729B3F32" w14:textId="77777777" w:rsidR="00C4256E" w:rsidRDefault="00C4256E">
            <w:pPr>
              <w:rPr>
                <w:lang w:val="en-US"/>
              </w:rPr>
            </w:pPr>
            <w:r>
              <w:t>Ширина интервалов</w:t>
            </w:r>
          </w:p>
        </w:tc>
      </w:tr>
      <w:tr w:rsidR="00687F08" w:rsidRPr="00506927" w14:paraId="132DE6D8" w14:textId="77777777">
        <w:tc>
          <w:tcPr>
            <w:tcW w:w="2375" w:type="dxa"/>
          </w:tcPr>
          <w:p w14:paraId="65F2DC1D" w14:textId="77777777" w:rsidR="00506927" w:rsidRDefault="00506927" w:rsidP="00B47EA3">
            <w:pPr>
              <w:jc w:val="center"/>
              <w:rPr>
                <w:lang w:val="en-US"/>
              </w:rPr>
            </w:pPr>
          </w:p>
          <w:p w14:paraId="2A0FFD65" w14:textId="0F3E06AA" w:rsidR="00687F08" w:rsidRDefault="0091751B" w:rsidP="00B47EA3">
            <w:pPr>
              <w:jc w:val="center"/>
            </w:pPr>
            <w:r>
              <w:rPr>
                <w:lang w:val="en-US"/>
              </w:rPr>
              <w:t>1</w:t>
            </w:r>
            <w:r w:rsidR="005A5091">
              <w:rPr>
                <w:lang w:val="en-US"/>
              </w:rPr>
              <w:t>1</w:t>
            </w:r>
          </w:p>
        </w:tc>
        <w:tc>
          <w:tcPr>
            <w:tcW w:w="4753" w:type="dxa"/>
          </w:tcPr>
          <w:p w14:paraId="05AAE82E" w14:textId="77777777" w:rsidR="0091751B" w:rsidRPr="00506927" w:rsidRDefault="0091751B" w:rsidP="00B47EA3">
            <w:pPr>
              <w:jc w:val="center"/>
            </w:pPr>
            <w:r w:rsidRPr="00506927">
              <w:t xml:space="preserve"> </w:t>
            </w:r>
            <w:r>
              <w:t>Формула С</w:t>
            </w:r>
            <w:r w:rsidRPr="00506927">
              <w:t xml:space="preserve">терджесса: </w:t>
            </w:r>
          </w:p>
          <w:p w14:paraId="4278E408" w14:textId="615DC077" w:rsidR="00687F08" w:rsidRDefault="00687F08" w:rsidP="00B47EA3">
            <w:pPr>
              <w:jc w:val="center"/>
            </w:pPr>
            <w:r>
              <w:rPr>
                <w:lang w:val="en-US"/>
              </w:rPr>
              <w:t>k</w:t>
            </w:r>
            <w:r w:rsidRPr="00506927">
              <w:t xml:space="preserve"> = </w:t>
            </w:r>
            <w:r w:rsidR="0091751B" w:rsidRPr="00506927">
              <w:t xml:space="preserve">1 + </w:t>
            </w:r>
            <m:oMath>
              <m:r>
                <w:rPr>
                  <w:rFonts w:ascii="Cambria Math" w:hAnsi="Cambria Math"/>
                </w:rPr>
                <m:t>3.32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~ 11</m:t>
              </m:r>
            </m:oMath>
          </w:p>
        </w:tc>
        <w:tc>
          <w:tcPr>
            <w:tcW w:w="2520" w:type="dxa"/>
          </w:tcPr>
          <w:p w14:paraId="7E592712" w14:textId="77777777" w:rsidR="00506927" w:rsidRPr="008A2F2E" w:rsidRDefault="00506927" w:rsidP="00B47EA3">
            <w:pPr>
              <w:jc w:val="center"/>
            </w:pPr>
          </w:p>
          <w:p w14:paraId="32D0E6AA" w14:textId="4765A76A" w:rsidR="00687F08" w:rsidRDefault="00687F08" w:rsidP="00B47EA3">
            <w:pPr>
              <w:jc w:val="center"/>
            </w:pPr>
            <w:r>
              <w:rPr>
                <w:lang w:val="en-US"/>
              </w:rPr>
              <w:t>(max-min)/k =</w:t>
            </w:r>
            <w:r w:rsidR="00506927">
              <w:t>5</w:t>
            </w:r>
            <w:r w:rsidR="005A5091">
              <w:rPr>
                <w:lang w:val="en-US"/>
              </w:rPr>
              <w:t>7</w:t>
            </w:r>
            <w:r w:rsidR="00506927">
              <w:rPr>
                <w:lang w:val="en-US"/>
              </w:rPr>
              <w:t>.</w:t>
            </w:r>
            <w:r w:rsidR="005A5091">
              <w:rPr>
                <w:u w:val="single"/>
                <w:lang w:val="en-US"/>
              </w:rPr>
              <w:t>6</w:t>
            </w:r>
            <w:r w:rsidR="00506927">
              <w:rPr>
                <w:lang w:val="en-US"/>
              </w:rPr>
              <w:t>3</w:t>
            </w:r>
            <w:r>
              <w:rPr>
                <w:lang w:val="en-US"/>
              </w:rPr>
              <w:t xml:space="preserve"> </w:t>
            </w:r>
          </w:p>
        </w:tc>
      </w:tr>
    </w:tbl>
    <w:p w14:paraId="62FDB333" w14:textId="77777777" w:rsidR="00C4256E" w:rsidRPr="00506927" w:rsidRDefault="00C4256E">
      <w:pPr>
        <w:spacing w:line="360" w:lineRule="auto"/>
        <w:rPr>
          <w:lang w:val="en-US"/>
        </w:rPr>
      </w:pPr>
    </w:p>
    <w:p w14:paraId="39D0975A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аблицу частот</w:t>
      </w:r>
    </w:p>
    <w:tbl>
      <w:tblPr>
        <w:tblW w:w="95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377"/>
        <w:gridCol w:w="1496"/>
        <w:gridCol w:w="1384"/>
        <w:gridCol w:w="1440"/>
        <w:gridCol w:w="2583"/>
      </w:tblGrid>
      <w:tr w:rsidR="00C4256E" w14:paraId="0CE53DAA" w14:textId="77777777">
        <w:tc>
          <w:tcPr>
            <w:tcW w:w="1251" w:type="dxa"/>
          </w:tcPr>
          <w:p w14:paraId="124B19C9" w14:textId="77777777" w:rsidR="00C4256E" w:rsidRDefault="00C4256E">
            <w:r>
              <w:t>Номер интервала</w:t>
            </w:r>
          </w:p>
        </w:tc>
        <w:tc>
          <w:tcPr>
            <w:tcW w:w="1377" w:type="dxa"/>
          </w:tcPr>
          <w:p w14:paraId="6628EF70" w14:textId="77777777" w:rsidR="00C4256E" w:rsidRDefault="00C4256E">
            <w:r>
              <w:t>Нижняя граница</w:t>
            </w:r>
          </w:p>
        </w:tc>
        <w:tc>
          <w:tcPr>
            <w:tcW w:w="1496" w:type="dxa"/>
          </w:tcPr>
          <w:p w14:paraId="4B76771A" w14:textId="77777777" w:rsidR="00C4256E" w:rsidRDefault="00C4256E">
            <w:r>
              <w:t>Верхняя граница</w:t>
            </w:r>
          </w:p>
        </w:tc>
        <w:tc>
          <w:tcPr>
            <w:tcW w:w="1384" w:type="dxa"/>
          </w:tcPr>
          <w:p w14:paraId="1AC3EB00" w14:textId="77777777" w:rsidR="00C4256E" w:rsidRDefault="00C4256E">
            <w:r>
              <w:t>Частота</w:t>
            </w:r>
          </w:p>
        </w:tc>
        <w:tc>
          <w:tcPr>
            <w:tcW w:w="1440" w:type="dxa"/>
          </w:tcPr>
          <w:p w14:paraId="691B2E92" w14:textId="77777777" w:rsidR="00C4256E" w:rsidRDefault="00C4256E">
            <w:r>
              <w:t>Относит. частота</w:t>
            </w:r>
          </w:p>
        </w:tc>
        <w:tc>
          <w:tcPr>
            <w:tcW w:w="2583" w:type="dxa"/>
          </w:tcPr>
          <w:p w14:paraId="52D6937E" w14:textId="77777777" w:rsidR="00C4256E" w:rsidRDefault="00C4256E">
            <w:r>
              <w:t>Вероятность попадания в интервал при условии истинности основной гипотезы</w:t>
            </w:r>
          </w:p>
        </w:tc>
      </w:tr>
      <w:tr w:rsidR="000E13E4" w14:paraId="6B055086" w14:textId="77777777">
        <w:tc>
          <w:tcPr>
            <w:tcW w:w="1251" w:type="dxa"/>
          </w:tcPr>
          <w:p w14:paraId="517B6405" w14:textId="07D08042" w:rsidR="000E13E4" w:rsidRPr="005771E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77" w:type="dxa"/>
          </w:tcPr>
          <w:p w14:paraId="05B8F5AD" w14:textId="37CA7541" w:rsidR="000E13E4" w:rsidRPr="00DB2A7E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2</w:t>
            </w:r>
          </w:p>
        </w:tc>
        <w:tc>
          <w:tcPr>
            <w:tcW w:w="1496" w:type="dxa"/>
          </w:tcPr>
          <w:p w14:paraId="23B5A9DE" w14:textId="7AF737A7" w:rsidR="000E13E4" w:rsidRPr="00DB2A7E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9.63</w:t>
            </w:r>
          </w:p>
        </w:tc>
        <w:tc>
          <w:tcPr>
            <w:tcW w:w="1384" w:type="dxa"/>
          </w:tcPr>
          <w:p w14:paraId="0B427016" w14:textId="72554EF0" w:rsidR="000E13E4" w:rsidRPr="0076401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440" w:type="dxa"/>
          </w:tcPr>
          <w:p w14:paraId="0ED2A595" w14:textId="5BEDD047" w:rsidR="000E13E4" w:rsidRPr="00764016" w:rsidRDefault="000B5812" w:rsidP="000E13E4">
            <w:pPr>
              <w:jc w:val="center"/>
              <w:rPr>
                <w:lang w:val="en-US"/>
              </w:rPr>
            </w:pPr>
            <w:r w:rsidRPr="000B5812">
              <w:rPr>
                <w:lang w:val="en-US"/>
              </w:rPr>
              <w:t>0.028</w:t>
            </w:r>
          </w:p>
        </w:tc>
        <w:tc>
          <w:tcPr>
            <w:tcW w:w="2583" w:type="dxa"/>
          </w:tcPr>
          <w:p w14:paraId="4226F156" w14:textId="2C15C947" w:rsidR="000E13E4" w:rsidRPr="0053135F" w:rsidRDefault="000E13E4" w:rsidP="000E13E4">
            <w:pPr>
              <w:jc w:val="center"/>
            </w:pPr>
            <w:r>
              <w:rPr>
                <w:lang w:val="en-US"/>
              </w:rPr>
              <w:t>0.0</w:t>
            </w:r>
            <w:r w:rsidR="00F444DE">
              <w:rPr>
                <w:lang w:val="en-US"/>
              </w:rPr>
              <w:t>48</w:t>
            </w:r>
          </w:p>
        </w:tc>
      </w:tr>
      <w:tr w:rsidR="000E13E4" w14:paraId="689873EB" w14:textId="77777777">
        <w:tc>
          <w:tcPr>
            <w:tcW w:w="1251" w:type="dxa"/>
          </w:tcPr>
          <w:p w14:paraId="45EF0E2E" w14:textId="64D51BDF" w:rsidR="000E13E4" w:rsidRPr="005771E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77" w:type="dxa"/>
          </w:tcPr>
          <w:p w14:paraId="7EFFCAF5" w14:textId="3C629851" w:rsidR="000E13E4" w:rsidRPr="0076401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9.63</w:t>
            </w:r>
          </w:p>
        </w:tc>
        <w:tc>
          <w:tcPr>
            <w:tcW w:w="1496" w:type="dxa"/>
          </w:tcPr>
          <w:p w14:paraId="361A0773" w14:textId="35D3F6F8" w:rsidR="000E13E4" w:rsidRPr="0076401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7.27</w:t>
            </w:r>
          </w:p>
        </w:tc>
        <w:tc>
          <w:tcPr>
            <w:tcW w:w="1384" w:type="dxa"/>
          </w:tcPr>
          <w:p w14:paraId="1F9C96BA" w14:textId="32F47D82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2</w:t>
            </w:r>
          </w:p>
        </w:tc>
        <w:tc>
          <w:tcPr>
            <w:tcW w:w="1440" w:type="dxa"/>
          </w:tcPr>
          <w:p w14:paraId="554F3024" w14:textId="4D601241" w:rsidR="000E13E4" w:rsidRPr="00F510DD" w:rsidRDefault="000B5812" w:rsidP="000E13E4">
            <w:pPr>
              <w:jc w:val="center"/>
              <w:rPr>
                <w:lang w:val="en-US"/>
              </w:rPr>
            </w:pPr>
            <w:r w:rsidRPr="000B5812">
              <w:t>0.16</w:t>
            </w:r>
          </w:p>
        </w:tc>
        <w:tc>
          <w:tcPr>
            <w:tcW w:w="2583" w:type="dxa"/>
          </w:tcPr>
          <w:p w14:paraId="59F6B55C" w14:textId="7785CF70" w:rsidR="000E13E4" w:rsidRPr="00EB4BB9" w:rsidRDefault="000E13E4" w:rsidP="000E13E4">
            <w:pPr>
              <w:jc w:val="center"/>
            </w:pPr>
            <w:r>
              <w:rPr>
                <w:lang w:val="en-US"/>
              </w:rPr>
              <w:t>0.</w:t>
            </w:r>
            <w:r w:rsidR="00F444DE">
              <w:rPr>
                <w:lang w:val="en-US"/>
              </w:rPr>
              <w:t>123</w:t>
            </w:r>
          </w:p>
        </w:tc>
      </w:tr>
      <w:tr w:rsidR="000E13E4" w14:paraId="19AD40D5" w14:textId="77777777">
        <w:tc>
          <w:tcPr>
            <w:tcW w:w="1251" w:type="dxa"/>
          </w:tcPr>
          <w:p w14:paraId="3BA3F4FC" w14:textId="5E9B272E" w:rsidR="000E13E4" w:rsidRPr="005771E6" w:rsidRDefault="000E13E4" w:rsidP="000E13E4">
            <w:pPr>
              <w:jc w:val="center"/>
              <w:rPr>
                <w:lang w:val="en-US"/>
              </w:rPr>
            </w:pPr>
            <w:r w:rsidRPr="005771E6">
              <w:rPr>
                <w:lang w:val="en-US"/>
              </w:rPr>
              <w:lastRenderedPageBreak/>
              <w:t>3</w:t>
            </w:r>
          </w:p>
        </w:tc>
        <w:tc>
          <w:tcPr>
            <w:tcW w:w="1377" w:type="dxa"/>
          </w:tcPr>
          <w:p w14:paraId="1BFA2FA1" w14:textId="2F0B73BC" w:rsidR="000E13E4" w:rsidRPr="0076401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7.27</w:t>
            </w:r>
          </w:p>
        </w:tc>
        <w:tc>
          <w:tcPr>
            <w:tcW w:w="1496" w:type="dxa"/>
          </w:tcPr>
          <w:p w14:paraId="68020349" w14:textId="3150F116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4.91</w:t>
            </w:r>
          </w:p>
        </w:tc>
        <w:tc>
          <w:tcPr>
            <w:tcW w:w="1384" w:type="dxa"/>
          </w:tcPr>
          <w:p w14:paraId="3044F285" w14:textId="7D3B3907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90</w:t>
            </w:r>
          </w:p>
        </w:tc>
        <w:tc>
          <w:tcPr>
            <w:tcW w:w="1440" w:type="dxa"/>
          </w:tcPr>
          <w:p w14:paraId="60189A7A" w14:textId="5FF45B6B" w:rsidR="000E13E4" w:rsidRPr="00F510DD" w:rsidRDefault="000B5812" w:rsidP="000E13E4">
            <w:pPr>
              <w:jc w:val="center"/>
              <w:rPr>
                <w:lang w:val="en-US"/>
              </w:rPr>
            </w:pPr>
            <w:r w:rsidRPr="000B5812">
              <w:t>0.27</w:t>
            </w:r>
          </w:p>
        </w:tc>
        <w:tc>
          <w:tcPr>
            <w:tcW w:w="2583" w:type="dxa"/>
          </w:tcPr>
          <w:p w14:paraId="2AEB2312" w14:textId="7594FA30" w:rsidR="000E13E4" w:rsidRPr="00EB4BB9" w:rsidRDefault="000E13E4" w:rsidP="000E13E4">
            <w:pPr>
              <w:jc w:val="center"/>
            </w:pPr>
            <w:r>
              <w:rPr>
                <w:lang w:val="en-US"/>
              </w:rPr>
              <w:t>0.</w:t>
            </w:r>
            <w:r w:rsidR="00F444DE">
              <w:rPr>
                <w:lang w:val="en-US"/>
              </w:rPr>
              <w:t>212</w:t>
            </w:r>
          </w:p>
        </w:tc>
      </w:tr>
      <w:tr w:rsidR="000E13E4" w14:paraId="34F54C62" w14:textId="77777777">
        <w:tc>
          <w:tcPr>
            <w:tcW w:w="1251" w:type="dxa"/>
          </w:tcPr>
          <w:p w14:paraId="269CF64F" w14:textId="013B0281" w:rsidR="000E13E4" w:rsidRPr="005771E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77" w:type="dxa"/>
          </w:tcPr>
          <w:p w14:paraId="6EA200C0" w14:textId="40C032A7" w:rsidR="000E13E4" w:rsidRPr="0076401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4.91</w:t>
            </w:r>
          </w:p>
        </w:tc>
        <w:tc>
          <w:tcPr>
            <w:tcW w:w="1496" w:type="dxa"/>
          </w:tcPr>
          <w:p w14:paraId="5803AD99" w14:textId="1CB241B2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62.55</w:t>
            </w:r>
          </w:p>
        </w:tc>
        <w:tc>
          <w:tcPr>
            <w:tcW w:w="1384" w:type="dxa"/>
          </w:tcPr>
          <w:p w14:paraId="2027BD7F" w14:textId="17D19773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5</w:t>
            </w:r>
          </w:p>
        </w:tc>
        <w:tc>
          <w:tcPr>
            <w:tcW w:w="1440" w:type="dxa"/>
          </w:tcPr>
          <w:p w14:paraId="2F9D6EBB" w14:textId="647E4CAB" w:rsidR="000E13E4" w:rsidRPr="000B5812" w:rsidRDefault="000E13E4" w:rsidP="000E13E4">
            <w:pPr>
              <w:jc w:val="center"/>
              <w:rPr>
                <w:lang w:val="en-US"/>
              </w:rPr>
            </w:pPr>
            <w:r w:rsidRPr="00FB0F4B">
              <w:t>0.2</w:t>
            </w:r>
            <w:r w:rsidR="000B5812">
              <w:rPr>
                <w:lang w:val="en-US"/>
              </w:rPr>
              <w:t>38</w:t>
            </w:r>
          </w:p>
        </w:tc>
        <w:tc>
          <w:tcPr>
            <w:tcW w:w="2583" w:type="dxa"/>
          </w:tcPr>
          <w:p w14:paraId="45ADBB3F" w14:textId="62C8FA8D" w:rsidR="000E13E4" w:rsidRPr="00EB4BB9" w:rsidRDefault="000E13E4" w:rsidP="000E13E4">
            <w:pPr>
              <w:jc w:val="center"/>
            </w:pPr>
            <w:r>
              <w:rPr>
                <w:lang w:val="en-US"/>
              </w:rPr>
              <w:t>0.</w:t>
            </w:r>
            <w:r w:rsidR="00F444DE">
              <w:rPr>
                <w:lang w:val="en-US"/>
              </w:rPr>
              <w:t>249</w:t>
            </w:r>
          </w:p>
        </w:tc>
      </w:tr>
      <w:tr w:rsidR="000E13E4" w14:paraId="79B31B7A" w14:textId="77777777">
        <w:tc>
          <w:tcPr>
            <w:tcW w:w="1251" w:type="dxa"/>
          </w:tcPr>
          <w:p w14:paraId="4180260A" w14:textId="4FDBCCD4" w:rsidR="000E13E4" w:rsidRPr="005771E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377" w:type="dxa"/>
          </w:tcPr>
          <w:p w14:paraId="6C4030B0" w14:textId="1A64F62D" w:rsidR="000E13E4" w:rsidRPr="0076401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62.55</w:t>
            </w:r>
          </w:p>
        </w:tc>
        <w:tc>
          <w:tcPr>
            <w:tcW w:w="1496" w:type="dxa"/>
          </w:tcPr>
          <w:p w14:paraId="7598AEB8" w14:textId="723E97FD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0.18</w:t>
            </w:r>
          </w:p>
        </w:tc>
        <w:tc>
          <w:tcPr>
            <w:tcW w:w="1384" w:type="dxa"/>
          </w:tcPr>
          <w:p w14:paraId="7D73C080" w14:textId="488920C4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5</w:t>
            </w:r>
          </w:p>
        </w:tc>
        <w:tc>
          <w:tcPr>
            <w:tcW w:w="1440" w:type="dxa"/>
          </w:tcPr>
          <w:p w14:paraId="5CACF1D9" w14:textId="4E5B0B65" w:rsidR="000E13E4" w:rsidRPr="000B5812" w:rsidRDefault="000E13E4" w:rsidP="000E13E4">
            <w:pPr>
              <w:jc w:val="center"/>
              <w:rPr>
                <w:lang w:val="en-US"/>
              </w:rPr>
            </w:pPr>
            <w:r w:rsidRPr="00FB0F4B">
              <w:t>0.</w:t>
            </w:r>
            <w:r w:rsidR="000B5812">
              <w:rPr>
                <w:lang w:val="en-US"/>
              </w:rPr>
              <w:t>135</w:t>
            </w:r>
          </w:p>
        </w:tc>
        <w:tc>
          <w:tcPr>
            <w:tcW w:w="2583" w:type="dxa"/>
          </w:tcPr>
          <w:p w14:paraId="71C6FBB4" w14:textId="6A5CA4C4" w:rsidR="000E13E4" w:rsidRPr="00EB4BB9" w:rsidRDefault="000E13E4" w:rsidP="000E13E4">
            <w:pPr>
              <w:jc w:val="center"/>
            </w:pPr>
            <w:r>
              <w:rPr>
                <w:lang w:val="en-US"/>
              </w:rPr>
              <w:t>0.1</w:t>
            </w:r>
            <w:r w:rsidR="00F444DE">
              <w:rPr>
                <w:lang w:val="en-US"/>
              </w:rPr>
              <w:t>97</w:t>
            </w:r>
          </w:p>
        </w:tc>
      </w:tr>
      <w:tr w:rsidR="000E13E4" w14:paraId="3F4AEF89" w14:textId="77777777">
        <w:tc>
          <w:tcPr>
            <w:tcW w:w="1251" w:type="dxa"/>
          </w:tcPr>
          <w:p w14:paraId="67321785" w14:textId="3E4DC32C" w:rsidR="000E13E4" w:rsidRPr="005771E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377" w:type="dxa"/>
          </w:tcPr>
          <w:p w14:paraId="07BD416E" w14:textId="3DCE00ED" w:rsidR="000E13E4" w:rsidRPr="0076401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0.18</w:t>
            </w:r>
          </w:p>
        </w:tc>
        <w:tc>
          <w:tcPr>
            <w:tcW w:w="1496" w:type="dxa"/>
          </w:tcPr>
          <w:p w14:paraId="0283D2F6" w14:textId="1A50D94A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77.82</w:t>
            </w:r>
          </w:p>
        </w:tc>
        <w:tc>
          <w:tcPr>
            <w:tcW w:w="1384" w:type="dxa"/>
          </w:tcPr>
          <w:p w14:paraId="1640CB1C" w14:textId="4CF1BA81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8</w:t>
            </w:r>
          </w:p>
        </w:tc>
        <w:tc>
          <w:tcPr>
            <w:tcW w:w="1440" w:type="dxa"/>
          </w:tcPr>
          <w:p w14:paraId="4EBCBD4D" w14:textId="44ADDA60" w:rsidR="000E13E4" w:rsidRPr="000B5812" w:rsidRDefault="000E13E4" w:rsidP="000E13E4">
            <w:pPr>
              <w:jc w:val="center"/>
              <w:rPr>
                <w:lang w:val="en-US"/>
              </w:rPr>
            </w:pPr>
            <w:r w:rsidRPr="00FB0F4B">
              <w:t>0.</w:t>
            </w:r>
            <w:r w:rsidR="000B5812">
              <w:rPr>
                <w:lang w:val="en-US"/>
              </w:rPr>
              <w:t>11</w:t>
            </w:r>
          </w:p>
        </w:tc>
        <w:tc>
          <w:tcPr>
            <w:tcW w:w="2583" w:type="dxa"/>
          </w:tcPr>
          <w:p w14:paraId="39B7126F" w14:textId="17D9C5BD" w:rsidR="000E13E4" w:rsidRPr="00EB4BB9" w:rsidRDefault="000E13E4" w:rsidP="000E13E4">
            <w:pPr>
              <w:jc w:val="center"/>
            </w:pPr>
            <w:r>
              <w:rPr>
                <w:lang w:val="en-US"/>
              </w:rPr>
              <w:t>0.1</w:t>
            </w:r>
            <w:r w:rsidR="00F444DE">
              <w:rPr>
                <w:lang w:val="en-US"/>
              </w:rPr>
              <w:t>05</w:t>
            </w:r>
          </w:p>
        </w:tc>
      </w:tr>
      <w:tr w:rsidR="000E13E4" w14:paraId="7480A613" w14:textId="77777777">
        <w:tc>
          <w:tcPr>
            <w:tcW w:w="1251" w:type="dxa"/>
          </w:tcPr>
          <w:p w14:paraId="38D431FD" w14:textId="48455257" w:rsidR="000E13E4" w:rsidRPr="005771E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377" w:type="dxa"/>
          </w:tcPr>
          <w:p w14:paraId="3F8E7ADF" w14:textId="61BC4D6D" w:rsidR="000E13E4" w:rsidRPr="0076401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77.82</w:t>
            </w:r>
          </w:p>
        </w:tc>
        <w:tc>
          <w:tcPr>
            <w:tcW w:w="1496" w:type="dxa"/>
          </w:tcPr>
          <w:p w14:paraId="580C8D2F" w14:textId="3BF17804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5.45</w:t>
            </w:r>
          </w:p>
        </w:tc>
        <w:tc>
          <w:tcPr>
            <w:tcW w:w="1384" w:type="dxa"/>
          </w:tcPr>
          <w:p w14:paraId="74912B8C" w14:textId="7279E111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440" w:type="dxa"/>
          </w:tcPr>
          <w:p w14:paraId="00409426" w14:textId="002C6EFF" w:rsidR="000E13E4" w:rsidRPr="000B5812" w:rsidRDefault="000E13E4" w:rsidP="000E13E4">
            <w:pPr>
              <w:jc w:val="center"/>
              <w:rPr>
                <w:lang w:val="en-US"/>
              </w:rPr>
            </w:pPr>
            <w:r w:rsidRPr="00FB0F4B">
              <w:t>0.</w:t>
            </w:r>
            <w:r w:rsidR="000B5812">
              <w:rPr>
                <w:lang w:val="en-US"/>
              </w:rPr>
              <w:t>037</w:t>
            </w:r>
          </w:p>
        </w:tc>
        <w:tc>
          <w:tcPr>
            <w:tcW w:w="2583" w:type="dxa"/>
          </w:tcPr>
          <w:p w14:paraId="488013B3" w14:textId="4201D976" w:rsidR="000E13E4" w:rsidRPr="00EB4BB9" w:rsidRDefault="000E13E4" w:rsidP="000E13E4">
            <w:pPr>
              <w:jc w:val="center"/>
            </w:pPr>
            <w:r>
              <w:rPr>
                <w:lang w:val="en-US"/>
              </w:rPr>
              <w:t>0.</w:t>
            </w:r>
            <w:r w:rsidR="00F444DE">
              <w:rPr>
                <w:lang w:val="en-US"/>
              </w:rPr>
              <w:t>038</w:t>
            </w:r>
          </w:p>
        </w:tc>
      </w:tr>
      <w:tr w:rsidR="000E13E4" w14:paraId="6AF5557E" w14:textId="77777777">
        <w:tc>
          <w:tcPr>
            <w:tcW w:w="1251" w:type="dxa"/>
          </w:tcPr>
          <w:p w14:paraId="06700C49" w14:textId="2674A7E7" w:rsidR="000E13E4" w:rsidRPr="005771E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377" w:type="dxa"/>
          </w:tcPr>
          <w:p w14:paraId="1393F6DB" w14:textId="5C0D7AD6" w:rsidR="000E13E4" w:rsidRPr="0076401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5.45</w:t>
            </w:r>
          </w:p>
        </w:tc>
        <w:tc>
          <w:tcPr>
            <w:tcW w:w="1496" w:type="dxa"/>
          </w:tcPr>
          <w:p w14:paraId="2E71FB16" w14:textId="4BE2F1ED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93.09</w:t>
            </w:r>
          </w:p>
        </w:tc>
        <w:tc>
          <w:tcPr>
            <w:tcW w:w="1384" w:type="dxa"/>
          </w:tcPr>
          <w:p w14:paraId="65BA586D" w14:textId="5F4EEE11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440" w:type="dxa"/>
          </w:tcPr>
          <w:p w14:paraId="38DF3AD8" w14:textId="22F8769B" w:rsidR="000E13E4" w:rsidRPr="000B5812" w:rsidRDefault="000E13E4" w:rsidP="000E13E4">
            <w:pPr>
              <w:jc w:val="center"/>
              <w:rPr>
                <w:lang w:val="en-US"/>
              </w:rPr>
            </w:pPr>
            <w:r w:rsidRPr="00FB0F4B">
              <w:t>0.</w:t>
            </w:r>
            <w:r w:rsidR="000B5812">
              <w:rPr>
                <w:lang w:val="en-US"/>
              </w:rPr>
              <w:t>012</w:t>
            </w:r>
          </w:p>
        </w:tc>
        <w:tc>
          <w:tcPr>
            <w:tcW w:w="2583" w:type="dxa"/>
          </w:tcPr>
          <w:p w14:paraId="66E143DD" w14:textId="2E9EA2F6" w:rsidR="000E13E4" w:rsidRPr="0004018F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</w:t>
            </w:r>
            <w:r w:rsidR="00F444DE">
              <w:rPr>
                <w:lang w:val="en-US"/>
              </w:rPr>
              <w:t>09</w:t>
            </w:r>
          </w:p>
        </w:tc>
      </w:tr>
      <w:tr w:rsidR="000E13E4" w14:paraId="333E785C" w14:textId="77777777">
        <w:tc>
          <w:tcPr>
            <w:tcW w:w="1251" w:type="dxa"/>
          </w:tcPr>
          <w:p w14:paraId="1ABE5508" w14:textId="7E9C21C8" w:rsidR="000E13E4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377" w:type="dxa"/>
          </w:tcPr>
          <w:p w14:paraId="12D0E1D6" w14:textId="58DE7C1F" w:rsidR="000E13E4" w:rsidRPr="00764016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93.09</w:t>
            </w:r>
          </w:p>
        </w:tc>
        <w:tc>
          <w:tcPr>
            <w:tcW w:w="1496" w:type="dxa"/>
          </w:tcPr>
          <w:p w14:paraId="72747E9E" w14:textId="1B8155C8" w:rsidR="000E13E4" w:rsidRPr="00E96A25" w:rsidRDefault="000E13E4" w:rsidP="000E13E4">
            <w:pPr>
              <w:jc w:val="center"/>
              <w:rPr>
                <w:lang w:val="en-US"/>
              </w:rPr>
            </w:pPr>
            <w:r w:rsidRPr="00E35DA8">
              <w:rPr>
                <w:lang w:val="en-US"/>
              </w:rPr>
              <w:t>7</w:t>
            </w:r>
            <w:r>
              <w:rPr>
                <w:lang w:val="en-US"/>
              </w:rPr>
              <w:t>50.73</w:t>
            </w:r>
          </w:p>
        </w:tc>
        <w:tc>
          <w:tcPr>
            <w:tcW w:w="1384" w:type="dxa"/>
          </w:tcPr>
          <w:p w14:paraId="7A2A7638" w14:textId="65363A19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440" w:type="dxa"/>
          </w:tcPr>
          <w:p w14:paraId="4A06483E" w14:textId="34A48AC5" w:rsidR="000E13E4" w:rsidRPr="000B5812" w:rsidRDefault="000E13E4" w:rsidP="000E13E4">
            <w:pPr>
              <w:jc w:val="center"/>
              <w:rPr>
                <w:lang w:val="en-US"/>
              </w:rPr>
            </w:pPr>
            <w:r w:rsidRPr="00FB0F4B">
              <w:t>0.</w:t>
            </w:r>
            <w:r w:rsidR="000B5812">
              <w:rPr>
                <w:lang w:val="en-US"/>
              </w:rPr>
              <w:t>006</w:t>
            </w:r>
          </w:p>
        </w:tc>
        <w:tc>
          <w:tcPr>
            <w:tcW w:w="2583" w:type="dxa"/>
          </w:tcPr>
          <w:p w14:paraId="6E0E3CC6" w14:textId="4A2D0F77" w:rsidR="000E13E4" w:rsidRPr="0004018F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</w:t>
            </w:r>
            <w:r w:rsidR="00E660B5">
              <w:rPr>
                <w:lang w:val="en-US"/>
              </w:rPr>
              <w:t>02</w:t>
            </w:r>
          </w:p>
        </w:tc>
      </w:tr>
      <w:tr w:rsidR="000E13E4" w14:paraId="600C8EB7" w14:textId="77777777">
        <w:tc>
          <w:tcPr>
            <w:tcW w:w="1251" w:type="dxa"/>
          </w:tcPr>
          <w:p w14:paraId="485AC0A6" w14:textId="26B7E8CE" w:rsidR="000E13E4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377" w:type="dxa"/>
          </w:tcPr>
          <w:p w14:paraId="5C9D8E99" w14:textId="4834CC07" w:rsidR="000E13E4" w:rsidRPr="00764016" w:rsidRDefault="000E13E4" w:rsidP="000E13E4">
            <w:pPr>
              <w:jc w:val="center"/>
              <w:rPr>
                <w:lang w:val="en-US"/>
              </w:rPr>
            </w:pPr>
            <w:r w:rsidRPr="00E35DA8">
              <w:rPr>
                <w:lang w:val="en-US"/>
              </w:rPr>
              <w:t>7</w:t>
            </w:r>
            <w:r>
              <w:rPr>
                <w:lang w:val="en-US"/>
              </w:rPr>
              <w:t>50.73</w:t>
            </w:r>
          </w:p>
        </w:tc>
        <w:tc>
          <w:tcPr>
            <w:tcW w:w="1496" w:type="dxa"/>
          </w:tcPr>
          <w:p w14:paraId="23746BCF" w14:textId="51276356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8.36</w:t>
            </w:r>
          </w:p>
        </w:tc>
        <w:tc>
          <w:tcPr>
            <w:tcW w:w="1384" w:type="dxa"/>
          </w:tcPr>
          <w:p w14:paraId="4458B113" w14:textId="2FD352E3" w:rsidR="000E13E4" w:rsidRPr="00E96A25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40" w:type="dxa"/>
          </w:tcPr>
          <w:p w14:paraId="198E0DAE" w14:textId="0649630C" w:rsidR="000E13E4" w:rsidRPr="000B5812" w:rsidRDefault="000E13E4" w:rsidP="000E13E4">
            <w:pPr>
              <w:jc w:val="center"/>
              <w:rPr>
                <w:lang w:val="en-US"/>
              </w:rPr>
            </w:pPr>
            <w:r w:rsidRPr="00FB0F4B">
              <w:t>0.</w:t>
            </w:r>
            <w:r w:rsidR="000B5812">
              <w:rPr>
                <w:lang w:val="en-US"/>
              </w:rPr>
              <w:t>002</w:t>
            </w:r>
          </w:p>
        </w:tc>
        <w:tc>
          <w:tcPr>
            <w:tcW w:w="2583" w:type="dxa"/>
          </w:tcPr>
          <w:p w14:paraId="79AF95A3" w14:textId="64A0BE1E" w:rsidR="000E13E4" w:rsidRPr="0004018F" w:rsidRDefault="000E13E4" w:rsidP="000E13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</w:t>
            </w:r>
            <w:r w:rsidR="00E660B5">
              <w:rPr>
                <w:lang w:val="en-US"/>
              </w:rPr>
              <w:t>002</w:t>
            </w:r>
          </w:p>
        </w:tc>
      </w:tr>
      <w:tr w:rsidR="005771E6" w14:paraId="187A4652" w14:textId="77777777">
        <w:tc>
          <w:tcPr>
            <w:tcW w:w="1251" w:type="dxa"/>
          </w:tcPr>
          <w:p w14:paraId="2571A10A" w14:textId="3A876FB8" w:rsidR="005771E6" w:rsidRDefault="005771E6" w:rsidP="005771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1377" w:type="dxa"/>
          </w:tcPr>
          <w:p w14:paraId="133BCA09" w14:textId="31590635" w:rsidR="005771E6" w:rsidRPr="00764016" w:rsidRDefault="000E13E4" w:rsidP="00E96A2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8.36</w:t>
            </w:r>
          </w:p>
        </w:tc>
        <w:tc>
          <w:tcPr>
            <w:tcW w:w="1496" w:type="dxa"/>
          </w:tcPr>
          <w:p w14:paraId="77C28718" w14:textId="5A46FD59" w:rsidR="005771E6" w:rsidRPr="00E96A25" w:rsidRDefault="000E13E4" w:rsidP="00E96A2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66</w:t>
            </w:r>
          </w:p>
        </w:tc>
        <w:tc>
          <w:tcPr>
            <w:tcW w:w="1384" w:type="dxa"/>
          </w:tcPr>
          <w:p w14:paraId="7CC59D06" w14:textId="2C77A1CE" w:rsidR="005771E6" w:rsidRPr="00E96A25" w:rsidRDefault="000E13E4" w:rsidP="00E96A2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40" w:type="dxa"/>
          </w:tcPr>
          <w:p w14:paraId="4425F261" w14:textId="227566A5" w:rsidR="005771E6" w:rsidRPr="000B5812" w:rsidRDefault="00FB0F4B" w:rsidP="00FB0F4B">
            <w:pPr>
              <w:jc w:val="center"/>
              <w:rPr>
                <w:lang w:val="en-US"/>
              </w:rPr>
            </w:pPr>
            <w:r w:rsidRPr="00FB0F4B">
              <w:t>0.</w:t>
            </w:r>
            <w:r w:rsidR="000B5812">
              <w:rPr>
                <w:lang w:val="en-US"/>
              </w:rPr>
              <w:t>002</w:t>
            </w:r>
          </w:p>
        </w:tc>
        <w:tc>
          <w:tcPr>
            <w:tcW w:w="2583" w:type="dxa"/>
          </w:tcPr>
          <w:p w14:paraId="7ED04F2C" w14:textId="6A198440" w:rsidR="00E660B5" w:rsidRPr="00E660B5" w:rsidRDefault="00E660B5" w:rsidP="00E660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1.29 *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5</m:t>
                  </m:r>
                </m:sup>
              </m:sSup>
            </m:oMath>
          </w:p>
        </w:tc>
      </w:tr>
    </w:tbl>
    <w:p w14:paraId="60DDA54D" w14:textId="77777777" w:rsidR="00C4256E" w:rsidRDefault="00C4256E">
      <w:pPr>
        <w:pStyle w:val="a3"/>
      </w:pPr>
      <w:r>
        <w:t>г) Построить гистограмму относительных частот и функцию плотности теоретического распределения на одном график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36"/>
      </w:tblGrid>
      <w:tr w:rsidR="00C4256E" w14:paraId="62824854" w14:textId="77777777" w:rsidTr="00E93C1E">
        <w:trPr>
          <w:trHeight w:val="4015"/>
        </w:trPr>
        <w:tc>
          <w:tcPr>
            <w:tcW w:w="8376" w:type="dxa"/>
          </w:tcPr>
          <w:p w14:paraId="321B75C8" w14:textId="0C0D891E" w:rsidR="00C4256E" w:rsidRDefault="00410C6E">
            <w:pPr>
              <w:spacing w:line="360" w:lineRule="auto"/>
            </w:pPr>
            <w:r w:rsidRPr="00410C6E">
              <w:rPr>
                <w:noProof/>
              </w:rPr>
              <w:drawing>
                <wp:inline distT="0" distB="0" distL="0" distR="0" wp14:anchorId="7E51F6FF" wp14:editId="79F80346">
                  <wp:extent cx="5782014" cy="4171950"/>
                  <wp:effectExtent l="0" t="0" r="9525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83323" cy="4172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1DB414" w14:textId="77777777" w:rsidR="00C4256E" w:rsidRDefault="00C4256E">
      <w:pPr>
        <w:spacing w:line="360" w:lineRule="auto"/>
      </w:pPr>
    </w:p>
    <w:p w14:paraId="7D923CE0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1C76D6FE" w14:textId="77777777">
        <w:tc>
          <w:tcPr>
            <w:tcW w:w="1440" w:type="dxa"/>
          </w:tcPr>
          <w:p w14:paraId="6E3666DE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3815387A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21247478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0E94D266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7E584C5F" w14:textId="77777777" w:rsidR="00C4256E" w:rsidRDefault="00C4256E">
            <w:r>
              <w:t>Вывод</w:t>
            </w:r>
          </w:p>
        </w:tc>
      </w:tr>
      <w:tr w:rsidR="00C4256E" w14:paraId="5FB89E90" w14:textId="77777777">
        <w:tc>
          <w:tcPr>
            <w:tcW w:w="1440" w:type="dxa"/>
          </w:tcPr>
          <w:p w14:paraId="16229921" w14:textId="77777777" w:rsidR="00C4256E" w:rsidRDefault="00C4256E">
            <w:r>
              <w:t>0.01</w:t>
            </w:r>
          </w:p>
        </w:tc>
        <w:tc>
          <w:tcPr>
            <w:tcW w:w="2365" w:type="dxa"/>
          </w:tcPr>
          <w:p w14:paraId="48594C12" w14:textId="0EE079BA" w:rsidR="00C4256E" w:rsidRPr="00C32AEC" w:rsidRDefault="00C32AEC">
            <w:pPr>
              <w:rPr>
                <w:lang w:val="en-US"/>
              </w:rPr>
            </w:pPr>
            <w:r>
              <w:rPr>
                <w:lang w:val="en-US"/>
              </w:rPr>
              <w:t>373</w:t>
            </w:r>
            <w:r w:rsidR="00F05FF0" w:rsidRPr="00F05FF0">
              <w:t>.</w:t>
            </w:r>
            <w:r>
              <w:rPr>
                <w:lang w:val="en-US"/>
              </w:rPr>
              <w:t>83</w:t>
            </w:r>
          </w:p>
        </w:tc>
        <w:tc>
          <w:tcPr>
            <w:tcW w:w="1080" w:type="dxa"/>
          </w:tcPr>
          <w:p w14:paraId="24C83A83" w14:textId="063D8D5A" w:rsidR="00C4256E" w:rsidRPr="00E93C1E" w:rsidRDefault="00E93C1E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3079839D" w14:textId="3BAB943F" w:rsidR="00C4256E" w:rsidRDefault="00E93C1E">
            <w:pPr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40BAF793" w14:textId="7BDB7648" w:rsidR="00C4256E" w:rsidRDefault="00E93C1E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F(A8)∉N</m:t>
                </m:r>
              </m:oMath>
            </m:oMathPara>
          </w:p>
        </w:tc>
      </w:tr>
      <w:tr w:rsidR="00C4256E" w14:paraId="6DCC58FA" w14:textId="77777777">
        <w:tc>
          <w:tcPr>
            <w:tcW w:w="1440" w:type="dxa"/>
          </w:tcPr>
          <w:p w14:paraId="48A7E430" w14:textId="77777777" w:rsidR="00C4256E" w:rsidRDefault="00C4256E">
            <w:r>
              <w:t>0.05</w:t>
            </w:r>
          </w:p>
        </w:tc>
        <w:tc>
          <w:tcPr>
            <w:tcW w:w="2365" w:type="dxa"/>
          </w:tcPr>
          <w:p w14:paraId="6BE9D229" w14:textId="7047E43D" w:rsidR="00C4256E" w:rsidRDefault="00C32AEC">
            <w:r>
              <w:rPr>
                <w:lang w:val="en-US"/>
              </w:rPr>
              <w:t>373</w:t>
            </w:r>
            <w:r w:rsidRPr="00F05FF0">
              <w:t>.</w:t>
            </w:r>
            <w:r>
              <w:rPr>
                <w:lang w:val="en-US"/>
              </w:rPr>
              <w:t>83</w:t>
            </w:r>
          </w:p>
        </w:tc>
        <w:tc>
          <w:tcPr>
            <w:tcW w:w="1080" w:type="dxa"/>
          </w:tcPr>
          <w:p w14:paraId="04306F1A" w14:textId="02645D43" w:rsidR="00C4256E" w:rsidRPr="00E93C1E" w:rsidRDefault="00E93C1E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5122E3D4" w14:textId="4063110C" w:rsidR="00C4256E" w:rsidRDefault="00E93C1E">
            <w:pPr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428B1C60" w14:textId="66213D6A" w:rsidR="00C4256E" w:rsidRDefault="00E93C1E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F(A8)∉N</m:t>
                </m:r>
              </m:oMath>
            </m:oMathPara>
          </w:p>
        </w:tc>
      </w:tr>
      <w:tr w:rsidR="00C4256E" w14:paraId="3DEB51AE" w14:textId="77777777">
        <w:tc>
          <w:tcPr>
            <w:tcW w:w="1440" w:type="dxa"/>
          </w:tcPr>
          <w:p w14:paraId="537E614F" w14:textId="77777777" w:rsidR="00C4256E" w:rsidRDefault="00C4256E">
            <w:r>
              <w:t>0.1</w:t>
            </w:r>
          </w:p>
        </w:tc>
        <w:tc>
          <w:tcPr>
            <w:tcW w:w="2365" w:type="dxa"/>
          </w:tcPr>
          <w:p w14:paraId="32680285" w14:textId="10193E01" w:rsidR="00C4256E" w:rsidRDefault="00C32AEC">
            <w:r>
              <w:rPr>
                <w:lang w:val="en-US"/>
              </w:rPr>
              <w:t>373</w:t>
            </w:r>
            <w:r w:rsidRPr="00F05FF0">
              <w:t>.</w:t>
            </w:r>
            <w:r>
              <w:rPr>
                <w:lang w:val="en-US"/>
              </w:rPr>
              <w:t>83</w:t>
            </w:r>
          </w:p>
        </w:tc>
        <w:tc>
          <w:tcPr>
            <w:tcW w:w="1080" w:type="dxa"/>
          </w:tcPr>
          <w:p w14:paraId="5B357498" w14:textId="5F5A8338" w:rsidR="00C4256E" w:rsidRPr="00E93C1E" w:rsidRDefault="00E93C1E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2CC6C19D" w14:textId="3391E33C" w:rsidR="00C4256E" w:rsidRDefault="00E93C1E">
            <w:pPr>
              <w:rPr>
                <w:iCs/>
              </w:rPr>
            </w:pPr>
            <w:r w:rsidRPr="00674E99">
              <w:rPr>
                <w:i/>
                <w:iCs/>
                <w:sz w:val="20"/>
                <w:szCs w:val="20"/>
              </w:rPr>
              <w:t>Отвергаем</w:t>
            </w:r>
            <w:r w:rsidRPr="00674E99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5FFE6812" w14:textId="243E06D8" w:rsidR="00C4256E" w:rsidRDefault="00E93C1E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F(A8)∉N</m:t>
                </m:r>
              </m:oMath>
            </m:oMathPara>
          </w:p>
        </w:tc>
      </w:tr>
    </w:tbl>
    <w:p w14:paraId="07A96392" w14:textId="77777777" w:rsidR="00C4256E" w:rsidRDefault="00C4256E">
      <w:pPr>
        <w:spacing w:line="360" w:lineRule="auto"/>
      </w:pPr>
    </w:p>
    <w:p w14:paraId="085D85F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4.2. Проверка гипотезы о нормальности на основе коэффициента асимметрии и эксцесса</w:t>
      </w:r>
      <w:r w:rsidR="0019473A">
        <w:rPr>
          <w:i/>
          <w:iCs/>
        </w:rPr>
        <w:t xml:space="preserve"> (критерий Харке-Бера)</w:t>
      </w:r>
    </w:p>
    <w:p w14:paraId="06E96233" w14:textId="780F5AAD" w:rsidR="00C4256E" w:rsidRDefault="00C4256E" w:rsidP="00800E2C">
      <w:pPr>
        <w:spacing w:line="360" w:lineRule="auto"/>
      </w:pPr>
      <w:r>
        <w:t>Статистическ</w:t>
      </w:r>
      <w:r w:rsidR="0019473A">
        <w:t>ая</w:t>
      </w:r>
      <w:r>
        <w:t xml:space="preserve"> гипотез</w:t>
      </w:r>
      <w:r w:rsidR="0019473A">
        <w:t>а</w:t>
      </w:r>
      <w:r>
        <w:t xml:space="preserve"> –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H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:</m:t>
        </m:r>
        <m:r>
          <w:rPr>
            <w:rFonts w:ascii="Cambria Math"/>
          </w:rPr>
          <m:t> </m:t>
        </m:r>
        <m:r>
          <w:rPr>
            <w:rFonts w:ascii="Cambria Math"/>
            <w:lang w:val="en-US"/>
          </w:rPr>
          <m:t>F</m:t>
        </m:r>
        <m:r>
          <w:rPr>
            <w:rFonts w:ascii="Cambria Math"/>
          </w:rPr>
          <m:t>(</m:t>
        </m:r>
        <m:r>
          <w:rPr>
            <w:rFonts w:ascii="Cambria Math"/>
            <w:lang w:val="en-US"/>
          </w:rPr>
          <m:t>x</m:t>
        </m:r>
        <m:r>
          <w:rPr>
            <w:rFonts w:ascii="Cambria Math"/>
          </w:rPr>
          <m:t>)</m:t>
        </m:r>
        <m:r>
          <w:rPr>
            <w:rFonts w:ascii="Cambria Math" w:hAnsi="Cambria Math" w:cs="Cambria Math"/>
          </w:rPr>
          <m:t>∼</m:t>
        </m:r>
        <m:r>
          <w:rPr>
            <w:rFonts w:ascii="Cambria Math"/>
            <w:lang w:val="en-US"/>
          </w:rPr>
          <m:t>N</m:t>
        </m:r>
      </m:oMath>
    </w:p>
    <w:p w14:paraId="4268EF9B" w14:textId="77777777" w:rsidR="00C4256E" w:rsidRDefault="00C4256E">
      <w:pPr>
        <w:pStyle w:val="a3"/>
      </w:pPr>
      <w:r>
        <w:lastRenderedPageBreak/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30"/>
        <w:gridCol w:w="4253"/>
        <w:gridCol w:w="2488"/>
      </w:tblGrid>
      <w:tr w:rsidR="0019473A" w14:paraId="15E55CB6" w14:textId="77777777" w:rsidTr="009946B4">
        <w:tc>
          <w:tcPr>
            <w:tcW w:w="2830" w:type="dxa"/>
          </w:tcPr>
          <w:p w14:paraId="4EBCE62C" w14:textId="77777777" w:rsidR="0019473A" w:rsidRDefault="0019473A" w:rsidP="0080663F"/>
        </w:tc>
        <w:tc>
          <w:tcPr>
            <w:tcW w:w="4253" w:type="dxa"/>
          </w:tcPr>
          <w:p w14:paraId="3FD71028" w14:textId="77777777" w:rsidR="0019473A" w:rsidRDefault="0019473A" w:rsidP="0080663F">
            <w:r>
              <w:t>Выражение</w:t>
            </w:r>
          </w:p>
        </w:tc>
        <w:tc>
          <w:tcPr>
            <w:tcW w:w="2488" w:type="dxa"/>
          </w:tcPr>
          <w:p w14:paraId="3893B722" w14:textId="77777777" w:rsidR="0019473A" w:rsidRDefault="0019473A" w:rsidP="0080663F">
            <w:r>
              <w:t>Пояснение использованных обозначений</w:t>
            </w:r>
          </w:p>
        </w:tc>
      </w:tr>
      <w:tr w:rsidR="0019473A" w14:paraId="2E3C06D0" w14:textId="77777777" w:rsidTr="009946B4">
        <w:trPr>
          <w:trHeight w:val="627"/>
        </w:trPr>
        <w:tc>
          <w:tcPr>
            <w:tcW w:w="2830" w:type="dxa"/>
          </w:tcPr>
          <w:p w14:paraId="1B225EED" w14:textId="77777777" w:rsidR="0019473A" w:rsidRDefault="0019473A" w:rsidP="0080663F">
            <w:r>
              <w:t>Формула расчета статистики критерия</w:t>
            </w:r>
          </w:p>
        </w:tc>
        <w:tc>
          <w:tcPr>
            <w:tcW w:w="4253" w:type="dxa"/>
          </w:tcPr>
          <w:p w14:paraId="10A07567" w14:textId="77777777" w:rsidR="0019473A" w:rsidRDefault="0019473A" w:rsidP="0080663F"/>
          <w:p w14:paraId="76C4B8F2" w14:textId="281F349D" w:rsidR="0019473A" w:rsidRPr="00BB2816" w:rsidRDefault="00BB2816" w:rsidP="0080663F">
            <m:oMathPara>
              <m:oMath>
                <m:r>
                  <w:rPr>
                    <w:rFonts w:ascii="Cambria Math" w:hAnsi="Cambria Math"/>
                  </w:rPr>
                  <m:t>Z=n(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ϵ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50322C4C" w14:textId="14E6AFF8" w:rsidR="00BB2816" w:rsidRPr="009946B4" w:rsidRDefault="00BB2816" w:rsidP="0080663F">
            <m:oMathPara>
              <m:oMath>
                <m:r>
                  <w:rPr>
                    <w:rFonts w:ascii="Cambria Math" w:hAnsi="Cambria Math"/>
                  </w:rPr>
                  <m:t>γ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limUpp>
                          <m:limUp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limUp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^</m:t>
                            </m:r>
                          </m:lim>
                        </m:limUpp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limUpp>
                          <m:limUp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limUpp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^</m:t>
                            </m:r>
                          </m:lim>
                        </m:limUpp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ba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nary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limLoc m:val="undOvr"/>
                                <m:grow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bar>
                                          <m:barPr>
                                            <m:pos m:val="top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bar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ba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  <w:p w14:paraId="0749AC3C" w14:textId="416BDEB8" w:rsidR="009946B4" w:rsidRPr="009946B4" w:rsidRDefault="009946B4" w:rsidP="0080663F">
            <m:oMathPara>
              <m:oMath>
                <m:r>
                  <w:rPr>
                    <w:rFonts w:ascii="Cambria Math" w:hAnsi="Cambria Math"/>
                  </w:rPr>
                  <m:t>ϵ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limUpp>
                          <m:limUp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limUp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^</m:t>
                            </m:r>
                          </m:lim>
                        </m:limUpp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limUpp>
                          <m:limUp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limUpp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^</m:t>
                            </m:r>
                          </m:lim>
                        </m:limUpp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-3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bar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nary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grow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bar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  <w:p w14:paraId="73F81585" w14:textId="77777777" w:rsidR="0019473A" w:rsidRDefault="0019473A" w:rsidP="0080663F"/>
        </w:tc>
        <w:tc>
          <w:tcPr>
            <w:tcW w:w="2488" w:type="dxa"/>
          </w:tcPr>
          <w:p w14:paraId="0F5E8807" w14:textId="77777777" w:rsidR="0019473A" w:rsidRDefault="0019473A" w:rsidP="0080663F"/>
          <w:p w14:paraId="6834C2AC" w14:textId="5DF3D28E" w:rsidR="009946B4" w:rsidRPr="009946B4" w:rsidRDefault="009946B4" w:rsidP="0080663F">
            <w:pPr>
              <w:rPr>
                <w:i/>
              </w:rPr>
            </w:pPr>
            <m:oMath>
              <m:r>
                <w:rPr>
                  <w:rFonts w:ascii="Cambria Math" w:hAnsi="Cambria Math"/>
                </w:rPr>
                <m:t>γ</m:t>
              </m:r>
            </m:oMath>
            <w:r w:rsidRPr="009946B4">
              <w:rPr>
                <w:i/>
              </w:rPr>
              <w:t xml:space="preserve"> – </w:t>
            </w:r>
            <w:r>
              <w:rPr>
                <w:i/>
              </w:rPr>
              <w:t>коэффициент асимметрии</w:t>
            </w:r>
          </w:p>
          <w:p w14:paraId="574E8A7C" w14:textId="6C616C6B" w:rsidR="0019473A" w:rsidRDefault="009946B4" w:rsidP="0080663F">
            <w:pPr>
              <w:rPr>
                <w:i/>
              </w:rPr>
            </w:pPr>
            <m:oMath>
              <m:r>
                <w:rPr>
                  <w:rFonts w:ascii="Cambria Math" w:hAnsi="Cambria Math"/>
                </w:rPr>
                <m:t>ϵ</m:t>
              </m:r>
            </m:oMath>
            <w:r w:rsidRPr="009946B4">
              <w:rPr>
                <w:i/>
              </w:rPr>
              <w:t xml:space="preserve"> </w:t>
            </w:r>
            <w:r>
              <w:rPr>
                <w:i/>
              </w:rPr>
              <w:t>–</w:t>
            </w:r>
            <w:r w:rsidRPr="009946B4">
              <w:rPr>
                <w:i/>
              </w:rPr>
              <w:t xml:space="preserve"> </w:t>
            </w:r>
            <w:r>
              <w:rPr>
                <w:i/>
              </w:rPr>
              <w:t>коэффициент</w:t>
            </w:r>
          </w:p>
          <w:p w14:paraId="0708F696" w14:textId="67E28DE5" w:rsidR="009946B4" w:rsidRDefault="009946B4" w:rsidP="0080663F">
            <w:pPr>
              <w:rPr>
                <w:i/>
              </w:rPr>
            </w:pPr>
            <w:r>
              <w:rPr>
                <w:i/>
              </w:rPr>
              <w:t>эксцесса</w:t>
            </w:r>
          </w:p>
          <w:p w14:paraId="059984B7" w14:textId="77777777" w:rsidR="009946B4" w:rsidRDefault="00000000" w:rsidP="0080663F">
            <w:pPr>
              <w:rPr>
                <w:i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limUpp>
                    <m:limUppPr>
                      <m:ctrlPr>
                        <w:rPr>
                          <w:rFonts w:ascii="Cambria Math" w:hAnsi="Cambria Math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^</m:t>
                      </m:r>
                    </m:lim>
                  </m:limUpp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092A77" w:rsidRPr="00092A77">
              <w:rPr>
                <w:i/>
              </w:rPr>
              <w:t xml:space="preserve"> </w:t>
            </w:r>
            <w:r w:rsidR="00092A77">
              <w:rPr>
                <w:i/>
              </w:rPr>
              <w:t>–</w:t>
            </w:r>
            <w:r w:rsidR="00092A77" w:rsidRPr="00092A77">
              <w:rPr>
                <w:i/>
              </w:rPr>
              <w:t xml:space="preserve"> </w:t>
            </w:r>
            <w:r w:rsidR="00092A77">
              <w:rPr>
                <w:i/>
              </w:rPr>
              <w:t>третий центральный момент</w:t>
            </w:r>
          </w:p>
          <w:p w14:paraId="793ECF23" w14:textId="77777777" w:rsidR="00092A77" w:rsidRDefault="00000000" w:rsidP="0080663F">
            <w:pPr>
              <w:rPr>
                <w:i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limUpp>
                    <m:limUppPr>
                      <m:ctrlPr>
                        <w:rPr>
                          <w:rFonts w:ascii="Cambria Math" w:hAnsi="Cambria Math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^</m:t>
                      </m:r>
                    </m:lim>
                  </m:limUpp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="00092A77">
              <w:rPr>
                <w:i/>
              </w:rPr>
              <w:t xml:space="preserve"> – четвертый центральный момент</w:t>
            </w:r>
          </w:p>
          <w:p w14:paraId="50C4F01A" w14:textId="7657439C" w:rsidR="00092A77" w:rsidRPr="00092A77" w:rsidRDefault="00092A77" w:rsidP="0080663F">
            <w:pPr>
              <w:rPr>
                <w:i/>
              </w:rPr>
            </w:pPr>
            <w:r>
              <w:rPr>
                <w:i/>
                <w:lang w:val="en-US"/>
              </w:rPr>
              <w:t xml:space="preserve">n </w:t>
            </w:r>
            <w:r>
              <w:rPr>
                <w:i/>
              </w:rPr>
              <w:t>-число наблюдений</w:t>
            </w:r>
          </w:p>
        </w:tc>
      </w:tr>
      <w:tr w:rsidR="0019473A" w14:paraId="0371322A" w14:textId="77777777" w:rsidTr="009946B4">
        <w:tc>
          <w:tcPr>
            <w:tcW w:w="2830" w:type="dxa"/>
          </w:tcPr>
          <w:p w14:paraId="4FDE2C95" w14:textId="77777777" w:rsidR="0019473A" w:rsidRDefault="0019473A" w:rsidP="0080663F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4253" w:type="dxa"/>
          </w:tcPr>
          <w:p w14:paraId="423F9161" w14:textId="77777777" w:rsidR="008D4926" w:rsidRDefault="008D4926" w:rsidP="0080663F"/>
          <w:p w14:paraId="196133DC" w14:textId="34035CE9" w:rsidR="0019473A" w:rsidRDefault="00000000" w:rsidP="0080663F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2)</m:t>
                </m:r>
              </m:oMath>
            </m:oMathPara>
          </w:p>
        </w:tc>
        <w:tc>
          <w:tcPr>
            <w:tcW w:w="2488" w:type="dxa"/>
          </w:tcPr>
          <w:p w14:paraId="75CE64DE" w14:textId="77777777" w:rsidR="008D4926" w:rsidRPr="008D4926" w:rsidRDefault="00000000" w:rsidP="008D4926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распределение</m:t>
                </m:r>
              </m:oMath>
            </m:oMathPara>
          </w:p>
          <w:p w14:paraId="7E44F17B" w14:textId="0A0085BF" w:rsidR="008D4926" w:rsidRPr="008D4926" w:rsidRDefault="008D4926" w:rsidP="008D4926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 хи квадрат</m:t>
                </m:r>
              </m:oMath>
            </m:oMathPara>
          </w:p>
          <w:p w14:paraId="410F4FB2" w14:textId="08D94501" w:rsidR="0019473A" w:rsidRPr="008D4926" w:rsidRDefault="0019473A" w:rsidP="0080663F">
            <w:pPr>
              <w:rPr>
                <w:i/>
              </w:rPr>
            </w:pPr>
          </w:p>
        </w:tc>
      </w:tr>
      <w:tr w:rsidR="0019473A" w14:paraId="52F15099" w14:textId="77777777" w:rsidTr="009946B4">
        <w:tc>
          <w:tcPr>
            <w:tcW w:w="2830" w:type="dxa"/>
          </w:tcPr>
          <w:p w14:paraId="289E2836" w14:textId="77777777" w:rsidR="0019473A" w:rsidRDefault="0019473A" w:rsidP="0080663F">
            <w:r>
              <w:t xml:space="preserve">Формула расчета критической точки </w:t>
            </w:r>
          </w:p>
        </w:tc>
        <w:tc>
          <w:tcPr>
            <w:tcW w:w="4253" w:type="dxa"/>
          </w:tcPr>
          <w:p w14:paraId="41041E2F" w14:textId="77777777" w:rsidR="0019473A" w:rsidRDefault="0019473A" w:rsidP="0080663F"/>
          <w:p w14:paraId="6AF0358E" w14:textId="77777777" w:rsidR="008D4926" w:rsidRPr="008D4926" w:rsidRDefault="00000000" w:rsidP="0080663F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oMath>
            </m:oMathPara>
          </w:p>
          <w:p w14:paraId="567966DF" w14:textId="5DADADC5" w:rsidR="008D4926" w:rsidRPr="008D4926" w:rsidRDefault="008D4926" w:rsidP="0080663F"/>
        </w:tc>
        <w:tc>
          <w:tcPr>
            <w:tcW w:w="2488" w:type="dxa"/>
          </w:tcPr>
          <w:p w14:paraId="0A6C6F41" w14:textId="77777777" w:rsidR="0019473A" w:rsidRDefault="0019473A" w:rsidP="0080663F"/>
          <w:p w14:paraId="55DC732F" w14:textId="77777777" w:rsidR="008D4926" w:rsidRDefault="008D4926" w:rsidP="008D4926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- уровень значимости</w:t>
            </w:r>
          </w:p>
          <w:p w14:paraId="7CF4B5D9" w14:textId="77777777" w:rsidR="0019473A" w:rsidRDefault="0019473A" w:rsidP="0080663F"/>
        </w:tc>
      </w:tr>
      <w:tr w:rsidR="00196385" w14:paraId="062AF995" w14:textId="77777777" w:rsidTr="009946B4">
        <w:tc>
          <w:tcPr>
            <w:tcW w:w="2830" w:type="dxa"/>
          </w:tcPr>
          <w:p w14:paraId="0EADE6B6" w14:textId="77777777" w:rsidR="00196385" w:rsidRDefault="00196385" w:rsidP="00196385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4253" w:type="dxa"/>
          </w:tcPr>
          <w:p w14:paraId="3BF29F11" w14:textId="77777777" w:rsidR="00196385" w:rsidRPr="002C644E" w:rsidRDefault="00196385" w:rsidP="00196385">
            <w:pPr>
              <w:rPr>
                <w:i/>
                <w:iCs/>
              </w:rPr>
            </w:pPr>
          </w:p>
          <w:p w14:paraId="2EB2BA13" w14:textId="2F9B4B11" w:rsidR="00196385" w:rsidRDefault="002C644E" w:rsidP="0019638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⋅min(F(Z), 1-F(Z))</m:t>
                </m:r>
              </m:oMath>
            </m:oMathPara>
          </w:p>
        </w:tc>
        <w:tc>
          <w:tcPr>
            <w:tcW w:w="2488" w:type="dxa"/>
          </w:tcPr>
          <w:p w14:paraId="30140D74" w14:textId="77777777" w:rsidR="00196385" w:rsidRDefault="00196385" w:rsidP="00196385"/>
          <w:p w14:paraId="0C54E7DF" w14:textId="651B3D18" w:rsidR="00196385" w:rsidRDefault="002C644E" w:rsidP="00196385">
            <w:r w:rsidRPr="00340C12"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Z</m:t>
              </m:r>
            </m:oMath>
            <w:r w:rsidR="00196385" w:rsidRPr="006F29BD">
              <w:t xml:space="preserve"> – </w:t>
            </w:r>
            <w:r w:rsidR="00196385">
              <w:t>статистика критерия</w:t>
            </w:r>
          </w:p>
          <w:p w14:paraId="3050097D" w14:textId="07C35E90" w:rsidR="00196385" w:rsidRDefault="002C644E" w:rsidP="00196385">
            <m:oMath>
              <m:r>
                <w:rPr>
                  <w:rFonts w:ascii="Cambria Math" w:hAnsi="Cambria Math"/>
                </w:rPr>
                <m:t xml:space="preserve">F- </m:t>
              </m:r>
            </m:oMath>
            <w:r w:rsidR="008947A7">
              <w:t>закон</w:t>
            </w:r>
            <w:r w:rsidR="0001626A">
              <w:t xml:space="preserve"> </w:t>
            </w:r>
            <w:r w:rsidR="00196385">
              <w:t>распределени</w:t>
            </w:r>
            <w:r w:rsidR="0001626A">
              <w:t>я</w:t>
            </w:r>
            <w:r w:rsidR="00196385">
              <w:t xml:space="preserve"> хи квадрат</w:t>
            </w:r>
          </w:p>
          <w:p w14:paraId="6979F14D" w14:textId="0988D216" w:rsidR="00196385" w:rsidRDefault="00196385" w:rsidP="00196385">
            <w:r w:rsidRPr="006F29BD">
              <w:t xml:space="preserve"> </w:t>
            </w:r>
            <w:r w:rsidRPr="00C6487C">
              <w:t xml:space="preserve"> </w:t>
            </w:r>
          </w:p>
        </w:tc>
      </w:tr>
    </w:tbl>
    <w:p w14:paraId="39B57E1B" w14:textId="77777777" w:rsidR="0019473A" w:rsidRDefault="0019473A">
      <w:pPr>
        <w:spacing w:line="360" w:lineRule="auto"/>
        <w:rPr>
          <w:i/>
          <w:iCs/>
        </w:rPr>
      </w:pPr>
    </w:p>
    <w:p w14:paraId="02B39566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19473A" w14:paraId="6611BF9D" w14:textId="77777777" w:rsidTr="0080663F">
        <w:tc>
          <w:tcPr>
            <w:tcW w:w="1440" w:type="dxa"/>
          </w:tcPr>
          <w:p w14:paraId="3E771763" w14:textId="77777777" w:rsidR="0019473A" w:rsidRDefault="0019473A" w:rsidP="0080663F">
            <w:r>
              <w:t>Уровень значимости</w:t>
            </w:r>
          </w:p>
        </w:tc>
        <w:tc>
          <w:tcPr>
            <w:tcW w:w="2365" w:type="dxa"/>
          </w:tcPr>
          <w:p w14:paraId="79C906AF" w14:textId="77777777" w:rsidR="0019473A" w:rsidRDefault="0019473A" w:rsidP="0080663F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301250A0" w14:textId="77777777" w:rsidR="0019473A" w:rsidRDefault="0019473A" w:rsidP="0080663F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49ABD713" w14:textId="77777777" w:rsidR="0019473A" w:rsidRDefault="0019473A" w:rsidP="0080663F">
            <w:r>
              <w:t>Статистическое решение</w:t>
            </w:r>
          </w:p>
        </w:tc>
        <w:tc>
          <w:tcPr>
            <w:tcW w:w="2703" w:type="dxa"/>
          </w:tcPr>
          <w:p w14:paraId="6066E2A5" w14:textId="77777777" w:rsidR="0019473A" w:rsidRDefault="0019473A" w:rsidP="0080663F">
            <w:r>
              <w:t>Вывод</w:t>
            </w:r>
          </w:p>
        </w:tc>
      </w:tr>
      <w:tr w:rsidR="002706CB" w14:paraId="16F2258A" w14:textId="77777777" w:rsidTr="0080663F">
        <w:trPr>
          <w:cantSplit/>
        </w:trPr>
        <w:tc>
          <w:tcPr>
            <w:tcW w:w="1440" w:type="dxa"/>
          </w:tcPr>
          <w:p w14:paraId="51F0C48C" w14:textId="77777777" w:rsidR="002706CB" w:rsidRDefault="002706CB" w:rsidP="002706CB">
            <w:r>
              <w:t>0.01</w:t>
            </w:r>
          </w:p>
        </w:tc>
        <w:tc>
          <w:tcPr>
            <w:tcW w:w="2365" w:type="dxa"/>
            <w:vMerge w:val="restart"/>
          </w:tcPr>
          <w:p w14:paraId="3707F8FB" w14:textId="47E79491" w:rsidR="002706CB" w:rsidRDefault="002706CB" w:rsidP="002706CB"/>
          <w:p w14:paraId="1CB118E3" w14:textId="6A44A426" w:rsidR="002706CB" w:rsidRDefault="008D4926" w:rsidP="002706CB">
            <w:r>
              <w:t>1</w:t>
            </w:r>
            <w:r w:rsidR="002706CB" w:rsidRPr="002706CB">
              <w:t>62.56</w:t>
            </w:r>
          </w:p>
        </w:tc>
        <w:tc>
          <w:tcPr>
            <w:tcW w:w="1080" w:type="dxa"/>
            <w:vMerge w:val="restart"/>
          </w:tcPr>
          <w:p w14:paraId="730FE27E" w14:textId="77777777" w:rsidR="002706CB" w:rsidRDefault="002706CB" w:rsidP="002706CB">
            <w:pPr>
              <w:rPr>
                <w:i/>
              </w:rPr>
            </w:pPr>
          </w:p>
          <w:p w14:paraId="511470C4" w14:textId="4370E5B9" w:rsidR="002706CB" w:rsidRPr="002706CB" w:rsidRDefault="002706CB" w:rsidP="002706CB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1836E0CE" w14:textId="5C4F3F0B" w:rsidR="002706CB" w:rsidRPr="00E250D4" w:rsidRDefault="002706CB" w:rsidP="002706CB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0C5AEAE6" w14:textId="12A6A360" w:rsidR="002706CB" w:rsidRDefault="002706CB" w:rsidP="002706CB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F(A8)∉N</m:t>
                </m:r>
              </m:oMath>
            </m:oMathPara>
          </w:p>
        </w:tc>
      </w:tr>
      <w:tr w:rsidR="002706CB" w14:paraId="5F1CDE94" w14:textId="77777777" w:rsidTr="0080663F">
        <w:trPr>
          <w:cantSplit/>
        </w:trPr>
        <w:tc>
          <w:tcPr>
            <w:tcW w:w="1440" w:type="dxa"/>
          </w:tcPr>
          <w:p w14:paraId="6296EA82" w14:textId="77777777" w:rsidR="002706CB" w:rsidRDefault="002706CB" w:rsidP="002706CB">
            <w:r>
              <w:t>0.05</w:t>
            </w:r>
          </w:p>
        </w:tc>
        <w:tc>
          <w:tcPr>
            <w:tcW w:w="2365" w:type="dxa"/>
            <w:vMerge/>
          </w:tcPr>
          <w:p w14:paraId="52AF7317" w14:textId="77777777" w:rsidR="002706CB" w:rsidRDefault="002706CB" w:rsidP="002706CB"/>
        </w:tc>
        <w:tc>
          <w:tcPr>
            <w:tcW w:w="1080" w:type="dxa"/>
            <w:vMerge/>
          </w:tcPr>
          <w:p w14:paraId="2FDF087B" w14:textId="77777777" w:rsidR="002706CB" w:rsidRDefault="002706CB" w:rsidP="002706CB">
            <w:pPr>
              <w:rPr>
                <w:i/>
              </w:rPr>
            </w:pPr>
          </w:p>
        </w:tc>
        <w:tc>
          <w:tcPr>
            <w:tcW w:w="1983" w:type="dxa"/>
          </w:tcPr>
          <w:p w14:paraId="1A552955" w14:textId="67325F9C" w:rsidR="002706CB" w:rsidRPr="00E250D4" w:rsidRDefault="002706CB" w:rsidP="002706CB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501F62C4" w14:textId="2E1E92BF" w:rsidR="002706CB" w:rsidRDefault="002706CB" w:rsidP="002706CB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F(A8)∉N</m:t>
                </m:r>
              </m:oMath>
            </m:oMathPara>
          </w:p>
        </w:tc>
      </w:tr>
      <w:tr w:rsidR="002706CB" w14:paraId="579B7C4F" w14:textId="77777777" w:rsidTr="0080663F">
        <w:trPr>
          <w:cantSplit/>
        </w:trPr>
        <w:tc>
          <w:tcPr>
            <w:tcW w:w="1440" w:type="dxa"/>
          </w:tcPr>
          <w:p w14:paraId="7193CAC0" w14:textId="77777777" w:rsidR="002706CB" w:rsidRDefault="002706CB" w:rsidP="002706CB">
            <w:r>
              <w:t>0.1</w:t>
            </w:r>
          </w:p>
        </w:tc>
        <w:tc>
          <w:tcPr>
            <w:tcW w:w="2365" w:type="dxa"/>
            <w:vMerge/>
          </w:tcPr>
          <w:p w14:paraId="4DD612AC" w14:textId="77777777" w:rsidR="002706CB" w:rsidRDefault="002706CB" w:rsidP="002706CB"/>
        </w:tc>
        <w:tc>
          <w:tcPr>
            <w:tcW w:w="1080" w:type="dxa"/>
            <w:vMerge/>
          </w:tcPr>
          <w:p w14:paraId="2897321E" w14:textId="77777777" w:rsidR="002706CB" w:rsidRDefault="002706CB" w:rsidP="002706CB">
            <w:pPr>
              <w:rPr>
                <w:i/>
              </w:rPr>
            </w:pPr>
          </w:p>
        </w:tc>
        <w:tc>
          <w:tcPr>
            <w:tcW w:w="1983" w:type="dxa"/>
          </w:tcPr>
          <w:p w14:paraId="4B6A7660" w14:textId="128AE2FA" w:rsidR="002706CB" w:rsidRPr="00E250D4" w:rsidRDefault="002706CB" w:rsidP="002706CB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4E4C13AC" w14:textId="2FBFF3EB" w:rsidR="002706CB" w:rsidRDefault="002706CB" w:rsidP="002706CB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F(A8)∉N</m:t>
                </m:r>
              </m:oMath>
            </m:oMathPara>
          </w:p>
        </w:tc>
      </w:tr>
    </w:tbl>
    <w:p w14:paraId="02FCBFD7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3558461E" w14:textId="77777777"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47449A38" w14:textId="77777777" w:rsidTr="0019473A">
        <w:trPr>
          <w:trHeight w:val="2587"/>
        </w:trPr>
        <w:tc>
          <w:tcPr>
            <w:tcW w:w="9290" w:type="dxa"/>
          </w:tcPr>
          <w:p w14:paraId="1686AA6B" w14:textId="59BED200" w:rsidR="00C4256E" w:rsidRPr="00443614" w:rsidRDefault="00C4256E">
            <w:pPr>
              <w:spacing w:line="360" w:lineRule="auto"/>
            </w:pPr>
            <w:r>
              <w:lastRenderedPageBreak/>
              <w:t>В результате проведённого в п.4 статистического анализа обнаружено, что</w:t>
            </w:r>
            <w:r w:rsidR="00443614">
              <w:t xml:space="preserve"> выборка </w:t>
            </w:r>
            <w:r w:rsidR="00443614">
              <w:rPr>
                <w:lang w:val="en-US"/>
              </w:rPr>
              <w:t>A</w:t>
            </w:r>
            <w:r w:rsidR="00443614" w:rsidRPr="00443614">
              <w:t xml:space="preserve">8 </w:t>
            </w:r>
            <w:r w:rsidR="00443614">
              <w:t>не является нормально распределенной</w:t>
            </w:r>
          </w:p>
        </w:tc>
      </w:tr>
    </w:tbl>
    <w:p w14:paraId="2DDD3DE5" w14:textId="77777777" w:rsidR="00C4256E" w:rsidRDefault="00C4256E">
      <w:pPr>
        <w:spacing w:line="360" w:lineRule="auto"/>
      </w:pPr>
    </w:p>
    <w:p w14:paraId="1B9C5515" w14:textId="77777777" w:rsidR="00C4256E" w:rsidRDefault="00C4256E"/>
    <w:p w14:paraId="5778C6C4" w14:textId="77777777" w:rsidR="00C4256E" w:rsidRDefault="00C4256E"/>
    <w:p w14:paraId="4F6E39A0" w14:textId="1817B085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t>5. Проверка однородности выборок</w:t>
      </w:r>
    </w:p>
    <w:p w14:paraId="0B16634E" w14:textId="77777777" w:rsidR="008A2F2E" w:rsidRPr="00E935DB" w:rsidRDefault="008A2F2E" w:rsidP="008A2F2E">
      <w:pPr>
        <w:spacing w:line="360" w:lineRule="auto"/>
      </w:pPr>
      <w:r>
        <w:t>Анализируемый</w:t>
      </w:r>
      <w:r w:rsidRPr="00E935DB">
        <w:t xml:space="preserve"> </w:t>
      </w:r>
      <w:r>
        <w:t>признак</w:t>
      </w:r>
      <w:r w:rsidRPr="00E935DB">
        <w:t xml:space="preserve"> 1 – </w:t>
      </w:r>
      <w:r>
        <w:rPr>
          <w:lang w:val="en-US"/>
        </w:rPr>
        <w:t>A</w:t>
      </w:r>
      <w:r w:rsidRPr="00E935DB">
        <w:t xml:space="preserve">5 </w:t>
      </w:r>
      <w:r w:rsidRPr="00A75359">
        <w:rPr>
          <w:lang w:val="en-US"/>
        </w:rPr>
        <w:t>Average</w:t>
      </w:r>
      <w:r w:rsidRPr="00E935DB">
        <w:t xml:space="preserve"> </w:t>
      </w:r>
      <w:r w:rsidRPr="00A75359">
        <w:rPr>
          <w:lang w:val="en-US"/>
        </w:rPr>
        <w:t>salary</w:t>
      </w:r>
      <w:r w:rsidRPr="00E935DB">
        <w:t xml:space="preserve"> - </w:t>
      </w:r>
      <w:r w:rsidRPr="00A75359">
        <w:rPr>
          <w:lang w:val="en-US"/>
        </w:rPr>
        <w:t>full</w:t>
      </w:r>
      <w:r w:rsidRPr="00E935DB">
        <w:t xml:space="preserve"> </w:t>
      </w:r>
      <w:r w:rsidRPr="00A75359">
        <w:rPr>
          <w:lang w:val="en-US"/>
        </w:rPr>
        <w:t>professors</w:t>
      </w:r>
    </w:p>
    <w:p w14:paraId="74EC5EEE" w14:textId="77777777" w:rsidR="008A2F2E" w:rsidRPr="00A75359" w:rsidRDefault="008A2F2E" w:rsidP="008A2F2E">
      <w:pPr>
        <w:rPr>
          <w:rFonts w:ascii="Courier New" w:hAnsi="Courier New" w:cs="Courier New"/>
          <w:sz w:val="20"/>
          <w:szCs w:val="20"/>
          <w:lang w:val="en-US"/>
        </w:rPr>
      </w:pPr>
      <w:r>
        <w:t>Анализируемый</w:t>
      </w:r>
      <w:r w:rsidRPr="00A75359">
        <w:rPr>
          <w:lang w:val="en-US"/>
        </w:rPr>
        <w:t xml:space="preserve"> </w:t>
      </w:r>
      <w:r>
        <w:t>признак</w:t>
      </w:r>
      <w:r w:rsidRPr="00A75359">
        <w:rPr>
          <w:lang w:val="en-US"/>
        </w:rPr>
        <w:t xml:space="preserve"> 2 – </w:t>
      </w:r>
      <w:r>
        <w:rPr>
          <w:lang w:val="en-US"/>
        </w:rPr>
        <w:t xml:space="preserve">A8 </w:t>
      </w:r>
      <w:r w:rsidRPr="00A75359">
        <w:rPr>
          <w:lang w:val="en-US"/>
        </w:rPr>
        <w:t>Average salary - all ranks</w:t>
      </w:r>
    </w:p>
    <w:p w14:paraId="2B02C81F" w14:textId="77777777" w:rsidR="008A2F2E" w:rsidRPr="00A75359" w:rsidRDefault="008A2F2E" w:rsidP="008A2F2E">
      <w:pPr>
        <w:spacing w:line="360" w:lineRule="auto"/>
        <w:rPr>
          <w:lang w:val="en-US"/>
        </w:rPr>
      </w:pPr>
    </w:p>
    <w:p w14:paraId="24C42A40" w14:textId="77777777" w:rsidR="008A2F2E" w:rsidRPr="00C6487C" w:rsidRDefault="008A2F2E" w:rsidP="008A2F2E">
      <w:pPr>
        <w:spacing w:line="360" w:lineRule="auto"/>
      </w:pPr>
      <w:r>
        <w:t>Объёмы выборок –</w:t>
      </w:r>
      <w:r w:rsidRPr="00C6487C">
        <w:t xml:space="preserve"> 1073</w:t>
      </w:r>
    </w:p>
    <w:p w14:paraId="25A83F31" w14:textId="77777777" w:rsidR="00C4256E" w:rsidRDefault="00C4256E">
      <w:pPr>
        <w:spacing w:line="360" w:lineRule="auto"/>
        <w:rPr>
          <w:i/>
          <w:iCs/>
        </w:rPr>
      </w:pPr>
    </w:p>
    <w:p w14:paraId="428CFEFC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5.1 Критерий знаков</w:t>
      </w:r>
    </w:p>
    <w:p w14:paraId="361EEEA0" w14:textId="097813AB" w:rsidR="00C4256E" w:rsidRDefault="00C4256E" w:rsidP="009E22D1">
      <w:pPr>
        <w:spacing w:line="360" w:lineRule="auto"/>
      </w:pPr>
      <w:r>
        <w:t xml:space="preserve">Статистическая гипотеза –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H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:</m:t>
        </m:r>
        <m:r>
          <w:rPr>
            <w:rFonts w:ascii="Cambria Math"/>
          </w:rPr>
          <m:t> 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(</m:t>
        </m:r>
        <m:r>
          <w:rPr>
            <w:rFonts w:ascii="Cambria Math"/>
            <w:lang w:val="en-US"/>
          </w:rPr>
          <m:t>x</m:t>
        </m:r>
        <m:r>
          <w:rPr>
            <w:rFonts w:ascii="Cambria Math"/>
          </w:rPr>
          <m:t>)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F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(</m:t>
        </m:r>
        <m:r>
          <w:rPr>
            <w:rFonts w:ascii="Cambria Math"/>
            <w:lang w:val="en-US"/>
          </w:rPr>
          <m:t>x</m:t>
        </m:r>
        <m:r>
          <w:rPr>
            <w:rFonts w:ascii="Cambria Math"/>
          </w:rPr>
          <m:t>)</m:t>
        </m:r>
      </m:oMath>
    </w:p>
    <w:p w14:paraId="5BB54B3D" w14:textId="77777777" w:rsidR="00C4256E" w:rsidRDefault="00C4256E">
      <w:pPr>
        <w:spacing w:line="360" w:lineRule="auto"/>
      </w:pPr>
    </w:p>
    <w:p w14:paraId="55143834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14"/>
        <w:gridCol w:w="3544"/>
        <w:gridCol w:w="2913"/>
      </w:tblGrid>
      <w:tr w:rsidR="00C4256E" w14:paraId="322F4415" w14:textId="77777777" w:rsidTr="0051612D">
        <w:tc>
          <w:tcPr>
            <w:tcW w:w="3114" w:type="dxa"/>
          </w:tcPr>
          <w:p w14:paraId="03BD02F4" w14:textId="77777777" w:rsidR="00C4256E" w:rsidRDefault="00C4256E"/>
        </w:tc>
        <w:tc>
          <w:tcPr>
            <w:tcW w:w="3544" w:type="dxa"/>
          </w:tcPr>
          <w:p w14:paraId="0526F8E0" w14:textId="77777777" w:rsidR="00C4256E" w:rsidRDefault="00C4256E">
            <w:r>
              <w:t>Выражение</w:t>
            </w:r>
          </w:p>
        </w:tc>
        <w:tc>
          <w:tcPr>
            <w:tcW w:w="2913" w:type="dxa"/>
          </w:tcPr>
          <w:p w14:paraId="43265FA0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735E2B7A" w14:textId="77777777" w:rsidTr="0051612D">
        <w:trPr>
          <w:trHeight w:val="1879"/>
        </w:trPr>
        <w:tc>
          <w:tcPr>
            <w:tcW w:w="3114" w:type="dxa"/>
          </w:tcPr>
          <w:p w14:paraId="5A53B3FE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3544" w:type="dxa"/>
          </w:tcPr>
          <w:p w14:paraId="582CF35C" w14:textId="77777777" w:rsidR="00C4256E" w:rsidRDefault="00C4256E"/>
          <w:p w14:paraId="4F80F354" w14:textId="2E7C5F30" w:rsidR="00C4256E" w:rsidRPr="00FC7FE6" w:rsidRDefault="00FC7FE6">
            <m:oMathPara>
              <m:oMath>
                <m:r>
                  <w:rPr>
                    <w:rFonts w:ascii="Cambria Math" w:hAnsi="Cambria Math"/>
                  </w:rPr>
                  <m:t>Z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rad>
                <m:r>
                  <w:rPr>
                    <w:rFonts w:ascii="Cambria Math" w:hAnsi="Cambria Math"/>
                  </w:rPr>
                  <m:t>(H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013ABE27" w14:textId="77777777" w:rsidR="00FC7FE6" w:rsidRPr="00FC7FE6" w:rsidRDefault="00FC7FE6"/>
          <w:p w14:paraId="2544FF40" w14:textId="745C934B" w:rsidR="00C4256E" w:rsidRDefault="00FC7FE6">
            <m:oMathPara>
              <m:oMath>
                <m:r>
                  <w:rPr>
                    <w:rFonts w:ascii="Cambria Math" w:hAnsi="Cambria Math"/>
                  </w:rPr>
                  <m:t>H = K/n</m:t>
                </m:r>
              </m:oMath>
            </m:oMathPara>
          </w:p>
        </w:tc>
        <w:tc>
          <w:tcPr>
            <w:tcW w:w="2913" w:type="dxa"/>
          </w:tcPr>
          <w:p w14:paraId="0CC21186" w14:textId="77777777" w:rsidR="000F7716" w:rsidRDefault="000F7716">
            <w:pPr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  <w:lang w:val="en-US"/>
              </w:rPr>
            </w:pPr>
          </w:p>
          <w:p w14:paraId="0244896D" w14:textId="10C5BBCB" w:rsidR="00857C5B" w:rsidRPr="00857C5B" w:rsidRDefault="00857C5B">
            <w:pPr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</w:pPr>
            <w:r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  <w:lang w:val="en-US"/>
              </w:rPr>
              <w:t>n</w:t>
            </w:r>
            <w:r w:rsidRPr="00857C5B"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 xml:space="preserve"> </w:t>
            </w:r>
            <w:r w:rsidRPr="00E935DB"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 xml:space="preserve">– </w:t>
            </w:r>
            <w:r w:rsidRPr="00857C5B">
              <w:rPr>
                <w:rStyle w:val="ab"/>
                <w:rFonts w:ascii="Georgia" w:hAnsi="Georgia"/>
                <w:i w:val="0"/>
                <w:iCs w:val="0"/>
                <w:color w:val="323232"/>
                <w:sz w:val="22"/>
                <w:szCs w:val="22"/>
                <w:shd w:val="clear" w:color="auto" w:fill="FFFFFF"/>
              </w:rPr>
              <w:t>объем выборки</w:t>
            </w:r>
          </w:p>
          <w:p w14:paraId="63010F71" w14:textId="66C3D80E" w:rsidR="00C4256E" w:rsidRDefault="00857C5B">
            <w:r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K</w:t>
            </w:r>
            <w:r>
              <w:rPr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 – число знаков «+» в последовательности знаков разностей </w:t>
            </w:r>
            <w:r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x</w:t>
            </w:r>
            <w:r>
              <w:rPr>
                <w:rFonts w:ascii="Georgia" w:hAnsi="Georgia"/>
                <w:color w:val="323232"/>
                <w:shd w:val="clear" w:color="auto" w:fill="FFFFFF"/>
                <w:vertAlign w:val="subscript"/>
              </w:rPr>
              <w:t>1</w:t>
            </w:r>
            <w:r>
              <w:rPr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 – </w:t>
            </w:r>
            <w:r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y</w:t>
            </w:r>
            <w:r>
              <w:rPr>
                <w:rFonts w:ascii="Georgia" w:hAnsi="Georgia"/>
                <w:color w:val="323232"/>
                <w:shd w:val="clear" w:color="auto" w:fill="FFFFFF"/>
                <w:vertAlign w:val="subscript"/>
              </w:rPr>
              <w:t>1</w:t>
            </w:r>
            <w:r>
              <w:rPr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,…,</w:t>
            </w:r>
            <w:r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x</w:t>
            </w:r>
            <w:r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  <w:vertAlign w:val="subscript"/>
              </w:rPr>
              <w:t>n</w:t>
            </w:r>
            <w:r>
              <w:rPr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 – </w:t>
            </w:r>
            <w:r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y</w:t>
            </w:r>
            <w:r>
              <w:rPr>
                <w:rStyle w:val="ab"/>
                <w:rFonts w:ascii="Georgia" w:hAnsi="Georgia"/>
                <w:color w:val="323232"/>
                <w:sz w:val="22"/>
                <w:szCs w:val="22"/>
                <w:shd w:val="clear" w:color="auto" w:fill="FFFFFF"/>
                <w:vertAlign w:val="subscript"/>
              </w:rPr>
              <w:t>n</w:t>
            </w:r>
          </w:p>
          <w:p w14:paraId="3ABA500C" w14:textId="212CCAA1" w:rsidR="00C4256E" w:rsidRPr="00857C5B" w:rsidRDefault="00857C5B">
            <w:r>
              <w:rPr>
                <w:lang w:val="en-US"/>
              </w:rPr>
              <w:t xml:space="preserve">H - </w:t>
            </w:r>
            <w:r>
              <w:rPr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частота «успеха»</w:t>
            </w:r>
          </w:p>
          <w:p w14:paraId="189DA8B7" w14:textId="77777777" w:rsidR="00C4256E" w:rsidRDefault="00C4256E"/>
        </w:tc>
      </w:tr>
      <w:tr w:rsidR="00C4256E" w14:paraId="493754D2" w14:textId="77777777" w:rsidTr="0051612D">
        <w:tc>
          <w:tcPr>
            <w:tcW w:w="3114" w:type="dxa"/>
          </w:tcPr>
          <w:p w14:paraId="7EB6CD98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544" w:type="dxa"/>
          </w:tcPr>
          <w:p w14:paraId="7FC8C117" w14:textId="77777777" w:rsidR="00FC7FE6" w:rsidRDefault="00FC7FE6" w:rsidP="00FC7FE6">
            <w:pPr>
              <w:jc w:val="center"/>
            </w:pPr>
          </w:p>
          <w:p w14:paraId="20151304" w14:textId="19196F1F" w:rsidR="00FC7FE6" w:rsidRDefault="00FC7FE6" w:rsidP="00FC7FE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N(0,1)</m:t>
                </m:r>
              </m:oMath>
            </m:oMathPara>
          </w:p>
          <w:p w14:paraId="45FA3E2C" w14:textId="77777777" w:rsidR="00C4256E" w:rsidRDefault="00C4256E"/>
        </w:tc>
        <w:tc>
          <w:tcPr>
            <w:tcW w:w="2913" w:type="dxa"/>
          </w:tcPr>
          <w:p w14:paraId="28A30363" w14:textId="77777777" w:rsidR="000F7716" w:rsidRDefault="000F7716">
            <w:pPr>
              <w:rPr>
                <w:lang w:val="en-US"/>
              </w:rPr>
            </w:pPr>
          </w:p>
          <w:p w14:paraId="2C3004DD" w14:textId="5265DB83" w:rsidR="00C4256E" w:rsidRPr="00A9498C" w:rsidRDefault="00A9498C">
            <w:r>
              <w:rPr>
                <w:lang w:val="en-US"/>
              </w:rPr>
              <w:t xml:space="preserve">N – </w:t>
            </w:r>
            <w:r>
              <w:t>нормальное распределение</w:t>
            </w:r>
          </w:p>
        </w:tc>
      </w:tr>
      <w:tr w:rsidR="00C4256E" w14:paraId="1B65B06D" w14:textId="77777777" w:rsidTr="009B13F9">
        <w:trPr>
          <w:trHeight w:val="1046"/>
        </w:trPr>
        <w:tc>
          <w:tcPr>
            <w:tcW w:w="3114" w:type="dxa"/>
          </w:tcPr>
          <w:p w14:paraId="6ABDE184" w14:textId="77777777"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3544" w:type="dxa"/>
          </w:tcPr>
          <w:p w14:paraId="300367F4" w14:textId="77777777" w:rsidR="00FC7FE6" w:rsidRDefault="00FC7FE6" w:rsidP="00FC7FE6"/>
          <w:p w14:paraId="39AED111" w14:textId="6547CC1B" w:rsidR="00C4256E" w:rsidRDefault="00000000" w:rsidP="009B13F9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0, 1)</m:t>
                </m:r>
              </m:oMath>
            </m:oMathPara>
          </w:p>
        </w:tc>
        <w:tc>
          <w:tcPr>
            <w:tcW w:w="2913" w:type="dxa"/>
          </w:tcPr>
          <w:p w14:paraId="029746BB" w14:textId="77777777" w:rsidR="00C4256E" w:rsidRDefault="00C4256E"/>
          <w:p w14:paraId="00812757" w14:textId="55E6B96A" w:rsidR="00C4256E" w:rsidRDefault="00A9498C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- уровень значимости</w:t>
            </w:r>
          </w:p>
          <w:p w14:paraId="75CED8F2" w14:textId="77777777" w:rsidR="00C4256E" w:rsidRDefault="00C4256E"/>
        </w:tc>
      </w:tr>
      <w:tr w:rsidR="002B176F" w14:paraId="4BA0028D" w14:textId="77777777" w:rsidTr="0051612D">
        <w:tc>
          <w:tcPr>
            <w:tcW w:w="3114" w:type="dxa"/>
          </w:tcPr>
          <w:p w14:paraId="272DF747" w14:textId="77777777" w:rsidR="002B176F" w:rsidRDefault="002B176F" w:rsidP="002B176F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3544" w:type="dxa"/>
          </w:tcPr>
          <w:p w14:paraId="50810F3A" w14:textId="77777777" w:rsidR="002B176F" w:rsidRPr="002C644E" w:rsidRDefault="002B176F" w:rsidP="002B176F">
            <w:pPr>
              <w:rPr>
                <w:i/>
                <w:iCs/>
              </w:rPr>
            </w:pPr>
          </w:p>
          <w:p w14:paraId="02320BA0" w14:textId="45FE7E81" w:rsidR="002B176F" w:rsidRPr="002C644E" w:rsidRDefault="002C644E" w:rsidP="002B176F">
            <w:pPr>
              <w:jc w:val="center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2⋅min(F(Z), 1-F(Z) )</m:t>
                </m:r>
              </m:oMath>
            </m:oMathPara>
          </w:p>
          <w:p w14:paraId="642B6C1A" w14:textId="77777777" w:rsidR="002B176F" w:rsidRPr="002C644E" w:rsidRDefault="002B176F" w:rsidP="002B176F">
            <w:pPr>
              <w:rPr>
                <w:i/>
                <w:iCs/>
              </w:rPr>
            </w:pPr>
          </w:p>
        </w:tc>
        <w:tc>
          <w:tcPr>
            <w:tcW w:w="2913" w:type="dxa"/>
          </w:tcPr>
          <w:p w14:paraId="54F4ADA6" w14:textId="77777777" w:rsidR="002B176F" w:rsidRDefault="002B176F" w:rsidP="002B176F"/>
          <w:p w14:paraId="49B69FCF" w14:textId="1607D4A0" w:rsidR="002B176F" w:rsidRDefault="002C644E" w:rsidP="002B176F">
            <m:oMath>
              <m:r>
                <w:rPr>
                  <w:rFonts w:ascii="Cambria Math" w:hAnsi="Cambria Math"/>
                </w:rPr>
                <m:t>Z</m:t>
              </m:r>
            </m:oMath>
            <w:r w:rsidR="002B176F" w:rsidRPr="006F29BD">
              <w:t xml:space="preserve"> – </w:t>
            </w:r>
            <w:r w:rsidR="002B176F">
              <w:t>статистика критерия</w:t>
            </w:r>
          </w:p>
          <w:p w14:paraId="7E1DA542" w14:textId="56E0B57B" w:rsidR="002B176F" w:rsidRDefault="002C644E" w:rsidP="002B176F">
            <m:oMath>
              <m:r>
                <w:rPr>
                  <w:rFonts w:ascii="Cambria Math" w:hAnsi="Cambria Math"/>
                </w:rPr>
                <m:t xml:space="preserve">F- </m:t>
              </m:r>
            </m:oMath>
            <w:r w:rsidR="008947A7">
              <w:t>закон</w:t>
            </w:r>
            <w:r w:rsidR="002B176F">
              <w:t xml:space="preserve"> нормального распределения </w:t>
            </w:r>
          </w:p>
          <w:p w14:paraId="5A9CC78B" w14:textId="5259C5BE" w:rsidR="002B176F" w:rsidRDefault="002B176F" w:rsidP="002B176F">
            <w:r w:rsidRPr="006F29BD">
              <w:t xml:space="preserve"> </w:t>
            </w:r>
            <w:r w:rsidRPr="00C6487C">
              <w:t xml:space="preserve"> </w:t>
            </w:r>
          </w:p>
        </w:tc>
      </w:tr>
    </w:tbl>
    <w:p w14:paraId="548EBA02" w14:textId="77777777" w:rsidR="00C4256E" w:rsidRDefault="00C4256E">
      <w:pPr>
        <w:spacing w:line="360" w:lineRule="auto"/>
      </w:pPr>
    </w:p>
    <w:p w14:paraId="0282AFF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1816"/>
        <w:gridCol w:w="1629"/>
        <w:gridCol w:w="1983"/>
        <w:gridCol w:w="2703"/>
      </w:tblGrid>
      <w:tr w:rsidR="00C4256E" w14:paraId="3A169AC4" w14:textId="77777777" w:rsidTr="00E250D4">
        <w:tc>
          <w:tcPr>
            <w:tcW w:w="1440" w:type="dxa"/>
          </w:tcPr>
          <w:p w14:paraId="6AA4D338" w14:textId="77777777" w:rsidR="00C4256E" w:rsidRDefault="00C4256E">
            <w:r>
              <w:t>Уровень значимости</w:t>
            </w:r>
          </w:p>
        </w:tc>
        <w:tc>
          <w:tcPr>
            <w:tcW w:w="1816" w:type="dxa"/>
          </w:tcPr>
          <w:p w14:paraId="5047F24C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629" w:type="dxa"/>
          </w:tcPr>
          <w:p w14:paraId="73272E1D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41210CF0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2BFA3D83" w14:textId="77777777" w:rsidR="00C4256E" w:rsidRDefault="00C4256E">
            <w:r>
              <w:t>Вывод</w:t>
            </w:r>
          </w:p>
        </w:tc>
      </w:tr>
      <w:tr w:rsidR="00E250D4" w14:paraId="3B9A0CF4" w14:textId="77777777" w:rsidTr="00E250D4">
        <w:trPr>
          <w:cantSplit/>
        </w:trPr>
        <w:tc>
          <w:tcPr>
            <w:tcW w:w="1440" w:type="dxa"/>
          </w:tcPr>
          <w:p w14:paraId="103C1252" w14:textId="77777777" w:rsidR="00E250D4" w:rsidRDefault="00E250D4" w:rsidP="00E250D4">
            <w:r>
              <w:t>0.01</w:t>
            </w:r>
          </w:p>
        </w:tc>
        <w:tc>
          <w:tcPr>
            <w:tcW w:w="1816" w:type="dxa"/>
            <w:vMerge w:val="restart"/>
          </w:tcPr>
          <w:p w14:paraId="723A53CA" w14:textId="77777777" w:rsidR="00E250D4" w:rsidRDefault="00E250D4" w:rsidP="00E250D4"/>
          <w:p w14:paraId="6B978158" w14:textId="53C8DC94" w:rsidR="00E250D4" w:rsidRPr="00CF0509" w:rsidRDefault="00DA7A2B" w:rsidP="00E250D4">
            <w:pPr>
              <w:jc w:val="center"/>
            </w:pPr>
            <w:r>
              <w:rPr>
                <w:lang w:val="en-US"/>
              </w:rPr>
              <w:t>32.76</w:t>
            </w:r>
          </w:p>
        </w:tc>
        <w:tc>
          <w:tcPr>
            <w:tcW w:w="1629" w:type="dxa"/>
            <w:vMerge w:val="restart"/>
          </w:tcPr>
          <w:p w14:paraId="7FFBDC21" w14:textId="77777777" w:rsidR="00E250D4" w:rsidRPr="00E250D4" w:rsidRDefault="00E250D4" w:rsidP="00E250D4">
            <w:pPr>
              <w:rPr>
                <w:lang w:val="en-US"/>
              </w:rPr>
            </w:pPr>
          </w:p>
          <w:p w14:paraId="4022706B" w14:textId="00600DBE" w:rsidR="00E250D4" w:rsidRPr="00E250D4" w:rsidRDefault="00E250D4" w:rsidP="00E250D4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4.11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77</m:t>
                    </m:r>
                  </m:sup>
                </m:sSup>
              </m:oMath>
            </m:oMathPara>
          </w:p>
          <w:p w14:paraId="2E49F798" w14:textId="7E7DEE0D" w:rsidR="00E250D4" w:rsidRPr="00E250D4" w:rsidRDefault="00E250D4" w:rsidP="00E250D4">
            <w:pPr>
              <w:rPr>
                <w:lang w:val="en-US"/>
              </w:rPr>
            </w:pPr>
          </w:p>
        </w:tc>
        <w:tc>
          <w:tcPr>
            <w:tcW w:w="1983" w:type="dxa"/>
          </w:tcPr>
          <w:p w14:paraId="66AC47FA" w14:textId="213BD927" w:rsidR="00E250D4" w:rsidRDefault="00E250D4" w:rsidP="00E250D4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7A521FC7" w14:textId="4CC50A24" w:rsidR="00E250D4" w:rsidRDefault="00000000" w:rsidP="00E250D4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  <w:tr w:rsidR="00E250D4" w14:paraId="077A19F4" w14:textId="77777777" w:rsidTr="00E250D4">
        <w:trPr>
          <w:cantSplit/>
        </w:trPr>
        <w:tc>
          <w:tcPr>
            <w:tcW w:w="1440" w:type="dxa"/>
          </w:tcPr>
          <w:p w14:paraId="1FEFC9A1" w14:textId="77777777" w:rsidR="00E250D4" w:rsidRDefault="00E250D4" w:rsidP="00E250D4">
            <w:r>
              <w:t>0.05</w:t>
            </w:r>
          </w:p>
        </w:tc>
        <w:tc>
          <w:tcPr>
            <w:tcW w:w="1816" w:type="dxa"/>
            <w:vMerge/>
          </w:tcPr>
          <w:p w14:paraId="4D16E8EC" w14:textId="77777777" w:rsidR="00E250D4" w:rsidRDefault="00E250D4" w:rsidP="00E250D4"/>
        </w:tc>
        <w:tc>
          <w:tcPr>
            <w:tcW w:w="1629" w:type="dxa"/>
            <w:vMerge/>
          </w:tcPr>
          <w:p w14:paraId="02F291DC" w14:textId="77777777" w:rsidR="00E250D4" w:rsidRDefault="00E250D4" w:rsidP="00E250D4">
            <w:pPr>
              <w:rPr>
                <w:i/>
              </w:rPr>
            </w:pPr>
          </w:p>
        </w:tc>
        <w:tc>
          <w:tcPr>
            <w:tcW w:w="1983" w:type="dxa"/>
          </w:tcPr>
          <w:p w14:paraId="2ED25C85" w14:textId="10067986" w:rsidR="00E250D4" w:rsidRDefault="00E250D4" w:rsidP="00E250D4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57342B9D" w14:textId="70949CA1" w:rsidR="00E250D4" w:rsidRDefault="00000000" w:rsidP="00E250D4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  <w:tr w:rsidR="00E250D4" w14:paraId="37CAF4F7" w14:textId="77777777" w:rsidTr="00E250D4">
        <w:trPr>
          <w:cantSplit/>
        </w:trPr>
        <w:tc>
          <w:tcPr>
            <w:tcW w:w="1440" w:type="dxa"/>
          </w:tcPr>
          <w:p w14:paraId="7242590A" w14:textId="77777777" w:rsidR="00E250D4" w:rsidRDefault="00E250D4" w:rsidP="00E250D4">
            <w:r>
              <w:t>0.1</w:t>
            </w:r>
          </w:p>
        </w:tc>
        <w:tc>
          <w:tcPr>
            <w:tcW w:w="1816" w:type="dxa"/>
            <w:vMerge/>
          </w:tcPr>
          <w:p w14:paraId="765EC5B2" w14:textId="77777777" w:rsidR="00E250D4" w:rsidRDefault="00E250D4" w:rsidP="00E250D4"/>
        </w:tc>
        <w:tc>
          <w:tcPr>
            <w:tcW w:w="1629" w:type="dxa"/>
            <w:vMerge/>
          </w:tcPr>
          <w:p w14:paraId="2CD3419D" w14:textId="77777777" w:rsidR="00E250D4" w:rsidRDefault="00E250D4" w:rsidP="00E250D4">
            <w:pPr>
              <w:rPr>
                <w:i/>
              </w:rPr>
            </w:pPr>
          </w:p>
        </w:tc>
        <w:tc>
          <w:tcPr>
            <w:tcW w:w="1983" w:type="dxa"/>
          </w:tcPr>
          <w:p w14:paraId="3F88F8EE" w14:textId="6370C0AD" w:rsidR="00E250D4" w:rsidRDefault="00E250D4" w:rsidP="00E250D4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04C29496" w14:textId="1049C14E" w:rsidR="00E250D4" w:rsidRDefault="00000000" w:rsidP="00E250D4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</w:tbl>
    <w:p w14:paraId="00248399" w14:textId="77777777" w:rsidR="00C4256E" w:rsidRDefault="00C4256E">
      <w:pPr>
        <w:spacing w:line="360" w:lineRule="auto"/>
      </w:pPr>
    </w:p>
    <w:p w14:paraId="13D92C39" w14:textId="5FDBA45F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5.2. Критерий хи-квадрат</w:t>
      </w:r>
    </w:p>
    <w:p w14:paraId="0D823D8F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760" w:dyaOrig="360" w14:anchorId="0B9D3AE7">
          <v:shape id="_x0000_i1029" type="#_x0000_t75" style="width:88.5pt;height:18pt" o:ole="">
            <v:imagedata r:id="rId25" o:title=""/>
          </v:shape>
          <o:OLEObject Type="Embed" ProgID="Equation.DSMT4" ShapeID="_x0000_i1029" DrawAspect="Content" ObjectID="_1736164592" r:id="rId26"/>
        </w:object>
      </w:r>
    </w:p>
    <w:p w14:paraId="5880574B" w14:textId="77777777" w:rsidR="00C4256E" w:rsidRDefault="00C4256E">
      <w:pPr>
        <w:spacing w:line="360" w:lineRule="auto"/>
      </w:pPr>
    </w:p>
    <w:p w14:paraId="4EA1BB0F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3"/>
        <w:gridCol w:w="4820"/>
        <w:gridCol w:w="2488"/>
      </w:tblGrid>
      <w:tr w:rsidR="00C4256E" w14:paraId="394D5F26" w14:textId="77777777" w:rsidTr="00C730EB">
        <w:tc>
          <w:tcPr>
            <w:tcW w:w="2263" w:type="dxa"/>
          </w:tcPr>
          <w:p w14:paraId="2D920033" w14:textId="77777777" w:rsidR="00C4256E" w:rsidRDefault="00C4256E"/>
        </w:tc>
        <w:tc>
          <w:tcPr>
            <w:tcW w:w="4820" w:type="dxa"/>
          </w:tcPr>
          <w:p w14:paraId="551E5E85" w14:textId="77777777" w:rsidR="00C4256E" w:rsidRDefault="00C4256E">
            <w:r>
              <w:t>Выражение</w:t>
            </w:r>
          </w:p>
        </w:tc>
        <w:tc>
          <w:tcPr>
            <w:tcW w:w="2488" w:type="dxa"/>
          </w:tcPr>
          <w:p w14:paraId="091D04CA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51304160" w14:textId="77777777" w:rsidTr="00C730EB">
        <w:tc>
          <w:tcPr>
            <w:tcW w:w="2263" w:type="dxa"/>
          </w:tcPr>
          <w:p w14:paraId="5448B80C" w14:textId="77777777" w:rsidR="00D871A9" w:rsidRDefault="00D871A9"/>
          <w:p w14:paraId="6847FD42" w14:textId="77640CB7" w:rsidR="00C4256E" w:rsidRDefault="00C4256E">
            <w:r>
              <w:t>Формула расчета статистики критерия</w:t>
            </w:r>
          </w:p>
        </w:tc>
        <w:tc>
          <w:tcPr>
            <w:tcW w:w="4820" w:type="dxa"/>
          </w:tcPr>
          <w:p w14:paraId="2CCBBF9E" w14:textId="77777777" w:rsidR="00C4256E" w:rsidRDefault="00C4256E"/>
          <w:p w14:paraId="2AFEF034" w14:textId="3EB29FAE" w:rsidR="00B64F62" w:rsidRDefault="00B64F62" w:rsidP="00B64F62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X)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Y)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(X)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(Y)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1F82E6CB" w14:textId="77777777" w:rsidR="00C4256E" w:rsidRDefault="00C4256E"/>
          <w:p w14:paraId="7BDCBDC7" w14:textId="77777777" w:rsidR="00C4256E" w:rsidRDefault="00C4256E"/>
          <w:p w14:paraId="5E6978CC" w14:textId="77777777" w:rsidR="00C4256E" w:rsidRDefault="00C4256E"/>
        </w:tc>
        <w:tc>
          <w:tcPr>
            <w:tcW w:w="2488" w:type="dxa"/>
          </w:tcPr>
          <w:p w14:paraId="0F4C0D8B" w14:textId="5B9518A9" w:rsidR="00C4256E" w:rsidRDefault="00000000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="00193DC7">
              <w:t xml:space="preserve"> – объемы выборок</w:t>
            </w:r>
          </w:p>
          <w:p w14:paraId="01DFE397" w14:textId="3791797C" w:rsidR="00193DC7" w:rsidRPr="006B1091" w:rsidRDefault="00000000">
            <w:pPr>
              <w:rPr>
                <w:i/>
              </w:rPr>
            </w:pP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(X)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(Y)</m:t>
                  </m:r>
                </m:sup>
              </m:sSup>
            </m:oMath>
            <w:r w:rsidR="006B1091">
              <w:rPr>
                <w:i/>
              </w:rPr>
              <w:t xml:space="preserve"> – число элементов выборки на вероятность попадания в интервал</w:t>
            </w:r>
          </w:p>
          <w:p w14:paraId="73B04265" w14:textId="77777777" w:rsidR="00C4256E" w:rsidRDefault="00C4256E"/>
          <w:p w14:paraId="4BEFFFAC" w14:textId="77777777" w:rsidR="00C4256E" w:rsidRDefault="00C4256E"/>
        </w:tc>
      </w:tr>
      <w:tr w:rsidR="00C4256E" w14:paraId="035BCADF" w14:textId="77777777" w:rsidTr="00C730EB">
        <w:tc>
          <w:tcPr>
            <w:tcW w:w="2263" w:type="dxa"/>
          </w:tcPr>
          <w:p w14:paraId="4348DC30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4820" w:type="dxa"/>
          </w:tcPr>
          <w:p w14:paraId="0279EA58" w14:textId="77777777" w:rsidR="00FB0420" w:rsidRDefault="00FB0420"/>
          <w:p w14:paraId="3E0ACE9B" w14:textId="77777777" w:rsidR="00C730EB" w:rsidRDefault="00C730EB"/>
          <w:p w14:paraId="5D33EEE2" w14:textId="2EA654AA" w:rsidR="00C4256E" w:rsidRDefault="00000000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k-1)</m:t>
                </m:r>
              </m:oMath>
            </m:oMathPara>
          </w:p>
        </w:tc>
        <w:tc>
          <w:tcPr>
            <w:tcW w:w="2488" w:type="dxa"/>
          </w:tcPr>
          <w:p w14:paraId="1F54C959" w14:textId="77777777" w:rsidR="00C4256E" w:rsidRDefault="00C4256E"/>
          <w:p w14:paraId="4C3196E0" w14:textId="77777777" w:rsidR="00B64F62" w:rsidRDefault="00B64F62">
            <w:r>
              <w:rPr>
                <w:lang w:val="en-US"/>
              </w:rPr>
              <w:t>k</w:t>
            </w:r>
            <w:r w:rsidRPr="00B64F62">
              <w:t xml:space="preserve"> – </w:t>
            </w:r>
            <w:r>
              <w:t>число интервалов</w:t>
            </w:r>
          </w:p>
          <w:p w14:paraId="2C603EF3" w14:textId="5E3B4EC6" w:rsidR="00B64F62" w:rsidRPr="00B64F62" w:rsidRDefault="00000000"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B64F62">
              <w:t xml:space="preserve"> – распределение хи квадрат</w:t>
            </w:r>
          </w:p>
        </w:tc>
      </w:tr>
      <w:tr w:rsidR="00C4256E" w14:paraId="2664458C" w14:textId="77777777" w:rsidTr="00C730EB">
        <w:tc>
          <w:tcPr>
            <w:tcW w:w="2263" w:type="dxa"/>
          </w:tcPr>
          <w:p w14:paraId="43A75D6B" w14:textId="77777777" w:rsidR="00D871A9" w:rsidRDefault="00D871A9"/>
          <w:p w14:paraId="73827146" w14:textId="04C99009"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4820" w:type="dxa"/>
          </w:tcPr>
          <w:p w14:paraId="6E408755" w14:textId="77777777" w:rsidR="00C4256E" w:rsidRDefault="00C4256E"/>
          <w:p w14:paraId="3C94C04A" w14:textId="550768E7" w:rsidR="00C4256E" w:rsidRDefault="00000000" w:rsidP="00FB0420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χ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k-1)</m:t>
                </m:r>
              </m:oMath>
            </m:oMathPara>
          </w:p>
          <w:p w14:paraId="31A1ACD4" w14:textId="77777777" w:rsidR="00C4256E" w:rsidRDefault="00C4256E"/>
        </w:tc>
        <w:tc>
          <w:tcPr>
            <w:tcW w:w="2488" w:type="dxa"/>
          </w:tcPr>
          <w:p w14:paraId="2270019B" w14:textId="77777777" w:rsidR="00C4256E" w:rsidRDefault="00C4256E"/>
          <w:p w14:paraId="3DFA60D0" w14:textId="3E411184" w:rsidR="00C4256E" w:rsidRDefault="00B64F62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- уровень значимости</w:t>
            </w:r>
          </w:p>
          <w:p w14:paraId="4960ECAB" w14:textId="77777777" w:rsidR="00C4256E" w:rsidRDefault="00C4256E"/>
        </w:tc>
      </w:tr>
      <w:tr w:rsidR="00FB18DC" w14:paraId="2F45A708" w14:textId="77777777" w:rsidTr="00C730EB">
        <w:tc>
          <w:tcPr>
            <w:tcW w:w="2263" w:type="dxa"/>
          </w:tcPr>
          <w:p w14:paraId="51B01ADB" w14:textId="77777777" w:rsidR="00FB18DC" w:rsidRDefault="00FB18DC" w:rsidP="00FB18DC"/>
          <w:p w14:paraId="6FCCD523" w14:textId="06B7BBE6" w:rsidR="00FB18DC" w:rsidRDefault="00FB18DC" w:rsidP="00FB18DC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4820" w:type="dxa"/>
          </w:tcPr>
          <w:p w14:paraId="1ED3D739" w14:textId="77777777" w:rsidR="00FB18DC" w:rsidRPr="002C644E" w:rsidRDefault="00FB18DC" w:rsidP="00FB18DC">
            <w:pPr>
              <w:rPr>
                <w:i/>
                <w:iCs/>
              </w:rPr>
            </w:pPr>
          </w:p>
          <w:p w14:paraId="764C3327" w14:textId="78B1375C" w:rsidR="00FB18DC" w:rsidRPr="002C644E" w:rsidRDefault="002C644E" w:rsidP="00C2798A">
            <w:pPr>
              <w:jc w:val="center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1-F(Z) </m:t>
                </m:r>
              </m:oMath>
            </m:oMathPara>
          </w:p>
        </w:tc>
        <w:tc>
          <w:tcPr>
            <w:tcW w:w="2488" w:type="dxa"/>
          </w:tcPr>
          <w:p w14:paraId="2FC8F0BF" w14:textId="77777777" w:rsidR="00FB18DC" w:rsidRDefault="00FB18DC" w:rsidP="00FB18DC"/>
          <w:p w14:paraId="4AC889E8" w14:textId="2E986996" w:rsidR="00FB18DC" w:rsidRDefault="002C644E" w:rsidP="00FB18DC">
            <m:oMath>
              <m:r>
                <w:rPr>
                  <w:rFonts w:ascii="Cambria Math" w:hAnsi="Cambria Math"/>
                </w:rPr>
                <m:t>Z</m:t>
              </m:r>
            </m:oMath>
            <w:r w:rsidR="00FB18DC" w:rsidRPr="006F29BD">
              <w:t xml:space="preserve"> – </w:t>
            </w:r>
            <w:r w:rsidR="00FB18DC">
              <w:t>статистика критерия</w:t>
            </w:r>
          </w:p>
          <w:p w14:paraId="0A5F5DCE" w14:textId="6D18DFC8" w:rsidR="00FB18DC" w:rsidRDefault="002C644E" w:rsidP="00FB18DC">
            <m:oMath>
              <m:r>
                <w:rPr>
                  <w:rFonts w:ascii="Cambria Math" w:hAnsi="Cambria Math"/>
                </w:rPr>
                <m:t>F</m:t>
              </m:r>
            </m:oMath>
            <w:r w:rsidR="00FB18DC" w:rsidRPr="006F29BD">
              <w:t xml:space="preserve"> </w:t>
            </w:r>
            <w:r w:rsidRPr="006F29BD">
              <w:t>–</w:t>
            </w:r>
            <w:r w:rsidRPr="002C644E">
              <w:t xml:space="preserve"> </w:t>
            </w:r>
            <w:r w:rsidR="008947A7">
              <w:t>закон</w:t>
            </w:r>
            <w:r w:rsidR="00FB18DC">
              <w:t xml:space="preserve"> распределения хи квадрат</w:t>
            </w:r>
          </w:p>
          <w:p w14:paraId="512FBBD4" w14:textId="079E571F" w:rsidR="00FB18DC" w:rsidRDefault="00FB18DC" w:rsidP="00FB18DC">
            <w:r w:rsidRPr="006F29BD">
              <w:t xml:space="preserve"> </w:t>
            </w:r>
            <w:r w:rsidRPr="00C6487C">
              <w:t xml:space="preserve"> </w:t>
            </w:r>
          </w:p>
        </w:tc>
      </w:tr>
    </w:tbl>
    <w:p w14:paraId="1E25B0C8" w14:textId="77777777" w:rsidR="00C4256E" w:rsidRDefault="00C4256E">
      <w:pPr>
        <w:spacing w:line="360" w:lineRule="auto"/>
      </w:pPr>
    </w:p>
    <w:p w14:paraId="45887925" w14:textId="77777777" w:rsidR="00410C6E" w:rsidRDefault="00410C6E">
      <w:pPr>
        <w:spacing w:line="360" w:lineRule="auto"/>
        <w:rPr>
          <w:i/>
          <w:iCs/>
        </w:rPr>
      </w:pPr>
    </w:p>
    <w:p w14:paraId="26FB9816" w14:textId="083DCA59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б) Выбрать число групп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141"/>
        <w:gridCol w:w="3132"/>
      </w:tblGrid>
      <w:tr w:rsidR="00C4256E" w14:paraId="0EE30688" w14:textId="77777777" w:rsidTr="001F4032">
        <w:tc>
          <w:tcPr>
            <w:tcW w:w="2375" w:type="dxa"/>
          </w:tcPr>
          <w:p w14:paraId="1D065D02" w14:textId="77777777" w:rsidR="00C4256E" w:rsidRDefault="00C4256E">
            <w:r>
              <w:t>Число групп</w:t>
            </w:r>
          </w:p>
        </w:tc>
        <w:tc>
          <w:tcPr>
            <w:tcW w:w="4141" w:type="dxa"/>
          </w:tcPr>
          <w:p w14:paraId="182AE77A" w14:textId="77777777" w:rsidR="00C4256E" w:rsidRDefault="00C4256E">
            <w:r>
              <w:t>Обоснование выбора числа групп</w:t>
            </w:r>
          </w:p>
        </w:tc>
        <w:tc>
          <w:tcPr>
            <w:tcW w:w="3132" w:type="dxa"/>
          </w:tcPr>
          <w:p w14:paraId="40FEED51" w14:textId="77777777" w:rsidR="00C4256E" w:rsidRDefault="00C4256E">
            <w:pPr>
              <w:rPr>
                <w:lang w:val="en-US"/>
              </w:rPr>
            </w:pPr>
            <w:r>
              <w:t>Ширина интервалов</w:t>
            </w:r>
          </w:p>
        </w:tc>
      </w:tr>
      <w:tr w:rsidR="006A3EF0" w:rsidRPr="001F4032" w14:paraId="6C469F9A" w14:textId="77777777" w:rsidTr="001F4032">
        <w:tc>
          <w:tcPr>
            <w:tcW w:w="2375" w:type="dxa"/>
          </w:tcPr>
          <w:p w14:paraId="288A5F3A" w14:textId="09263FB7" w:rsidR="006A3EF0" w:rsidRDefault="006A3EF0" w:rsidP="00A57371">
            <w:pPr>
              <w:jc w:val="center"/>
            </w:pPr>
            <w:r>
              <w:rPr>
                <w:lang w:val="en-US"/>
              </w:rPr>
              <w:t>1</w:t>
            </w:r>
            <w:r w:rsidR="005A5091">
              <w:rPr>
                <w:lang w:val="en-US"/>
              </w:rPr>
              <w:t>1</w:t>
            </w:r>
          </w:p>
        </w:tc>
        <w:tc>
          <w:tcPr>
            <w:tcW w:w="4141" w:type="dxa"/>
          </w:tcPr>
          <w:p w14:paraId="7E0D8B34" w14:textId="6FCF9C97" w:rsidR="006A3EF0" w:rsidRPr="00506927" w:rsidRDefault="006A3EF0" w:rsidP="008D7849">
            <w:pPr>
              <w:jc w:val="center"/>
            </w:pPr>
            <w:r>
              <w:t>Формула С</w:t>
            </w:r>
            <w:r w:rsidRPr="00506927">
              <w:t>терджесса:</w:t>
            </w:r>
          </w:p>
          <w:p w14:paraId="5F740059" w14:textId="5B08B5BE" w:rsidR="006A3EF0" w:rsidRDefault="006A3EF0" w:rsidP="008D7849">
            <w:pPr>
              <w:jc w:val="center"/>
            </w:pPr>
            <w:r>
              <w:rPr>
                <w:lang w:val="en-US"/>
              </w:rPr>
              <w:t>k</w:t>
            </w:r>
            <w:r w:rsidRPr="00506927">
              <w:t xml:space="preserve"> = 1 + </w:t>
            </w:r>
            <m:oMath>
              <m:r>
                <w:rPr>
                  <w:rFonts w:ascii="Cambria Math" w:hAnsi="Cambria Math"/>
                </w:rPr>
                <m:t>3.32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~ 11</m:t>
              </m:r>
            </m:oMath>
          </w:p>
        </w:tc>
        <w:tc>
          <w:tcPr>
            <w:tcW w:w="3132" w:type="dxa"/>
          </w:tcPr>
          <w:p w14:paraId="003E2CBB" w14:textId="6F8DE172" w:rsidR="006A3EF0" w:rsidRPr="001F4032" w:rsidRDefault="00FF5DEB" w:rsidP="00E71EA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</w:t>
            </w:r>
            <w:r w:rsidR="001179E4">
              <w:rPr>
                <w:lang w:val="en-US"/>
              </w:rPr>
              <w:t>.</w:t>
            </w:r>
            <w:r>
              <w:rPr>
                <w:lang w:val="en-US"/>
              </w:rPr>
              <w:t>63</w:t>
            </w:r>
          </w:p>
        </w:tc>
      </w:tr>
    </w:tbl>
    <w:p w14:paraId="6C65D473" w14:textId="77777777" w:rsidR="00C4256E" w:rsidRPr="001F4032" w:rsidRDefault="00C4256E">
      <w:pPr>
        <w:spacing w:line="360" w:lineRule="auto"/>
        <w:rPr>
          <w:lang w:val="en-US"/>
        </w:rPr>
      </w:pPr>
    </w:p>
    <w:p w14:paraId="1994319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аблицу частот</w:t>
      </w:r>
    </w:p>
    <w:tbl>
      <w:tblPr>
        <w:tblW w:w="97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033"/>
        <w:gridCol w:w="1072"/>
        <w:gridCol w:w="1586"/>
        <w:gridCol w:w="1771"/>
        <w:gridCol w:w="1495"/>
        <w:gridCol w:w="1495"/>
      </w:tblGrid>
      <w:tr w:rsidR="00C4256E" w14:paraId="42E91D05" w14:textId="77777777">
        <w:tc>
          <w:tcPr>
            <w:tcW w:w="1251" w:type="dxa"/>
          </w:tcPr>
          <w:p w14:paraId="653F6AC2" w14:textId="77777777" w:rsidR="00C4256E" w:rsidRDefault="00C4256E">
            <w:r>
              <w:t>Номер интервала</w:t>
            </w:r>
          </w:p>
        </w:tc>
        <w:tc>
          <w:tcPr>
            <w:tcW w:w="1033" w:type="dxa"/>
          </w:tcPr>
          <w:p w14:paraId="4CEF8CD0" w14:textId="77777777" w:rsidR="00C4256E" w:rsidRDefault="00C4256E">
            <w:r>
              <w:t>Нижняя граница</w:t>
            </w:r>
          </w:p>
        </w:tc>
        <w:tc>
          <w:tcPr>
            <w:tcW w:w="1072" w:type="dxa"/>
          </w:tcPr>
          <w:p w14:paraId="1CF9D677" w14:textId="77777777"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14:paraId="37A550F9" w14:textId="77777777" w:rsidR="00C4256E" w:rsidRDefault="00C4256E">
            <w:r>
              <w:t>Частота признака 1</w:t>
            </w:r>
          </w:p>
        </w:tc>
        <w:tc>
          <w:tcPr>
            <w:tcW w:w="1771" w:type="dxa"/>
          </w:tcPr>
          <w:p w14:paraId="5C202DB5" w14:textId="77777777" w:rsidR="00C4256E" w:rsidRDefault="00C4256E">
            <w:r>
              <w:t>Частота признака 2</w:t>
            </w:r>
          </w:p>
        </w:tc>
        <w:tc>
          <w:tcPr>
            <w:tcW w:w="1495" w:type="dxa"/>
          </w:tcPr>
          <w:p w14:paraId="59865D02" w14:textId="77777777" w:rsidR="00C4256E" w:rsidRDefault="00C4256E">
            <w:r>
              <w:t>Относит. частота признака 1</w:t>
            </w:r>
          </w:p>
        </w:tc>
        <w:tc>
          <w:tcPr>
            <w:tcW w:w="1495" w:type="dxa"/>
          </w:tcPr>
          <w:p w14:paraId="12AAF0EB" w14:textId="77777777" w:rsidR="00C4256E" w:rsidRDefault="00C4256E">
            <w:r>
              <w:t>Относит. частота признака 2</w:t>
            </w:r>
          </w:p>
        </w:tc>
      </w:tr>
      <w:tr w:rsidR="003A5CAB" w14:paraId="1042C70A" w14:textId="77777777" w:rsidTr="00DC344D">
        <w:tc>
          <w:tcPr>
            <w:tcW w:w="1251" w:type="dxa"/>
          </w:tcPr>
          <w:p w14:paraId="040B24C2" w14:textId="553914B6" w:rsidR="003A5CAB" w:rsidRPr="00FF5DEB" w:rsidRDefault="003A5CAB" w:rsidP="003A5CAB">
            <w:pPr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14:paraId="3A8DD515" w14:textId="375BF049" w:rsidR="003A5CAB" w:rsidRPr="001F4032" w:rsidRDefault="003A5CAB" w:rsidP="003A5CAB">
            <w:pPr>
              <w:jc w:val="center"/>
              <w:rPr>
                <w:lang w:val="en-US"/>
              </w:rPr>
            </w:pPr>
            <w:r w:rsidRPr="00D26E1F">
              <w:t>232</w:t>
            </w:r>
          </w:p>
        </w:tc>
        <w:tc>
          <w:tcPr>
            <w:tcW w:w="1072" w:type="dxa"/>
          </w:tcPr>
          <w:p w14:paraId="6E345FB7" w14:textId="254D7840" w:rsidR="003A5CAB" w:rsidRPr="00F6266B" w:rsidRDefault="003A5CAB" w:rsidP="003A5CAB">
            <w:pPr>
              <w:jc w:val="center"/>
              <w:rPr>
                <w:lang w:val="en-US"/>
              </w:rPr>
            </w:pPr>
            <w:r w:rsidRPr="00D26E1F">
              <w:t>302,6</w:t>
            </w:r>
            <w:r>
              <w:rPr>
                <w:lang w:val="en-US"/>
              </w:rPr>
              <w:t>4</w:t>
            </w:r>
          </w:p>
        </w:tc>
        <w:tc>
          <w:tcPr>
            <w:tcW w:w="1586" w:type="dxa"/>
          </w:tcPr>
          <w:p w14:paraId="6A48EE8E" w14:textId="6E679D11" w:rsidR="003A5CAB" w:rsidRPr="0038039C" w:rsidRDefault="003A5CAB" w:rsidP="003A5CA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771" w:type="dxa"/>
          </w:tcPr>
          <w:p w14:paraId="0AF4C031" w14:textId="46DD8C00" w:rsidR="003A5CAB" w:rsidRPr="003D0686" w:rsidRDefault="003A5CAB" w:rsidP="003A5CAB">
            <w:pPr>
              <w:jc w:val="center"/>
              <w:rPr>
                <w:lang w:val="en-US"/>
              </w:rPr>
            </w:pPr>
            <w:r w:rsidRPr="00D26E1F">
              <w:t>53</w:t>
            </w:r>
          </w:p>
        </w:tc>
        <w:tc>
          <w:tcPr>
            <w:tcW w:w="1495" w:type="dxa"/>
            <w:vAlign w:val="bottom"/>
          </w:tcPr>
          <w:p w14:paraId="6A7DBBEA" w14:textId="4C7ADDA6" w:rsidR="003A5CAB" w:rsidRPr="00F6266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5592</w:t>
            </w:r>
          </w:p>
        </w:tc>
        <w:tc>
          <w:tcPr>
            <w:tcW w:w="1495" w:type="dxa"/>
            <w:vAlign w:val="bottom"/>
          </w:tcPr>
          <w:p w14:paraId="749EEEF9" w14:textId="354B7C64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49394</w:t>
            </w:r>
          </w:p>
        </w:tc>
      </w:tr>
      <w:tr w:rsidR="003A5CAB" w14:paraId="12064F84" w14:textId="77777777" w:rsidTr="00DC344D">
        <w:tc>
          <w:tcPr>
            <w:tcW w:w="1251" w:type="dxa"/>
          </w:tcPr>
          <w:p w14:paraId="6CDA726B" w14:textId="67217D9B" w:rsidR="003A5CAB" w:rsidRPr="00FF5DEB" w:rsidRDefault="003A5CAB" w:rsidP="003A5CAB">
            <w:pPr>
              <w:jc w:val="center"/>
            </w:pPr>
            <w:r>
              <w:rPr>
                <w:lang w:val="en-US"/>
              </w:rPr>
              <w:t>2</w:t>
            </w:r>
          </w:p>
        </w:tc>
        <w:tc>
          <w:tcPr>
            <w:tcW w:w="1033" w:type="dxa"/>
          </w:tcPr>
          <w:p w14:paraId="13645E06" w14:textId="5D975EBD" w:rsidR="003A5CAB" w:rsidRPr="00F6266B" w:rsidRDefault="003A5CAB" w:rsidP="003A5CAB">
            <w:pPr>
              <w:jc w:val="center"/>
              <w:rPr>
                <w:lang w:val="en-US"/>
              </w:rPr>
            </w:pPr>
            <w:r w:rsidRPr="00D26E1F">
              <w:t>302,6</w:t>
            </w:r>
            <w:r>
              <w:rPr>
                <w:lang w:val="en-US"/>
              </w:rPr>
              <w:t>4</w:t>
            </w:r>
          </w:p>
        </w:tc>
        <w:tc>
          <w:tcPr>
            <w:tcW w:w="1072" w:type="dxa"/>
          </w:tcPr>
          <w:p w14:paraId="0C77B611" w14:textId="278CB92F" w:rsidR="003A5CAB" w:rsidRDefault="003A5CAB" w:rsidP="003A5CAB">
            <w:pPr>
              <w:jc w:val="center"/>
            </w:pPr>
            <w:r w:rsidRPr="00D26E1F">
              <w:t>373,27</w:t>
            </w:r>
          </w:p>
        </w:tc>
        <w:tc>
          <w:tcPr>
            <w:tcW w:w="1586" w:type="dxa"/>
          </w:tcPr>
          <w:p w14:paraId="67907241" w14:textId="3C549DC4" w:rsidR="003A5CAB" w:rsidRPr="0038039C" w:rsidRDefault="003A5CAB" w:rsidP="003A5CAB">
            <w:pPr>
              <w:jc w:val="center"/>
              <w:rPr>
                <w:lang w:val="en-US"/>
              </w:rPr>
            </w:pPr>
            <w:r w:rsidRPr="00D26E1F">
              <w:t>78</w:t>
            </w:r>
          </w:p>
        </w:tc>
        <w:tc>
          <w:tcPr>
            <w:tcW w:w="1771" w:type="dxa"/>
          </w:tcPr>
          <w:p w14:paraId="2B7C1DC7" w14:textId="34B54E61" w:rsidR="003A5CAB" w:rsidRPr="003D0686" w:rsidRDefault="003A5CAB" w:rsidP="003A5CAB">
            <w:pPr>
              <w:jc w:val="center"/>
              <w:rPr>
                <w:lang w:val="en-US"/>
              </w:rPr>
            </w:pPr>
            <w:r w:rsidRPr="00D26E1F">
              <w:t>275</w:t>
            </w:r>
          </w:p>
        </w:tc>
        <w:tc>
          <w:tcPr>
            <w:tcW w:w="1495" w:type="dxa"/>
            <w:vAlign w:val="bottom"/>
          </w:tcPr>
          <w:p w14:paraId="538F1FED" w14:textId="2BFB2659" w:rsidR="003A5CAB" w:rsidRPr="00F6266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72693</w:t>
            </w:r>
          </w:p>
        </w:tc>
        <w:tc>
          <w:tcPr>
            <w:tcW w:w="1495" w:type="dxa"/>
            <w:vAlign w:val="bottom"/>
          </w:tcPr>
          <w:p w14:paraId="34C8AFA0" w14:textId="21215040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56291</w:t>
            </w:r>
          </w:p>
        </w:tc>
      </w:tr>
      <w:tr w:rsidR="003A5CAB" w14:paraId="163BF71F" w14:textId="77777777" w:rsidTr="00DC344D">
        <w:tc>
          <w:tcPr>
            <w:tcW w:w="1251" w:type="dxa"/>
          </w:tcPr>
          <w:p w14:paraId="17252BE2" w14:textId="03B69954" w:rsidR="003A5CAB" w:rsidRPr="00FF5DEB" w:rsidRDefault="003A5CAB" w:rsidP="003A5CAB">
            <w:pPr>
              <w:jc w:val="center"/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3</w:t>
            </w:r>
          </w:p>
        </w:tc>
        <w:tc>
          <w:tcPr>
            <w:tcW w:w="1033" w:type="dxa"/>
          </w:tcPr>
          <w:p w14:paraId="08114809" w14:textId="42B3E53A" w:rsidR="003A5CAB" w:rsidRPr="001F4032" w:rsidRDefault="003A5CAB" w:rsidP="003A5CAB">
            <w:pPr>
              <w:jc w:val="center"/>
              <w:rPr>
                <w:lang w:val="en-US"/>
              </w:rPr>
            </w:pPr>
            <w:r w:rsidRPr="00D26E1F">
              <w:t>373,27</w:t>
            </w:r>
          </w:p>
        </w:tc>
        <w:tc>
          <w:tcPr>
            <w:tcW w:w="1072" w:type="dxa"/>
          </w:tcPr>
          <w:p w14:paraId="1A0526F6" w14:textId="24055B53" w:rsidR="003A5CAB" w:rsidRPr="00F6266B" w:rsidRDefault="003A5CAB" w:rsidP="003A5CAB">
            <w:pPr>
              <w:jc w:val="center"/>
              <w:rPr>
                <w:lang w:val="en-US"/>
              </w:rPr>
            </w:pPr>
            <w:r w:rsidRPr="00D26E1F">
              <w:t>443,9</w:t>
            </w:r>
            <w:r>
              <w:rPr>
                <w:lang w:val="en-US"/>
              </w:rPr>
              <w:t>1</w:t>
            </w:r>
          </w:p>
        </w:tc>
        <w:tc>
          <w:tcPr>
            <w:tcW w:w="1586" w:type="dxa"/>
          </w:tcPr>
          <w:p w14:paraId="52B46CDB" w14:textId="313FEF97" w:rsidR="003A5CAB" w:rsidRPr="0038039C" w:rsidRDefault="003A5CAB" w:rsidP="003A5CAB">
            <w:pPr>
              <w:jc w:val="center"/>
              <w:rPr>
                <w:lang w:val="en-US"/>
              </w:rPr>
            </w:pPr>
            <w:r w:rsidRPr="00D26E1F">
              <w:t>186</w:t>
            </w:r>
          </w:p>
        </w:tc>
        <w:tc>
          <w:tcPr>
            <w:tcW w:w="1771" w:type="dxa"/>
          </w:tcPr>
          <w:p w14:paraId="6EC0DDF4" w14:textId="6990458F" w:rsidR="003A5CAB" w:rsidRPr="003D0686" w:rsidRDefault="003A5CAB" w:rsidP="003A5CAB">
            <w:pPr>
              <w:jc w:val="center"/>
              <w:rPr>
                <w:lang w:val="en-US"/>
              </w:rPr>
            </w:pPr>
            <w:r w:rsidRPr="00D26E1F">
              <w:t>345</w:t>
            </w:r>
          </w:p>
        </w:tc>
        <w:tc>
          <w:tcPr>
            <w:tcW w:w="1495" w:type="dxa"/>
            <w:vAlign w:val="bottom"/>
          </w:tcPr>
          <w:p w14:paraId="780FD605" w14:textId="0CCB9F5E" w:rsidR="003A5CAB" w:rsidRPr="00ED60D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73346</w:t>
            </w:r>
          </w:p>
        </w:tc>
        <w:tc>
          <w:tcPr>
            <w:tcW w:w="1495" w:type="dxa"/>
            <w:vAlign w:val="bottom"/>
          </w:tcPr>
          <w:p w14:paraId="12926BBD" w14:textId="6D9FB750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21528</w:t>
            </w:r>
          </w:p>
        </w:tc>
      </w:tr>
      <w:tr w:rsidR="003A5CAB" w14:paraId="3050B6C9" w14:textId="77777777" w:rsidTr="00DC344D">
        <w:tc>
          <w:tcPr>
            <w:tcW w:w="1251" w:type="dxa"/>
          </w:tcPr>
          <w:p w14:paraId="1584225A" w14:textId="1457CA47" w:rsidR="003A5CAB" w:rsidRPr="00FF5DEB" w:rsidRDefault="003A5CAB" w:rsidP="003A5CAB">
            <w:pPr>
              <w:jc w:val="center"/>
            </w:pPr>
            <w:r>
              <w:rPr>
                <w:lang w:val="en-US"/>
              </w:rPr>
              <w:t>4</w:t>
            </w:r>
          </w:p>
        </w:tc>
        <w:tc>
          <w:tcPr>
            <w:tcW w:w="1033" w:type="dxa"/>
          </w:tcPr>
          <w:p w14:paraId="0926921E" w14:textId="3DA5E932" w:rsidR="003A5CAB" w:rsidRPr="00F6266B" w:rsidRDefault="003A5CAB" w:rsidP="003A5CAB">
            <w:pPr>
              <w:jc w:val="center"/>
              <w:rPr>
                <w:lang w:val="en-US"/>
              </w:rPr>
            </w:pPr>
            <w:r w:rsidRPr="00D26E1F">
              <w:t>443,9</w:t>
            </w:r>
            <w:r>
              <w:rPr>
                <w:lang w:val="en-US"/>
              </w:rPr>
              <w:t>1</w:t>
            </w:r>
          </w:p>
        </w:tc>
        <w:tc>
          <w:tcPr>
            <w:tcW w:w="1072" w:type="dxa"/>
          </w:tcPr>
          <w:p w14:paraId="27C03DF3" w14:textId="63518F32" w:rsidR="003A5CAB" w:rsidRPr="00F6266B" w:rsidRDefault="003A5CAB" w:rsidP="003A5CAB">
            <w:pPr>
              <w:jc w:val="center"/>
              <w:rPr>
                <w:lang w:val="en-US"/>
              </w:rPr>
            </w:pPr>
            <w:r w:rsidRPr="00D26E1F">
              <w:t>514,5</w:t>
            </w:r>
            <w:r>
              <w:rPr>
                <w:lang w:val="en-US"/>
              </w:rPr>
              <w:t>5</w:t>
            </w:r>
          </w:p>
        </w:tc>
        <w:tc>
          <w:tcPr>
            <w:tcW w:w="1586" w:type="dxa"/>
          </w:tcPr>
          <w:p w14:paraId="15155DD5" w14:textId="5405CB0F" w:rsidR="003A5CAB" w:rsidRPr="005A5091" w:rsidRDefault="003A5CAB" w:rsidP="003A5CAB">
            <w:pPr>
              <w:jc w:val="center"/>
              <w:rPr>
                <w:lang w:val="en-US"/>
              </w:rPr>
            </w:pPr>
            <w:r w:rsidRPr="00D26E1F">
              <w:t>288</w:t>
            </w:r>
          </w:p>
        </w:tc>
        <w:tc>
          <w:tcPr>
            <w:tcW w:w="1771" w:type="dxa"/>
          </w:tcPr>
          <w:p w14:paraId="6FBD83F3" w14:textId="6167C40B" w:rsidR="003A5CAB" w:rsidRPr="003D0686" w:rsidRDefault="003A5CAB" w:rsidP="003A5CAB">
            <w:pPr>
              <w:jc w:val="center"/>
              <w:rPr>
                <w:lang w:val="en-US"/>
              </w:rPr>
            </w:pPr>
            <w:r w:rsidRPr="00D26E1F">
              <w:t>205</w:t>
            </w:r>
          </w:p>
        </w:tc>
        <w:tc>
          <w:tcPr>
            <w:tcW w:w="1495" w:type="dxa"/>
            <w:vAlign w:val="bottom"/>
          </w:tcPr>
          <w:p w14:paraId="547BFDBB" w14:textId="2D8E2236" w:rsidR="003A5CAB" w:rsidRPr="00F6266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68406</w:t>
            </w:r>
          </w:p>
        </w:tc>
        <w:tc>
          <w:tcPr>
            <w:tcW w:w="1495" w:type="dxa"/>
            <w:vAlign w:val="bottom"/>
          </w:tcPr>
          <w:p w14:paraId="33C1E3E6" w14:textId="1CFC52A8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91053</w:t>
            </w:r>
          </w:p>
        </w:tc>
      </w:tr>
      <w:tr w:rsidR="003A5CAB" w14:paraId="02C41175" w14:textId="77777777" w:rsidTr="00DC344D">
        <w:tc>
          <w:tcPr>
            <w:tcW w:w="1251" w:type="dxa"/>
          </w:tcPr>
          <w:p w14:paraId="23811AC2" w14:textId="681862E9" w:rsidR="003A5CAB" w:rsidRPr="00FF5DEB" w:rsidRDefault="003A5CAB" w:rsidP="003A5CAB">
            <w:pPr>
              <w:jc w:val="center"/>
            </w:pPr>
            <w:r>
              <w:rPr>
                <w:lang w:val="en-US"/>
              </w:rPr>
              <w:t>5</w:t>
            </w:r>
          </w:p>
        </w:tc>
        <w:tc>
          <w:tcPr>
            <w:tcW w:w="1033" w:type="dxa"/>
          </w:tcPr>
          <w:p w14:paraId="2AEC40DF" w14:textId="574B6BEB" w:rsidR="003A5CAB" w:rsidRPr="00F6266B" w:rsidRDefault="003A5CAB" w:rsidP="003A5CAB">
            <w:pPr>
              <w:jc w:val="center"/>
              <w:rPr>
                <w:lang w:val="en-US"/>
              </w:rPr>
            </w:pPr>
            <w:r w:rsidRPr="00D26E1F">
              <w:t>514,5</w:t>
            </w:r>
            <w:r>
              <w:rPr>
                <w:lang w:val="en-US"/>
              </w:rPr>
              <w:t>5</w:t>
            </w:r>
          </w:p>
        </w:tc>
        <w:tc>
          <w:tcPr>
            <w:tcW w:w="1072" w:type="dxa"/>
          </w:tcPr>
          <w:p w14:paraId="44816DEC" w14:textId="3D36374E" w:rsidR="003A5CAB" w:rsidRDefault="003A5CAB" w:rsidP="003A5CAB">
            <w:pPr>
              <w:jc w:val="center"/>
            </w:pPr>
            <w:r w:rsidRPr="00D26E1F">
              <w:t>585,18</w:t>
            </w:r>
          </w:p>
        </w:tc>
        <w:tc>
          <w:tcPr>
            <w:tcW w:w="1586" w:type="dxa"/>
          </w:tcPr>
          <w:p w14:paraId="3462D871" w14:textId="6EBC11C0" w:rsidR="003A5CAB" w:rsidRPr="005A5091" w:rsidRDefault="003A5CAB" w:rsidP="003A5CAB">
            <w:pPr>
              <w:jc w:val="center"/>
              <w:rPr>
                <w:lang w:val="en-US"/>
              </w:rPr>
            </w:pPr>
            <w:r w:rsidRPr="00D26E1F">
              <w:t>207</w:t>
            </w:r>
          </w:p>
        </w:tc>
        <w:tc>
          <w:tcPr>
            <w:tcW w:w="1771" w:type="dxa"/>
          </w:tcPr>
          <w:p w14:paraId="4F163B7F" w14:textId="23DB42F2" w:rsidR="003A5CAB" w:rsidRPr="003D0686" w:rsidRDefault="003A5CAB" w:rsidP="003A5CAB">
            <w:pPr>
              <w:jc w:val="center"/>
              <w:rPr>
                <w:lang w:val="en-US"/>
              </w:rPr>
            </w:pPr>
            <w:r w:rsidRPr="00D26E1F">
              <w:t>138</w:t>
            </w:r>
          </w:p>
        </w:tc>
        <w:tc>
          <w:tcPr>
            <w:tcW w:w="1495" w:type="dxa"/>
            <w:vAlign w:val="bottom"/>
          </w:tcPr>
          <w:p w14:paraId="22F545D0" w14:textId="50A664F1" w:rsidR="003A5CAB" w:rsidRPr="00ED60D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92917</w:t>
            </w:r>
          </w:p>
        </w:tc>
        <w:tc>
          <w:tcPr>
            <w:tcW w:w="1495" w:type="dxa"/>
            <w:vAlign w:val="bottom"/>
          </w:tcPr>
          <w:p w14:paraId="36840BC3" w14:textId="05673FC2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28611</w:t>
            </w:r>
          </w:p>
        </w:tc>
      </w:tr>
      <w:tr w:rsidR="003A5CAB" w14:paraId="5B4E493D" w14:textId="77777777" w:rsidTr="00DC344D">
        <w:tc>
          <w:tcPr>
            <w:tcW w:w="1251" w:type="dxa"/>
          </w:tcPr>
          <w:p w14:paraId="36DE7246" w14:textId="6DB439D6" w:rsidR="003A5CAB" w:rsidRPr="00FF5DEB" w:rsidRDefault="003A5CAB" w:rsidP="003A5CAB">
            <w:pPr>
              <w:jc w:val="center"/>
            </w:pPr>
            <w:r>
              <w:rPr>
                <w:lang w:val="en-US"/>
              </w:rPr>
              <w:t>6</w:t>
            </w:r>
          </w:p>
        </w:tc>
        <w:tc>
          <w:tcPr>
            <w:tcW w:w="1033" w:type="dxa"/>
          </w:tcPr>
          <w:p w14:paraId="0ED2A6D3" w14:textId="767B93F1" w:rsidR="003A5CAB" w:rsidRPr="00DB4805" w:rsidRDefault="003A5CAB" w:rsidP="003A5CAB">
            <w:pPr>
              <w:jc w:val="center"/>
              <w:rPr>
                <w:lang w:val="en-US"/>
              </w:rPr>
            </w:pPr>
            <w:r w:rsidRPr="00D26E1F">
              <w:t>585,18</w:t>
            </w:r>
          </w:p>
        </w:tc>
        <w:tc>
          <w:tcPr>
            <w:tcW w:w="1072" w:type="dxa"/>
          </w:tcPr>
          <w:p w14:paraId="4256AA65" w14:textId="1B92BD81" w:rsidR="003A5CAB" w:rsidRPr="00F6266B" w:rsidRDefault="003A5CAB" w:rsidP="003A5CAB">
            <w:pPr>
              <w:jc w:val="center"/>
              <w:rPr>
                <w:lang w:val="en-US"/>
              </w:rPr>
            </w:pPr>
            <w:r w:rsidRPr="00D26E1F">
              <w:t>655,8</w:t>
            </w:r>
            <w:r>
              <w:rPr>
                <w:lang w:val="en-US"/>
              </w:rPr>
              <w:t>2</w:t>
            </w:r>
          </w:p>
        </w:tc>
        <w:tc>
          <w:tcPr>
            <w:tcW w:w="1586" w:type="dxa"/>
          </w:tcPr>
          <w:p w14:paraId="11D3B1F2" w14:textId="6454A5A9" w:rsidR="003A5CAB" w:rsidRPr="005A5091" w:rsidRDefault="003A5CAB" w:rsidP="003A5CAB">
            <w:pPr>
              <w:jc w:val="center"/>
              <w:rPr>
                <w:lang w:val="en-US"/>
              </w:rPr>
            </w:pPr>
            <w:r w:rsidRPr="00D26E1F">
              <w:t>143</w:t>
            </w:r>
          </w:p>
        </w:tc>
        <w:tc>
          <w:tcPr>
            <w:tcW w:w="1771" w:type="dxa"/>
          </w:tcPr>
          <w:p w14:paraId="015E4ECF" w14:textId="0607A603" w:rsidR="003A5CAB" w:rsidRPr="003D0686" w:rsidRDefault="003A5CAB" w:rsidP="003A5CAB">
            <w:pPr>
              <w:jc w:val="center"/>
              <w:rPr>
                <w:lang w:val="en-US"/>
              </w:rPr>
            </w:pPr>
            <w:r w:rsidRPr="00D26E1F">
              <w:t>41</w:t>
            </w:r>
          </w:p>
        </w:tc>
        <w:tc>
          <w:tcPr>
            <w:tcW w:w="1495" w:type="dxa"/>
            <w:vAlign w:val="bottom"/>
          </w:tcPr>
          <w:p w14:paraId="1A021007" w14:textId="22AE6727" w:rsidR="003A5CAB" w:rsidRPr="00ED60D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33271</w:t>
            </w:r>
          </w:p>
        </w:tc>
        <w:tc>
          <w:tcPr>
            <w:tcW w:w="1495" w:type="dxa"/>
            <w:vAlign w:val="bottom"/>
          </w:tcPr>
          <w:p w14:paraId="5C2D9231" w14:textId="0CEA4B27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38211</w:t>
            </w:r>
          </w:p>
        </w:tc>
      </w:tr>
      <w:tr w:rsidR="003A5CAB" w14:paraId="1FF96956" w14:textId="77777777" w:rsidTr="00DC344D">
        <w:tc>
          <w:tcPr>
            <w:tcW w:w="1251" w:type="dxa"/>
          </w:tcPr>
          <w:p w14:paraId="655C8CD0" w14:textId="5EACB1B3" w:rsidR="003A5CAB" w:rsidRPr="00FF5DEB" w:rsidRDefault="003A5CAB" w:rsidP="003A5CAB">
            <w:pPr>
              <w:jc w:val="center"/>
            </w:pPr>
            <w:r>
              <w:rPr>
                <w:lang w:val="en-US"/>
              </w:rPr>
              <w:t>7</w:t>
            </w:r>
          </w:p>
        </w:tc>
        <w:tc>
          <w:tcPr>
            <w:tcW w:w="1033" w:type="dxa"/>
          </w:tcPr>
          <w:p w14:paraId="2A92F7BB" w14:textId="433BBFA1" w:rsidR="003A5CAB" w:rsidRPr="00F6266B" w:rsidRDefault="003A5CAB" w:rsidP="003A5CAB">
            <w:pPr>
              <w:jc w:val="center"/>
              <w:rPr>
                <w:lang w:val="en-US"/>
              </w:rPr>
            </w:pPr>
            <w:r w:rsidRPr="00D26E1F">
              <w:t>655,8</w:t>
            </w:r>
            <w:r>
              <w:rPr>
                <w:lang w:val="en-US"/>
              </w:rPr>
              <w:t>2</w:t>
            </w:r>
          </w:p>
        </w:tc>
        <w:tc>
          <w:tcPr>
            <w:tcW w:w="1072" w:type="dxa"/>
          </w:tcPr>
          <w:p w14:paraId="6336978D" w14:textId="61F335B2" w:rsidR="003A5CAB" w:rsidRDefault="003A5CAB" w:rsidP="003A5CAB">
            <w:pPr>
              <w:jc w:val="center"/>
            </w:pPr>
            <w:r w:rsidRPr="00D26E1F">
              <w:t>726,45</w:t>
            </w:r>
          </w:p>
        </w:tc>
        <w:tc>
          <w:tcPr>
            <w:tcW w:w="1586" w:type="dxa"/>
          </w:tcPr>
          <w:p w14:paraId="4060D52A" w14:textId="6033FFEC" w:rsidR="003A5CAB" w:rsidRPr="005A5091" w:rsidRDefault="003A5CAB" w:rsidP="003A5CAB">
            <w:pPr>
              <w:jc w:val="center"/>
              <w:rPr>
                <w:lang w:val="en-US"/>
              </w:rPr>
            </w:pPr>
            <w:r w:rsidRPr="00D26E1F">
              <w:t>102</w:t>
            </w:r>
          </w:p>
        </w:tc>
        <w:tc>
          <w:tcPr>
            <w:tcW w:w="1771" w:type="dxa"/>
          </w:tcPr>
          <w:p w14:paraId="5DDE7709" w14:textId="52769919" w:rsidR="003A5CAB" w:rsidRPr="003D0686" w:rsidRDefault="003A5CAB" w:rsidP="003A5CAB">
            <w:pPr>
              <w:jc w:val="center"/>
              <w:rPr>
                <w:lang w:val="en-US"/>
              </w:rPr>
            </w:pPr>
            <w:r w:rsidRPr="00D26E1F">
              <w:t>9</w:t>
            </w:r>
          </w:p>
        </w:tc>
        <w:tc>
          <w:tcPr>
            <w:tcW w:w="1495" w:type="dxa"/>
            <w:vAlign w:val="bottom"/>
          </w:tcPr>
          <w:p w14:paraId="3A8978C0" w14:textId="447046C2" w:rsidR="003A5CAB" w:rsidRPr="00F6266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95061</w:t>
            </w:r>
          </w:p>
        </w:tc>
        <w:tc>
          <w:tcPr>
            <w:tcW w:w="1495" w:type="dxa"/>
            <w:vAlign w:val="bottom"/>
          </w:tcPr>
          <w:p w14:paraId="46EA277B" w14:textId="0DE2B393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8388</w:t>
            </w:r>
          </w:p>
        </w:tc>
      </w:tr>
      <w:tr w:rsidR="003A5CAB" w14:paraId="75A16731" w14:textId="77777777" w:rsidTr="00DC344D">
        <w:tc>
          <w:tcPr>
            <w:tcW w:w="1251" w:type="dxa"/>
          </w:tcPr>
          <w:p w14:paraId="3E4ABEF1" w14:textId="41C21008" w:rsidR="003A5CAB" w:rsidRPr="00FF5DEB" w:rsidRDefault="003A5CAB" w:rsidP="003A5CAB">
            <w:pPr>
              <w:jc w:val="center"/>
            </w:pPr>
            <w:r>
              <w:rPr>
                <w:lang w:val="en-US"/>
              </w:rPr>
              <w:t>8</w:t>
            </w:r>
          </w:p>
        </w:tc>
        <w:tc>
          <w:tcPr>
            <w:tcW w:w="1033" w:type="dxa"/>
          </w:tcPr>
          <w:p w14:paraId="548BEDF4" w14:textId="7451EB0E" w:rsidR="003A5CAB" w:rsidRPr="00DB4805" w:rsidRDefault="003A5CAB" w:rsidP="003A5CAB">
            <w:pPr>
              <w:jc w:val="center"/>
              <w:rPr>
                <w:lang w:val="en-US"/>
              </w:rPr>
            </w:pPr>
            <w:r w:rsidRPr="00D26E1F">
              <w:t>726,45</w:t>
            </w:r>
          </w:p>
        </w:tc>
        <w:tc>
          <w:tcPr>
            <w:tcW w:w="1072" w:type="dxa"/>
          </w:tcPr>
          <w:p w14:paraId="173491A5" w14:textId="373113C6" w:rsidR="003A5CAB" w:rsidRDefault="003A5CAB" w:rsidP="003A5CAB">
            <w:pPr>
              <w:jc w:val="center"/>
            </w:pPr>
            <w:r w:rsidRPr="00D26E1F">
              <w:t>797,09</w:t>
            </w:r>
          </w:p>
        </w:tc>
        <w:tc>
          <w:tcPr>
            <w:tcW w:w="1586" w:type="dxa"/>
          </w:tcPr>
          <w:p w14:paraId="56C41EE9" w14:textId="410B9088" w:rsidR="003A5CAB" w:rsidRPr="005A5091" w:rsidRDefault="003A5CAB" w:rsidP="003A5CAB">
            <w:pPr>
              <w:jc w:val="center"/>
              <w:rPr>
                <w:lang w:val="en-US"/>
              </w:rPr>
            </w:pPr>
            <w:r w:rsidRPr="00D26E1F">
              <w:t>41</w:t>
            </w:r>
          </w:p>
        </w:tc>
        <w:tc>
          <w:tcPr>
            <w:tcW w:w="1771" w:type="dxa"/>
          </w:tcPr>
          <w:p w14:paraId="3CE2C4C9" w14:textId="70B07D29" w:rsidR="003A5CAB" w:rsidRPr="003D0686" w:rsidRDefault="003A5CAB" w:rsidP="003A5CAB">
            <w:pPr>
              <w:jc w:val="center"/>
              <w:rPr>
                <w:lang w:val="en-US"/>
              </w:rPr>
            </w:pPr>
            <w:r w:rsidRPr="00D26E1F">
              <w:t>5</w:t>
            </w:r>
          </w:p>
        </w:tc>
        <w:tc>
          <w:tcPr>
            <w:tcW w:w="1495" w:type="dxa"/>
            <w:vAlign w:val="bottom"/>
          </w:tcPr>
          <w:p w14:paraId="62A41B53" w14:textId="6F3795CC" w:rsidR="003A5CAB" w:rsidRPr="00F6266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38211</w:t>
            </w:r>
          </w:p>
        </w:tc>
        <w:tc>
          <w:tcPr>
            <w:tcW w:w="1495" w:type="dxa"/>
            <w:vAlign w:val="bottom"/>
          </w:tcPr>
          <w:p w14:paraId="4CB923DB" w14:textId="76ED8503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466</w:t>
            </w:r>
          </w:p>
        </w:tc>
      </w:tr>
      <w:tr w:rsidR="003A5CAB" w14:paraId="33B4FA26" w14:textId="77777777" w:rsidTr="00DC344D">
        <w:tc>
          <w:tcPr>
            <w:tcW w:w="1251" w:type="dxa"/>
          </w:tcPr>
          <w:p w14:paraId="4C00AC73" w14:textId="5E14A7B8" w:rsidR="003A5CAB" w:rsidRPr="00FF5DEB" w:rsidRDefault="003A5CAB" w:rsidP="003A5CAB">
            <w:pPr>
              <w:jc w:val="center"/>
            </w:pPr>
            <w:r>
              <w:rPr>
                <w:lang w:val="en-US"/>
              </w:rPr>
              <w:t>9</w:t>
            </w:r>
          </w:p>
        </w:tc>
        <w:tc>
          <w:tcPr>
            <w:tcW w:w="1033" w:type="dxa"/>
          </w:tcPr>
          <w:p w14:paraId="50E4961D" w14:textId="13D8DDAB" w:rsidR="003A5CAB" w:rsidRPr="00DB4805" w:rsidRDefault="003A5CAB" w:rsidP="003A5CAB">
            <w:pPr>
              <w:jc w:val="center"/>
              <w:rPr>
                <w:lang w:val="en-US"/>
              </w:rPr>
            </w:pPr>
            <w:r w:rsidRPr="00D26E1F">
              <w:t>797,09</w:t>
            </w:r>
          </w:p>
        </w:tc>
        <w:tc>
          <w:tcPr>
            <w:tcW w:w="1072" w:type="dxa"/>
          </w:tcPr>
          <w:p w14:paraId="6C5FA44F" w14:textId="1428663A" w:rsidR="003A5CAB" w:rsidRPr="00F6266B" w:rsidRDefault="003A5CAB" w:rsidP="003A5CAB">
            <w:pPr>
              <w:jc w:val="center"/>
              <w:rPr>
                <w:lang w:val="en-US"/>
              </w:rPr>
            </w:pPr>
            <w:r w:rsidRPr="00D26E1F">
              <w:t>867,7</w:t>
            </w:r>
            <w:r>
              <w:rPr>
                <w:lang w:val="en-US"/>
              </w:rPr>
              <w:t>3</w:t>
            </w:r>
          </w:p>
        </w:tc>
        <w:tc>
          <w:tcPr>
            <w:tcW w:w="1586" w:type="dxa"/>
          </w:tcPr>
          <w:p w14:paraId="2C2F595F" w14:textId="3C000119" w:rsidR="003A5CAB" w:rsidRPr="005A5091" w:rsidRDefault="003A5CAB" w:rsidP="003A5CAB">
            <w:pPr>
              <w:jc w:val="center"/>
              <w:rPr>
                <w:lang w:val="en-US"/>
              </w:rPr>
            </w:pPr>
            <w:r w:rsidRPr="00D26E1F">
              <w:t>11</w:t>
            </w:r>
          </w:p>
        </w:tc>
        <w:tc>
          <w:tcPr>
            <w:tcW w:w="1771" w:type="dxa"/>
          </w:tcPr>
          <w:p w14:paraId="2F844FEE" w14:textId="44487C1A" w:rsidR="003A5CAB" w:rsidRPr="003D0686" w:rsidRDefault="003A5CAB" w:rsidP="003A5CAB">
            <w:pPr>
              <w:jc w:val="center"/>
              <w:rPr>
                <w:lang w:val="en-US"/>
              </w:rPr>
            </w:pPr>
            <w:r w:rsidRPr="00D26E1F">
              <w:t>2</w:t>
            </w:r>
          </w:p>
        </w:tc>
        <w:tc>
          <w:tcPr>
            <w:tcW w:w="1495" w:type="dxa"/>
            <w:vAlign w:val="bottom"/>
          </w:tcPr>
          <w:p w14:paraId="01FB1CB4" w14:textId="6445685E" w:rsidR="003A5CAB" w:rsidRPr="00ED60D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10252</w:t>
            </w:r>
          </w:p>
        </w:tc>
        <w:tc>
          <w:tcPr>
            <w:tcW w:w="1495" w:type="dxa"/>
            <w:vAlign w:val="bottom"/>
          </w:tcPr>
          <w:p w14:paraId="1988E48F" w14:textId="0814A489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1864</w:t>
            </w:r>
          </w:p>
        </w:tc>
      </w:tr>
      <w:tr w:rsidR="003A5CAB" w14:paraId="37BCB15F" w14:textId="77777777" w:rsidTr="00DC344D">
        <w:tc>
          <w:tcPr>
            <w:tcW w:w="1251" w:type="dxa"/>
          </w:tcPr>
          <w:p w14:paraId="40ED5720" w14:textId="47612F84" w:rsidR="003A5CAB" w:rsidRPr="00FF5DEB" w:rsidRDefault="003A5CAB" w:rsidP="003A5CA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033" w:type="dxa"/>
          </w:tcPr>
          <w:p w14:paraId="6C343FDD" w14:textId="480EF482" w:rsidR="003A5CAB" w:rsidRPr="00F6266B" w:rsidRDefault="003A5CAB" w:rsidP="003A5CAB">
            <w:pPr>
              <w:jc w:val="center"/>
              <w:rPr>
                <w:lang w:val="en-US"/>
              </w:rPr>
            </w:pPr>
            <w:r w:rsidRPr="00D26E1F">
              <w:t>867,7</w:t>
            </w:r>
            <w:r>
              <w:rPr>
                <w:lang w:val="en-US"/>
              </w:rPr>
              <w:t>3</w:t>
            </w:r>
          </w:p>
        </w:tc>
        <w:tc>
          <w:tcPr>
            <w:tcW w:w="1072" w:type="dxa"/>
          </w:tcPr>
          <w:p w14:paraId="2B82E7F0" w14:textId="187D9A6F" w:rsidR="003A5CAB" w:rsidRDefault="003A5CAB" w:rsidP="003A5CAB">
            <w:pPr>
              <w:jc w:val="center"/>
            </w:pPr>
            <w:r w:rsidRPr="00D26E1F">
              <w:t>938,36</w:t>
            </w:r>
          </w:p>
        </w:tc>
        <w:tc>
          <w:tcPr>
            <w:tcW w:w="1586" w:type="dxa"/>
          </w:tcPr>
          <w:p w14:paraId="5808B655" w14:textId="06E3D2E5" w:rsidR="003A5CAB" w:rsidRPr="005A5091" w:rsidRDefault="003A5CAB" w:rsidP="003A5CAB">
            <w:pPr>
              <w:jc w:val="center"/>
              <w:rPr>
                <w:lang w:val="en-US"/>
              </w:rPr>
            </w:pPr>
            <w:r w:rsidRPr="00D26E1F">
              <w:t>7</w:t>
            </w:r>
          </w:p>
        </w:tc>
        <w:tc>
          <w:tcPr>
            <w:tcW w:w="1771" w:type="dxa"/>
          </w:tcPr>
          <w:p w14:paraId="6147B40B" w14:textId="3CE27D22" w:rsidR="003A5CAB" w:rsidRPr="003D0686" w:rsidRDefault="003A5CAB" w:rsidP="003A5CAB">
            <w:pPr>
              <w:jc w:val="center"/>
              <w:rPr>
                <w:lang w:val="en-US"/>
              </w:rPr>
            </w:pPr>
            <w:r w:rsidRPr="00D26E1F">
              <w:t>0</w:t>
            </w:r>
          </w:p>
        </w:tc>
        <w:tc>
          <w:tcPr>
            <w:tcW w:w="1495" w:type="dxa"/>
            <w:vAlign w:val="bottom"/>
          </w:tcPr>
          <w:p w14:paraId="16D2E9AF" w14:textId="5897BA03" w:rsidR="003A5CAB" w:rsidRPr="00F6266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6524</w:t>
            </w:r>
          </w:p>
        </w:tc>
        <w:tc>
          <w:tcPr>
            <w:tcW w:w="1495" w:type="dxa"/>
            <w:vAlign w:val="bottom"/>
          </w:tcPr>
          <w:p w14:paraId="345B9054" w14:textId="425E3B05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</w:tr>
      <w:tr w:rsidR="003A5CAB" w14:paraId="251064A7" w14:textId="77777777" w:rsidTr="00DC344D">
        <w:tc>
          <w:tcPr>
            <w:tcW w:w="1251" w:type="dxa"/>
          </w:tcPr>
          <w:p w14:paraId="57D3E25C" w14:textId="2A03A063" w:rsidR="003A5CAB" w:rsidRPr="00FF5DEB" w:rsidRDefault="003A5CAB" w:rsidP="003A5CAB">
            <w:pPr>
              <w:jc w:val="center"/>
              <w:rPr>
                <w:lang w:val="en-US"/>
              </w:rPr>
            </w:pPr>
            <w:r w:rsidRPr="00D26E1F">
              <w:t>1</w:t>
            </w: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14:paraId="769FB5EA" w14:textId="7DDB9CA8" w:rsidR="003A5CAB" w:rsidRPr="00DB4805" w:rsidRDefault="003A5CAB" w:rsidP="003A5CAB">
            <w:pPr>
              <w:jc w:val="center"/>
              <w:rPr>
                <w:lang w:val="en-US"/>
              </w:rPr>
            </w:pPr>
            <w:r w:rsidRPr="00D26E1F">
              <w:t>938,36</w:t>
            </w:r>
          </w:p>
        </w:tc>
        <w:tc>
          <w:tcPr>
            <w:tcW w:w="1072" w:type="dxa"/>
          </w:tcPr>
          <w:p w14:paraId="6812D1AF" w14:textId="3DC115EF" w:rsidR="003A5CAB" w:rsidRPr="00DB4805" w:rsidRDefault="003A5CAB" w:rsidP="003A5CAB">
            <w:pPr>
              <w:jc w:val="center"/>
              <w:rPr>
                <w:lang w:val="en-US"/>
              </w:rPr>
            </w:pPr>
            <w:r w:rsidRPr="00D26E1F">
              <w:t>1009</w:t>
            </w:r>
          </w:p>
        </w:tc>
        <w:tc>
          <w:tcPr>
            <w:tcW w:w="1586" w:type="dxa"/>
          </w:tcPr>
          <w:p w14:paraId="35031432" w14:textId="684A5484" w:rsidR="003A5CAB" w:rsidRPr="005A5091" w:rsidRDefault="003A5CAB" w:rsidP="003A5CAB">
            <w:pPr>
              <w:jc w:val="center"/>
              <w:rPr>
                <w:lang w:val="en-US"/>
              </w:rPr>
            </w:pPr>
            <w:r w:rsidRPr="00D26E1F">
              <w:t>4</w:t>
            </w:r>
          </w:p>
        </w:tc>
        <w:tc>
          <w:tcPr>
            <w:tcW w:w="1771" w:type="dxa"/>
          </w:tcPr>
          <w:p w14:paraId="522A9209" w14:textId="0B7CADA6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95" w:type="dxa"/>
            <w:vAlign w:val="bottom"/>
          </w:tcPr>
          <w:p w14:paraId="4631553C" w14:textId="26CDC167" w:rsidR="003A5CAB" w:rsidRPr="00F6266B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3728</w:t>
            </w:r>
          </w:p>
        </w:tc>
        <w:tc>
          <w:tcPr>
            <w:tcW w:w="1495" w:type="dxa"/>
            <w:vAlign w:val="bottom"/>
          </w:tcPr>
          <w:p w14:paraId="6D9FC333" w14:textId="02D87F33" w:rsidR="003A5CAB" w:rsidRPr="003D0686" w:rsidRDefault="003A5CAB" w:rsidP="003A5CAB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</w:tr>
    </w:tbl>
    <w:p w14:paraId="2609B432" w14:textId="77777777" w:rsidR="00C4256E" w:rsidRDefault="00C4256E">
      <w:pPr>
        <w:spacing w:line="360" w:lineRule="auto"/>
      </w:pPr>
    </w:p>
    <w:p w14:paraId="5D5297F6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остроить гистограммы относительных частот на одном график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45"/>
      </w:tblGrid>
      <w:tr w:rsidR="00C4256E" w14:paraId="4808F140" w14:textId="77777777" w:rsidTr="005C1266">
        <w:trPr>
          <w:trHeight w:val="4179"/>
        </w:trPr>
        <w:tc>
          <w:tcPr>
            <w:tcW w:w="7947" w:type="dxa"/>
          </w:tcPr>
          <w:p w14:paraId="449CA23E" w14:textId="1EA58E6D" w:rsidR="00C4256E" w:rsidRDefault="00410C6E">
            <w:pPr>
              <w:spacing w:line="360" w:lineRule="auto"/>
            </w:pPr>
            <w:r w:rsidRPr="00410C6E">
              <w:rPr>
                <w:noProof/>
              </w:rPr>
              <w:drawing>
                <wp:inline distT="0" distB="0" distL="0" distR="0" wp14:anchorId="5055B9BF" wp14:editId="0E65C33B">
                  <wp:extent cx="5899650" cy="4410075"/>
                  <wp:effectExtent l="0" t="0" r="635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2295" cy="4419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1BFE17" w14:textId="77777777" w:rsidR="00C4256E" w:rsidRDefault="00C4256E">
      <w:pPr>
        <w:spacing w:line="360" w:lineRule="auto"/>
      </w:pPr>
    </w:p>
    <w:p w14:paraId="3EEF8A07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д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5C251E4B" w14:textId="77777777">
        <w:tc>
          <w:tcPr>
            <w:tcW w:w="1440" w:type="dxa"/>
          </w:tcPr>
          <w:p w14:paraId="068F07F0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38302A0D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2ACA007A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2281144D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4CF4887E" w14:textId="77777777" w:rsidR="00C4256E" w:rsidRDefault="00C4256E">
            <w:r>
              <w:t>Вывод</w:t>
            </w:r>
          </w:p>
        </w:tc>
      </w:tr>
      <w:tr w:rsidR="002556FE" w14:paraId="5232C7AF" w14:textId="77777777">
        <w:trPr>
          <w:cantSplit/>
        </w:trPr>
        <w:tc>
          <w:tcPr>
            <w:tcW w:w="1440" w:type="dxa"/>
          </w:tcPr>
          <w:p w14:paraId="1707F8E4" w14:textId="77777777" w:rsidR="002556FE" w:rsidRDefault="002556FE" w:rsidP="002556FE">
            <w:r>
              <w:t>0.01</w:t>
            </w:r>
          </w:p>
        </w:tc>
        <w:tc>
          <w:tcPr>
            <w:tcW w:w="2365" w:type="dxa"/>
            <w:vMerge w:val="restart"/>
          </w:tcPr>
          <w:p w14:paraId="32817A4E" w14:textId="77777777" w:rsidR="002556FE" w:rsidRDefault="002556FE" w:rsidP="002556FE"/>
          <w:p w14:paraId="27E40DE8" w14:textId="1BA32CCB" w:rsidR="002556FE" w:rsidRPr="002556FE" w:rsidRDefault="002556FE" w:rsidP="002556FE">
            <w:pPr>
              <w:jc w:val="center"/>
              <w:rPr>
                <w:lang w:val="en-US"/>
              </w:rPr>
            </w:pPr>
            <w:r>
              <w:t>1</w:t>
            </w:r>
            <w:r w:rsidR="00980A22">
              <w:rPr>
                <w:lang w:val="en-US"/>
              </w:rPr>
              <w:t>53</w:t>
            </w:r>
            <w:r w:rsidR="001F4032">
              <w:rPr>
                <w:lang w:val="en-US"/>
              </w:rPr>
              <w:t>.</w:t>
            </w:r>
            <w:r w:rsidR="00980A22">
              <w:rPr>
                <w:lang w:val="en-US"/>
              </w:rPr>
              <w:t>69</w:t>
            </w:r>
          </w:p>
        </w:tc>
        <w:tc>
          <w:tcPr>
            <w:tcW w:w="1080" w:type="dxa"/>
            <w:vMerge w:val="restart"/>
          </w:tcPr>
          <w:p w14:paraId="31F4C48F" w14:textId="77777777" w:rsidR="002556FE" w:rsidRDefault="002556FE" w:rsidP="002556FE">
            <w:pPr>
              <w:rPr>
                <w:i/>
              </w:rPr>
            </w:pPr>
          </w:p>
          <w:p w14:paraId="72F65744" w14:textId="6CCDE5C6" w:rsidR="002556FE" w:rsidRDefault="002556FE" w:rsidP="002556FE">
            <w:pPr>
              <w:jc w:val="center"/>
              <w:rPr>
                <w:i/>
              </w:rPr>
            </w:pPr>
            <w:r>
              <w:rPr>
                <w:i/>
              </w:rPr>
              <w:t>0</w:t>
            </w:r>
          </w:p>
        </w:tc>
        <w:tc>
          <w:tcPr>
            <w:tcW w:w="1983" w:type="dxa"/>
          </w:tcPr>
          <w:p w14:paraId="6F7ED1AC" w14:textId="34467585" w:rsidR="002556FE" w:rsidRDefault="002556FE" w:rsidP="002556FE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6F3EAAFE" w14:textId="0E1744E3" w:rsidR="002556FE" w:rsidRDefault="00000000" w:rsidP="002556FE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  <w:tr w:rsidR="002556FE" w14:paraId="04010C0C" w14:textId="77777777">
        <w:trPr>
          <w:cantSplit/>
        </w:trPr>
        <w:tc>
          <w:tcPr>
            <w:tcW w:w="1440" w:type="dxa"/>
          </w:tcPr>
          <w:p w14:paraId="012376B2" w14:textId="77777777" w:rsidR="002556FE" w:rsidRDefault="002556FE" w:rsidP="002556FE">
            <w:r>
              <w:t>0.05</w:t>
            </w:r>
          </w:p>
        </w:tc>
        <w:tc>
          <w:tcPr>
            <w:tcW w:w="2365" w:type="dxa"/>
            <w:vMerge/>
          </w:tcPr>
          <w:p w14:paraId="488D3047" w14:textId="77777777" w:rsidR="002556FE" w:rsidRDefault="002556FE" w:rsidP="002556FE"/>
        </w:tc>
        <w:tc>
          <w:tcPr>
            <w:tcW w:w="1080" w:type="dxa"/>
            <w:vMerge/>
          </w:tcPr>
          <w:p w14:paraId="6B81F4AD" w14:textId="77777777" w:rsidR="002556FE" w:rsidRDefault="002556FE" w:rsidP="002556FE">
            <w:pPr>
              <w:rPr>
                <w:i/>
              </w:rPr>
            </w:pPr>
          </w:p>
        </w:tc>
        <w:tc>
          <w:tcPr>
            <w:tcW w:w="1983" w:type="dxa"/>
          </w:tcPr>
          <w:p w14:paraId="739470D4" w14:textId="2DBA7C93" w:rsidR="002556FE" w:rsidRDefault="002556FE" w:rsidP="002556FE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20B96915" w14:textId="6649F183" w:rsidR="002556FE" w:rsidRDefault="00000000" w:rsidP="002556FE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  <w:tr w:rsidR="002556FE" w14:paraId="3009398B" w14:textId="77777777">
        <w:trPr>
          <w:cantSplit/>
        </w:trPr>
        <w:tc>
          <w:tcPr>
            <w:tcW w:w="1440" w:type="dxa"/>
          </w:tcPr>
          <w:p w14:paraId="3737CB6D" w14:textId="77777777" w:rsidR="002556FE" w:rsidRDefault="002556FE" w:rsidP="002556FE">
            <w:r>
              <w:t>0.1</w:t>
            </w:r>
          </w:p>
        </w:tc>
        <w:tc>
          <w:tcPr>
            <w:tcW w:w="2365" w:type="dxa"/>
            <w:vMerge/>
          </w:tcPr>
          <w:p w14:paraId="7283EEBC" w14:textId="77777777" w:rsidR="002556FE" w:rsidRDefault="002556FE" w:rsidP="002556FE"/>
        </w:tc>
        <w:tc>
          <w:tcPr>
            <w:tcW w:w="1080" w:type="dxa"/>
            <w:vMerge/>
          </w:tcPr>
          <w:p w14:paraId="4A6A8FD7" w14:textId="77777777" w:rsidR="002556FE" w:rsidRDefault="002556FE" w:rsidP="002556FE">
            <w:pPr>
              <w:rPr>
                <w:i/>
              </w:rPr>
            </w:pPr>
          </w:p>
        </w:tc>
        <w:tc>
          <w:tcPr>
            <w:tcW w:w="1983" w:type="dxa"/>
          </w:tcPr>
          <w:p w14:paraId="751D1A85" w14:textId="3DC30DD3" w:rsidR="002556FE" w:rsidRDefault="002556FE" w:rsidP="002556FE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788F6456" w14:textId="7EF62C51" w:rsidR="002556FE" w:rsidRDefault="00000000" w:rsidP="002556FE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</w:tbl>
    <w:p w14:paraId="6CF15E8A" w14:textId="77777777" w:rsidR="00C4256E" w:rsidRDefault="00C4256E">
      <w:pPr>
        <w:spacing w:line="360" w:lineRule="auto"/>
      </w:pPr>
    </w:p>
    <w:p w14:paraId="02C4B432" w14:textId="77777777" w:rsidR="00C4256E" w:rsidRPr="00E935DB" w:rsidRDefault="00C4256E">
      <w:pPr>
        <w:pStyle w:val="a3"/>
        <w:rPr>
          <w:iCs w:val="0"/>
        </w:rPr>
      </w:pPr>
      <w:r>
        <w:rPr>
          <w:iCs w:val="0"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21530F0C" w14:textId="77777777">
        <w:trPr>
          <w:trHeight w:val="1988"/>
        </w:trPr>
        <w:tc>
          <w:tcPr>
            <w:tcW w:w="9290" w:type="dxa"/>
          </w:tcPr>
          <w:p w14:paraId="4F41908B" w14:textId="0B2E38E7" w:rsidR="00C4256E" w:rsidRPr="00433FFC" w:rsidRDefault="00C4256E">
            <w:pPr>
              <w:spacing w:line="360" w:lineRule="auto"/>
            </w:pPr>
            <w:r>
              <w:t>В результате проведённого в п.5 статистического анализа обнаружено, что</w:t>
            </w:r>
            <w:r w:rsidR="00433FFC" w:rsidRPr="00433FFC">
              <w:t xml:space="preserve"> </w:t>
            </w:r>
            <w:r w:rsidR="00433FFC">
              <w:t xml:space="preserve">выборки </w:t>
            </w:r>
            <w:r w:rsidR="00433FFC">
              <w:rPr>
                <w:lang w:val="en-US"/>
              </w:rPr>
              <w:t>A</w:t>
            </w:r>
            <w:r w:rsidR="00433FFC" w:rsidRPr="00433FFC">
              <w:t xml:space="preserve">5 </w:t>
            </w:r>
            <w:r w:rsidR="00433FFC">
              <w:t xml:space="preserve">и </w:t>
            </w:r>
            <w:r w:rsidR="00433FFC">
              <w:rPr>
                <w:lang w:val="en-US"/>
              </w:rPr>
              <w:t>A</w:t>
            </w:r>
            <w:r w:rsidR="00433FFC" w:rsidRPr="00433FFC">
              <w:t xml:space="preserve">8 </w:t>
            </w:r>
            <w:r w:rsidR="00433FFC">
              <w:t>имеют разные распределения</w:t>
            </w:r>
            <w:r w:rsidR="00433FFC" w:rsidRPr="00433FFC">
              <w:t>,</w:t>
            </w:r>
            <w:r w:rsidR="00433FFC">
              <w:t xml:space="preserve"> так как гипотеза была отвергнута критерием знаков и критерием хи квадрат</w:t>
            </w:r>
            <w:r w:rsidR="00433FFC" w:rsidRPr="00433FFC">
              <w:t>.</w:t>
            </w:r>
          </w:p>
        </w:tc>
      </w:tr>
    </w:tbl>
    <w:p w14:paraId="0A751515" w14:textId="77777777" w:rsidR="00C4256E" w:rsidRDefault="00C4256E">
      <w:pPr>
        <w:spacing w:line="360" w:lineRule="auto"/>
      </w:pPr>
    </w:p>
    <w:p w14:paraId="48B67250" w14:textId="77777777" w:rsidR="00C4256E" w:rsidRDefault="00C4256E"/>
    <w:p w14:paraId="1A4C3CEF" w14:textId="77777777" w:rsidR="00C4256E" w:rsidRPr="009A0BCA" w:rsidRDefault="00C4256E">
      <w:pPr>
        <w:spacing w:line="360" w:lineRule="auto"/>
        <w:rPr>
          <w:b/>
          <w:bCs/>
          <w:lang w:val="en-US"/>
        </w:rPr>
      </w:pPr>
      <w:r w:rsidRPr="00931090">
        <w:rPr>
          <w:b/>
          <w:bCs/>
          <w:lang w:val="en-US"/>
        </w:rPr>
        <w:br w:type="page"/>
      </w:r>
      <w:r w:rsidRPr="009A0BCA">
        <w:rPr>
          <w:b/>
          <w:bCs/>
          <w:lang w:val="en-US"/>
        </w:rPr>
        <w:lastRenderedPageBreak/>
        <w:t xml:space="preserve">6. </w:t>
      </w:r>
      <w:r>
        <w:rPr>
          <w:b/>
          <w:bCs/>
        </w:rPr>
        <w:t>Таблицы</w:t>
      </w:r>
      <w:r w:rsidRPr="009A0BCA">
        <w:rPr>
          <w:b/>
          <w:bCs/>
          <w:lang w:val="en-US"/>
        </w:rPr>
        <w:t xml:space="preserve"> </w:t>
      </w:r>
      <w:r>
        <w:rPr>
          <w:b/>
          <w:bCs/>
        </w:rPr>
        <w:t>сопряжённости</w:t>
      </w:r>
    </w:p>
    <w:p w14:paraId="79CA5671" w14:textId="10DB0520" w:rsidR="00C4256E" w:rsidRPr="00F26517" w:rsidRDefault="00C4256E">
      <w:pPr>
        <w:spacing w:line="360" w:lineRule="auto"/>
        <w:rPr>
          <w:lang w:val="en-US"/>
        </w:rPr>
      </w:pPr>
      <w:r>
        <w:t>Факторный</w:t>
      </w:r>
      <w:r w:rsidRPr="00F26517">
        <w:rPr>
          <w:lang w:val="en-US"/>
        </w:rPr>
        <w:t xml:space="preserve"> </w:t>
      </w:r>
      <w:r>
        <w:t>признак</w:t>
      </w:r>
      <w:r w:rsidRPr="00F26517">
        <w:rPr>
          <w:lang w:val="en-US"/>
        </w:rPr>
        <w:t xml:space="preserve"> </w:t>
      </w:r>
      <w:r>
        <w:rPr>
          <w:i/>
          <w:iCs/>
          <w:lang w:val="en-US"/>
        </w:rPr>
        <w:t>x</w:t>
      </w:r>
      <w:r w:rsidRPr="00F26517">
        <w:rPr>
          <w:lang w:val="en-US"/>
        </w:rPr>
        <w:t xml:space="preserve"> – </w:t>
      </w:r>
      <w:r w:rsidR="00F26517">
        <w:rPr>
          <w:lang w:val="en-US"/>
        </w:rPr>
        <w:t>A</w:t>
      </w:r>
      <w:r w:rsidR="00F26517" w:rsidRPr="00F26517">
        <w:rPr>
          <w:lang w:val="en-US"/>
        </w:rPr>
        <w:t>9</w:t>
      </w:r>
      <w:r w:rsidR="00F26517">
        <w:rPr>
          <w:lang w:val="en-US"/>
        </w:rPr>
        <w:t xml:space="preserve"> </w:t>
      </w:r>
      <w:r w:rsidR="00F26517" w:rsidRPr="00F26517">
        <w:rPr>
          <w:lang w:val="en-US"/>
        </w:rPr>
        <w:t>Average salary - all ranks &gt; all-college average?</w:t>
      </w:r>
    </w:p>
    <w:p w14:paraId="6263210A" w14:textId="3D60C5C7" w:rsidR="00C4256E" w:rsidRPr="00F26517" w:rsidRDefault="00C4256E">
      <w:pPr>
        <w:spacing w:line="360" w:lineRule="auto"/>
        <w:rPr>
          <w:lang w:val="en-US"/>
        </w:rPr>
      </w:pPr>
      <w:r>
        <w:t>Результативный</w:t>
      </w:r>
      <w:r w:rsidRPr="00F26517">
        <w:rPr>
          <w:lang w:val="en-US"/>
        </w:rPr>
        <w:t xml:space="preserve"> </w:t>
      </w:r>
      <w:r>
        <w:t>признак</w:t>
      </w:r>
      <w:r w:rsidRPr="00F26517">
        <w:rPr>
          <w:lang w:val="en-US"/>
        </w:rPr>
        <w:t xml:space="preserve"> </w:t>
      </w:r>
      <w:r>
        <w:rPr>
          <w:i/>
          <w:iCs/>
          <w:lang w:val="en-US"/>
        </w:rPr>
        <w:t>y</w:t>
      </w:r>
      <w:r w:rsidRPr="00F26517">
        <w:rPr>
          <w:lang w:val="en-US"/>
        </w:rPr>
        <w:t xml:space="preserve"> –</w:t>
      </w:r>
      <w:r w:rsidR="00F26517" w:rsidRPr="00F26517">
        <w:rPr>
          <w:lang w:val="en-US"/>
        </w:rPr>
        <w:t xml:space="preserve"> </w:t>
      </w:r>
      <w:r w:rsidR="00F26517">
        <w:rPr>
          <w:lang w:val="en-US"/>
        </w:rPr>
        <w:t>A</w:t>
      </w:r>
      <w:r w:rsidR="00F26517" w:rsidRPr="00F26517">
        <w:rPr>
          <w:lang w:val="en-US"/>
        </w:rPr>
        <w:t>1</w:t>
      </w:r>
      <w:r w:rsidR="00F26517">
        <w:rPr>
          <w:lang w:val="en-US"/>
        </w:rPr>
        <w:t xml:space="preserve">4 </w:t>
      </w:r>
      <w:r w:rsidR="00F26517" w:rsidRPr="00F26517">
        <w:rPr>
          <w:lang w:val="en-US"/>
        </w:rPr>
        <w:t>Average compensation - all ranks &gt; all-college average?</w:t>
      </w:r>
    </w:p>
    <w:p w14:paraId="0FF75D5E" w14:textId="1A58675E" w:rsidR="00C4256E" w:rsidRPr="00F26517" w:rsidRDefault="00C4256E">
      <w:pPr>
        <w:pStyle w:val="a4"/>
        <w:tabs>
          <w:tab w:val="clear" w:pos="4677"/>
          <w:tab w:val="clear" w:pos="9355"/>
        </w:tabs>
        <w:spacing w:line="360" w:lineRule="auto"/>
      </w:pPr>
      <w:r>
        <w:t>Объёмы выборок –</w:t>
      </w:r>
      <w:r w:rsidR="00E935DB" w:rsidRPr="00F26517">
        <w:t xml:space="preserve"> 1073</w:t>
      </w:r>
    </w:p>
    <w:p w14:paraId="1FC5A5BC" w14:textId="246E502A" w:rsidR="00C4256E" w:rsidRPr="0047149D" w:rsidRDefault="00C4256E">
      <w:pPr>
        <w:spacing w:line="360" w:lineRule="auto"/>
      </w:pPr>
      <w:r>
        <w:t>Статистическая гипотеза –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: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  <m:e>
            <m:r>
              <w:rPr>
                <w:rFonts w:ascii="Cambria Math" w:hAnsi="Cambria Math"/>
              </w:rPr>
              <m:t>X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…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  <m:e>
            <m:r>
              <w:rPr>
                <w:rFonts w:ascii="Cambria Math" w:hAnsi="Cambria Math"/>
              </w:rPr>
              <m:t>X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</m:oMath>
    </w:p>
    <w:p w14:paraId="648DD89E" w14:textId="3706279C" w:rsidR="0047149D" w:rsidRPr="0047149D" w:rsidRDefault="0047149D">
      <w:pPr>
        <w:spacing w:line="360" w:lineRule="auto"/>
      </w:pPr>
      <w:r>
        <w:tab/>
      </w:r>
      <w:r>
        <w:tab/>
      </w:r>
      <w:r>
        <w:tab/>
      </w:r>
      <w:r>
        <w:tab/>
      </w:r>
    </w:p>
    <w:p w14:paraId="7C73D4D1" w14:textId="77777777" w:rsidR="00C4256E" w:rsidRDefault="00C4256E">
      <w:pPr>
        <w:spacing w:line="360" w:lineRule="auto"/>
      </w:pPr>
    </w:p>
    <w:p w14:paraId="02B8469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97"/>
        <w:gridCol w:w="3261"/>
        <w:gridCol w:w="2913"/>
      </w:tblGrid>
      <w:tr w:rsidR="00C4256E" w14:paraId="1781196D" w14:textId="77777777" w:rsidTr="00545B3C">
        <w:tc>
          <w:tcPr>
            <w:tcW w:w="3397" w:type="dxa"/>
          </w:tcPr>
          <w:p w14:paraId="7279FC6E" w14:textId="77777777" w:rsidR="00C4256E" w:rsidRDefault="00C4256E"/>
        </w:tc>
        <w:tc>
          <w:tcPr>
            <w:tcW w:w="3261" w:type="dxa"/>
          </w:tcPr>
          <w:p w14:paraId="4CD5EA6B" w14:textId="77777777" w:rsidR="00C4256E" w:rsidRDefault="00C4256E">
            <w:r>
              <w:t>Выражение</w:t>
            </w:r>
          </w:p>
        </w:tc>
        <w:tc>
          <w:tcPr>
            <w:tcW w:w="2913" w:type="dxa"/>
          </w:tcPr>
          <w:p w14:paraId="458EEF5A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47429EB5" w14:textId="77777777" w:rsidTr="00545B3C">
        <w:trPr>
          <w:trHeight w:val="1791"/>
        </w:trPr>
        <w:tc>
          <w:tcPr>
            <w:tcW w:w="3397" w:type="dxa"/>
          </w:tcPr>
          <w:p w14:paraId="4EB93A3F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3261" w:type="dxa"/>
          </w:tcPr>
          <w:p w14:paraId="32FC5FF3" w14:textId="77777777" w:rsidR="00C4256E" w:rsidRDefault="00C4256E"/>
          <w:p w14:paraId="0E745BB6" w14:textId="070A8963" w:rsidR="001140D3" w:rsidRDefault="001140D3" w:rsidP="001140D3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j</m:t>
                                </m:r>
                              </m:sub>
                            </m:sSub>
                          </m:den>
                        </m:f>
                      </m:e>
                    </m:nary>
                  </m:e>
                </m:nary>
              </m:oMath>
            </m:oMathPara>
          </w:p>
          <w:p w14:paraId="30ABD3F4" w14:textId="124E10E0" w:rsidR="00C4256E" w:rsidRDefault="00000000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sub>
                    </m:sSub>
                  </m:e>
                </m:nary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l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j</m:t>
                        </m:r>
                      </m:sub>
                    </m:sSub>
                  </m:e>
                </m:nary>
              </m:oMath>
            </m:oMathPara>
          </w:p>
          <w:p w14:paraId="4AEF056A" w14:textId="77777777" w:rsidR="00C4256E" w:rsidRDefault="00C4256E"/>
        </w:tc>
        <w:tc>
          <w:tcPr>
            <w:tcW w:w="2913" w:type="dxa"/>
          </w:tcPr>
          <w:p w14:paraId="42ED7D0D" w14:textId="77777777" w:rsidR="00C4256E" w:rsidRDefault="00C4256E"/>
          <w:p w14:paraId="69DCCD03" w14:textId="7966FF78" w:rsidR="00377DA2" w:rsidRDefault="00000000" w:rsidP="00377DA2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oMath>
            <w:r w:rsidR="00377DA2">
              <w:t xml:space="preserve">- частота варианта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 w:rsidR="00377DA2">
              <w:t xml:space="preserve"> в выборке</w:t>
            </w:r>
          </w:p>
          <w:p w14:paraId="56B1D045" w14:textId="01F70E4A" w:rsidR="00377DA2" w:rsidRDefault="00000000" w:rsidP="00377DA2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oMath>
            <w:r w:rsidR="00377DA2">
              <w:t>- теоретическая частота</w:t>
            </w:r>
          </w:p>
          <w:p w14:paraId="2BE33A5C" w14:textId="77777777" w:rsidR="00C4256E" w:rsidRDefault="00C4256E"/>
        </w:tc>
      </w:tr>
      <w:tr w:rsidR="00C26BBB" w14:paraId="6B7B0567" w14:textId="77777777" w:rsidTr="00545B3C">
        <w:tc>
          <w:tcPr>
            <w:tcW w:w="3397" w:type="dxa"/>
          </w:tcPr>
          <w:p w14:paraId="61CF63F0" w14:textId="77777777" w:rsidR="00C26BBB" w:rsidRDefault="00C26BBB" w:rsidP="00C26BBB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261" w:type="dxa"/>
          </w:tcPr>
          <w:p w14:paraId="322C4BAE" w14:textId="77777777" w:rsidR="004224AE" w:rsidRPr="004224AE" w:rsidRDefault="00C26BBB" w:rsidP="00C26BBB">
            <w:pPr>
              <w:rPr>
                <w:rFonts w:ascii="Cambria Math" w:hAnsi="Cambria Math"/>
              </w:rPr>
            </w:pPr>
            <w:r w:rsidRPr="001140D3">
              <w:t xml:space="preserve"> </w:t>
            </w:r>
            <w:r>
              <w:rPr>
                <w:rFonts w:ascii="Cambria Math" w:hAnsi="Cambria Math"/>
              </w:rPr>
              <w:br/>
            </w:r>
          </w:p>
          <w:p w14:paraId="4ACC144F" w14:textId="77777777" w:rsidR="004224AE" w:rsidRPr="004224AE" w:rsidRDefault="004224AE" w:rsidP="00C26BBB">
            <w:pPr>
              <w:rPr>
                <w:rFonts w:ascii="Cambria Math" w:hAnsi="Cambria Math"/>
              </w:rPr>
            </w:pPr>
          </w:p>
          <w:p w14:paraId="6C39D463" w14:textId="68602082" w:rsidR="00C26BBB" w:rsidRPr="001140D3" w:rsidRDefault="00000000" w:rsidP="00C26BBB">
            <w:pPr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l-1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2913" w:type="dxa"/>
          </w:tcPr>
          <w:p w14:paraId="4839805E" w14:textId="77777777" w:rsidR="00FD4AEB" w:rsidRDefault="00FD4AEB" w:rsidP="00AC1C4A"/>
          <w:p w14:paraId="7C96D6D1" w14:textId="64B67F2B" w:rsidR="00AC1C4A" w:rsidRDefault="00AC1C4A" w:rsidP="00AC1C4A">
            <w:pPr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</w:pPr>
            <m:oMath>
              <m:r>
                <w:rPr>
                  <w:rFonts w:ascii="Cambria Math" w:hAnsi="Cambria Math"/>
                </w:rPr>
                <m:t>k</m:t>
              </m:r>
            </m:oMath>
            <w:r>
              <w:t xml:space="preserve"> - </w:t>
            </w:r>
            <w:r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 xml:space="preserve">число вариантов случайной величины </w:t>
            </w:r>
            <m:oMath>
              <m:r>
                <w:rPr>
                  <w:rFonts w:ascii="Georgia" w:eastAsia="Georgia" w:hAnsi="Georgia" w:cs="Georgia"/>
                  <w:color w:val="323232"/>
                  <w:sz w:val="22"/>
                  <w:szCs w:val="22"/>
                  <w:highlight w:val="white"/>
                </w:rPr>
                <m:t>X</m:t>
              </m:r>
            </m:oMath>
          </w:p>
          <w:p w14:paraId="1D4CC728" w14:textId="2A32776C" w:rsidR="00AC1C4A" w:rsidRDefault="00AC1C4A" w:rsidP="00AC1C4A">
            <w:pPr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</w:pPr>
            <m:oMath>
              <m:r>
                <w:rPr>
                  <w:rFonts w:ascii="Cambria Math" w:hAnsi="Cambria Math"/>
                </w:rPr>
                <m:t>l</m:t>
              </m:r>
            </m:oMath>
            <w:r>
              <w:t xml:space="preserve"> - </w:t>
            </w:r>
            <w:r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 xml:space="preserve">число вариантов случайной величины </w:t>
            </w:r>
            <m:oMath>
              <m:r>
                <w:rPr>
                  <w:rFonts w:ascii="Cambria Math" w:eastAsia="Georgia" w:hAnsi="Cambria Math" w:cs="Georgia"/>
                  <w:color w:val="323232"/>
                  <w:sz w:val="22"/>
                  <w:szCs w:val="22"/>
                  <w:highlight w:val="white"/>
                </w:rPr>
                <m:t>Y</m:t>
              </m:r>
            </m:oMath>
          </w:p>
          <w:p w14:paraId="1D404165" w14:textId="77777777" w:rsidR="00C26BBB" w:rsidRDefault="00000000" w:rsidP="00C26BBB"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C26BBB">
              <w:t xml:space="preserve"> – распределение хи квадрат</w:t>
            </w:r>
          </w:p>
          <w:p w14:paraId="0195D0E1" w14:textId="60FE77A1" w:rsidR="00FD4AEB" w:rsidRDefault="00FD4AEB" w:rsidP="00C26BBB"/>
        </w:tc>
      </w:tr>
      <w:tr w:rsidR="00C26BBB" w14:paraId="454DD64E" w14:textId="77777777" w:rsidTr="00545B3C">
        <w:tc>
          <w:tcPr>
            <w:tcW w:w="3397" w:type="dxa"/>
          </w:tcPr>
          <w:p w14:paraId="698B2D10" w14:textId="77777777" w:rsidR="00C26BBB" w:rsidRDefault="00C26BBB" w:rsidP="00C26BBB">
            <w:r>
              <w:t xml:space="preserve">Формула расчета критической точки </w:t>
            </w:r>
          </w:p>
        </w:tc>
        <w:tc>
          <w:tcPr>
            <w:tcW w:w="3261" w:type="dxa"/>
          </w:tcPr>
          <w:p w14:paraId="1B4CB2BB" w14:textId="77777777" w:rsidR="00C26BBB" w:rsidRDefault="00C26BBB" w:rsidP="00C26BBB"/>
          <w:p w14:paraId="1A009810" w14:textId="3C305ABB" w:rsidR="00C26BBB" w:rsidRPr="005922D5" w:rsidRDefault="00000000" w:rsidP="00C26BBB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l-1</m:t>
                        </m:r>
                      </m:e>
                    </m:d>
                  </m:e>
                </m:d>
              </m:oMath>
            </m:oMathPara>
          </w:p>
          <w:p w14:paraId="60FCA4F2" w14:textId="77777777" w:rsidR="00C26BBB" w:rsidRDefault="00C26BBB" w:rsidP="00C26BBB"/>
        </w:tc>
        <w:tc>
          <w:tcPr>
            <w:tcW w:w="2913" w:type="dxa"/>
          </w:tcPr>
          <w:p w14:paraId="2B28E8A1" w14:textId="77777777" w:rsidR="00C26BBB" w:rsidRDefault="00C26BBB" w:rsidP="00C26BBB"/>
          <w:p w14:paraId="5B71422D" w14:textId="77777777" w:rsidR="00C26BBB" w:rsidRDefault="00C26BBB" w:rsidP="00C26BBB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- уровень значимости</w:t>
            </w:r>
          </w:p>
          <w:p w14:paraId="76E4DF0C" w14:textId="77777777" w:rsidR="00C26BBB" w:rsidRDefault="00C26BBB" w:rsidP="00C26BBB"/>
        </w:tc>
      </w:tr>
      <w:tr w:rsidR="00545B3C" w14:paraId="1FE444B7" w14:textId="77777777" w:rsidTr="00545B3C">
        <w:tc>
          <w:tcPr>
            <w:tcW w:w="3397" w:type="dxa"/>
          </w:tcPr>
          <w:p w14:paraId="56234D6B" w14:textId="77777777" w:rsidR="00545B3C" w:rsidRDefault="00545B3C" w:rsidP="00545B3C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3261" w:type="dxa"/>
          </w:tcPr>
          <w:p w14:paraId="6381BF35" w14:textId="77777777" w:rsidR="00545B3C" w:rsidRPr="00443D42" w:rsidRDefault="00545B3C" w:rsidP="00545B3C">
            <w:pPr>
              <w:rPr>
                <w:i/>
                <w:iCs/>
              </w:rPr>
            </w:pPr>
          </w:p>
          <w:p w14:paraId="0391476C" w14:textId="5B44C443" w:rsidR="00545B3C" w:rsidRPr="00443D42" w:rsidRDefault="00443D42" w:rsidP="00545B3C">
            <w:pPr>
              <w:jc w:val="center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1-F(Z) </m:t>
                </m:r>
              </m:oMath>
            </m:oMathPara>
          </w:p>
          <w:p w14:paraId="1535BAAD" w14:textId="77777777" w:rsidR="00545B3C" w:rsidRPr="00443D42" w:rsidRDefault="00545B3C" w:rsidP="00545B3C">
            <w:pPr>
              <w:rPr>
                <w:i/>
                <w:iCs/>
              </w:rPr>
            </w:pPr>
          </w:p>
        </w:tc>
        <w:tc>
          <w:tcPr>
            <w:tcW w:w="2913" w:type="dxa"/>
          </w:tcPr>
          <w:p w14:paraId="776DB4AD" w14:textId="77777777" w:rsidR="00545B3C" w:rsidRDefault="00545B3C" w:rsidP="00545B3C"/>
          <w:p w14:paraId="46B944C3" w14:textId="32725E98" w:rsidR="00545B3C" w:rsidRDefault="00443D42" w:rsidP="00545B3C">
            <m:oMath>
              <m:r>
                <w:rPr>
                  <w:rFonts w:ascii="Cambria Math" w:hAnsi="Cambria Math"/>
                </w:rPr>
                <m:t>Z</m:t>
              </m:r>
            </m:oMath>
            <w:r w:rsidR="00545B3C" w:rsidRPr="006F29BD">
              <w:t xml:space="preserve"> – </w:t>
            </w:r>
            <w:r w:rsidR="00545B3C">
              <w:t>статистика критерия</w:t>
            </w:r>
          </w:p>
          <w:p w14:paraId="4C8FC6AE" w14:textId="7D736AF6" w:rsidR="00545B3C" w:rsidRDefault="00443D42" w:rsidP="00545B3C">
            <m:oMath>
              <m:r>
                <w:rPr>
                  <w:rFonts w:ascii="Cambria Math" w:hAnsi="Cambria Math"/>
                </w:rPr>
                <m:t>F</m:t>
              </m:r>
            </m:oMath>
            <w:r w:rsidR="00545B3C" w:rsidRPr="006F29BD">
              <w:t xml:space="preserve"> </w:t>
            </w:r>
            <w:r w:rsidR="00545B3C">
              <w:t>-</w:t>
            </w:r>
            <w:r w:rsidR="00DE6DE4" w:rsidRPr="00831F76">
              <w:t xml:space="preserve"> </w:t>
            </w:r>
            <w:r w:rsidR="008947A7">
              <w:t>закон</w:t>
            </w:r>
            <w:r w:rsidR="00545B3C">
              <w:t xml:space="preserve"> распределения хи квадрат</w:t>
            </w:r>
          </w:p>
          <w:p w14:paraId="42F72F74" w14:textId="42C5D2E2" w:rsidR="00545B3C" w:rsidRDefault="00545B3C" w:rsidP="00545B3C">
            <w:r w:rsidRPr="006F29BD">
              <w:t xml:space="preserve"> </w:t>
            </w:r>
            <w:r w:rsidRPr="00C6487C">
              <w:t xml:space="preserve"> </w:t>
            </w:r>
          </w:p>
        </w:tc>
      </w:tr>
    </w:tbl>
    <w:p w14:paraId="132CF693" w14:textId="77777777" w:rsidR="00C4256E" w:rsidRDefault="00C4256E">
      <w:pPr>
        <w:spacing w:line="360" w:lineRule="auto"/>
      </w:pPr>
    </w:p>
    <w:p w14:paraId="3EFC33E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остроить эмпирическую таблицу сопряжён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71"/>
        <w:gridCol w:w="1869"/>
        <w:gridCol w:w="1870"/>
        <w:gridCol w:w="1870"/>
      </w:tblGrid>
      <w:tr w:rsidR="00E33041" w14:paraId="7668DE74" w14:textId="77777777" w:rsidTr="00E33041">
        <w:tc>
          <w:tcPr>
            <w:tcW w:w="1871" w:type="dxa"/>
            <w:tcBorders>
              <w:tl2br w:val="single" w:sz="4" w:space="0" w:color="auto"/>
            </w:tcBorders>
          </w:tcPr>
          <w:p w14:paraId="6C60F2B9" w14:textId="77777777" w:rsidR="00E33041" w:rsidRDefault="00E33041" w:rsidP="00E33041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x                        y</w:t>
            </w:r>
          </w:p>
        </w:tc>
        <w:tc>
          <w:tcPr>
            <w:tcW w:w="1869" w:type="dxa"/>
          </w:tcPr>
          <w:p w14:paraId="5E4C8510" w14:textId="5FD7B490" w:rsidR="00E33041" w:rsidRPr="00E33041" w:rsidRDefault="00E33041" w:rsidP="00E3304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870" w:type="dxa"/>
          </w:tcPr>
          <w:p w14:paraId="38999958" w14:textId="63BDBF13" w:rsidR="00E33041" w:rsidRDefault="00E33041" w:rsidP="00E3304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1870" w:type="dxa"/>
          </w:tcPr>
          <w:p w14:paraId="4DB36650" w14:textId="77777777" w:rsidR="00E33041" w:rsidRDefault="00E33041" w:rsidP="00E33041">
            <w:pPr>
              <w:jc w:val="center"/>
            </w:pPr>
            <w:r>
              <w:sym w:font="Symbol" w:char="F053"/>
            </w:r>
          </w:p>
        </w:tc>
      </w:tr>
      <w:tr w:rsidR="00E33041" w14:paraId="79A7393F" w14:textId="77777777" w:rsidTr="00E33041">
        <w:tc>
          <w:tcPr>
            <w:tcW w:w="1871" w:type="dxa"/>
          </w:tcPr>
          <w:p w14:paraId="302B0EB7" w14:textId="2FDEABDD" w:rsidR="00E33041" w:rsidRPr="00E33041" w:rsidRDefault="00E33041" w:rsidP="00E33041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869" w:type="dxa"/>
          </w:tcPr>
          <w:p w14:paraId="7EE03EA5" w14:textId="6A032CDD" w:rsidR="00E33041" w:rsidRPr="00E33041" w:rsidRDefault="00E33041" w:rsidP="00E33041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70</w:t>
            </w:r>
          </w:p>
        </w:tc>
        <w:tc>
          <w:tcPr>
            <w:tcW w:w="1870" w:type="dxa"/>
          </w:tcPr>
          <w:p w14:paraId="7BD03AAC" w14:textId="3790CA26" w:rsidR="00E33041" w:rsidRPr="00E33041" w:rsidRDefault="00E33041" w:rsidP="00E33041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1870" w:type="dxa"/>
          </w:tcPr>
          <w:p w14:paraId="6E3EC8B8" w14:textId="58B32A2F" w:rsidR="00E33041" w:rsidRPr="002B1A29" w:rsidRDefault="002B1A29" w:rsidP="00E33041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01</w:t>
            </w:r>
          </w:p>
        </w:tc>
      </w:tr>
      <w:tr w:rsidR="00E33041" w14:paraId="6F72A2FC" w14:textId="77777777" w:rsidTr="00E33041">
        <w:tc>
          <w:tcPr>
            <w:tcW w:w="1871" w:type="dxa"/>
          </w:tcPr>
          <w:p w14:paraId="1F4C1036" w14:textId="31CA1043" w:rsidR="00E33041" w:rsidRDefault="00E33041" w:rsidP="00E33041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1869" w:type="dxa"/>
          </w:tcPr>
          <w:p w14:paraId="4416B7DE" w14:textId="51E8FAC2" w:rsidR="00E33041" w:rsidRPr="00E33041" w:rsidRDefault="00E33041" w:rsidP="00E33041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1870" w:type="dxa"/>
          </w:tcPr>
          <w:p w14:paraId="369887BB" w14:textId="676713DF" w:rsidR="00E33041" w:rsidRPr="00E33041" w:rsidRDefault="00E33041" w:rsidP="00E33041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  <w:tc>
          <w:tcPr>
            <w:tcW w:w="1870" w:type="dxa"/>
          </w:tcPr>
          <w:p w14:paraId="3B0950EF" w14:textId="3998A13D" w:rsidR="00E33041" w:rsidRPr="002B1A29" w:rsidRDefault="002B1A29" w:rsidP="00E33041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72</w:t>
            </w:r>
          </w:p>
        </w:tc>
      </w:tr>
      <w:tr w:rsidR="00E33041" w14:paraId="39D2CB17" w14:textId="77777777" w:rsidTr="00E33041">
        <w:tc>
          <w:tcPr>
            <w:tcW w:w="1871" w:type="dxa"/>
          </w:tcPr>
          <w:p w14:paraId="1CD8020D" w14:textId="77777777" w:rsidR="00E33041" w:rsidRDefault="00E33041" w:rsidP="00E33041">
            <w:pPr>
              <w:spacing w:line="360" w:lineRule="auto"/>
              <w:jc w:val="center"/>
            </w:pPr>
            <w:r>
              <w:sym w:font="Symbol" w:char="F053"/>
            </w:r>
          </w:p>
        </w:tc>
        <w:tc>
          <w:tcPr>
            <w:tcW w:w="1869" w:type="dxa"/>
          </w:tcPr>
          <w:p w14:paraId="25D35F87" w14:textId="5CAA665D" w:rsidR="00E33041" w:rsidRPr="001B3BA4" w:rsidRDefault="001B3BA4" w:rsidP="00E33041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92</w:t>
            </w:r>
          </w:p>
        </w:tc>
        <w:tc>
          <w:tcPr>
            <w:tcW w:w="1870" w:type="dxa"/>
          </w:tcPr>
          <w:p w14:paraId="3904775D" w14:textId="774E3017" w:rsidR="00E33041" w:rsidRPr="001B3BA4" w:rsidRDefault="001B3BA4" w:rsidP="00E33041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81</w:t>
            </w:r>
          </w:p>
        </w:tc>
        <w:tc>
          <w:tcPr>
            <w:tcW w:w="1870" w:type="dxa"/>
          </w:tcPr>
          <w:p w14:paraId="46D022C5" w14:textId="61DE3C8E" w:rsidR="00E33041" w:rsidRPr="004473F2" w:rsidRDefault="004473F2" w:rsidP="00E33041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073</w:t>
            </w:r>
          </w:p>
        </w:tc>
      </w:tr>
    </w:tbl>
    <w:p w14:paraId="66C5FDEE" w14:textId="77777777" w:rsidR="00C4256E" w:rsidRDefault="00C4256E">
      <w:pPr>
        <w:spacing w:line="360" w:lineRule="auto"/>
      </w:pPr>
    </w:p>
    <w:p w14:paraId="54AB85BA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еоретическую таблицу сопряжён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73"/>
        <w:gridCol w:w="1865"/>
        <w:gridCol w:w="1872"/>
        <w:gridCol w:w="1870"/>
      </w:tblGrid>
      <w:tr w:rsidR="00153482" w14:paraId="1ACCF71F" w14:textId="77777777" w:rsidTr="00153482">
        <w:tc>
          <w:tcPr>
            <w:tcW w:w="1873" w:type="dxa"/>
            <w:tcBorders>
              <w:tl2br w:val="single" w:sz="4" w:space="0" w:color="auto"/>
            </w:tcBorders>
          </w:tcPr>
          <w:p w14:paraId="53360A7C" w14:textId="77777777" w:rsidR="00153482" w:rsidRDefault="00153482" w:rsidP="00153482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lastRenderedPageBreak/>
              <w:t>x                        y</w:t>
            </w:r>
          </w:p>
        </w:tc>
        <w:tc>
          <w:tcPr>
            <w:tcW w:w="1865" w:type="dxa"/>
          </w:tcPr>
          <w:p w14:paraId="5B3D0FB0" w14:textId="155DBC26" w:rsidR="00153482" w:rsidRPr="00153482" w:rsidRDefault="00153482" w:rsidP="001534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872" w:type="dxa"/>
          </w:tcPr>
          <w:p w14:paraId="508FA835" w14:textId="4E2C524A" w:rsidR="00153482" w:rsidRDefault="00153482" w:rsidP="001534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1870" w:type="dxa"/>
          </w:tcPr>
          <w:p w14:paraId="2DE3E4CA" w14:textId="77777777" w:rsidR="00153482" w:rsidRDefault="00153482" w:rsidP="00153482">
            <w:pPr>
              <w:jc w:val="center"/>
            </w:pPr>
            <w:r>
              <w:sym w:font="Symbol" w:char="F053"/>
            </w:r>
          </w:p>
        </w:tc>
      </w:tr>
      <w:tr w:rsidR="00153482" w14:paraId="184920D9" w14:textId="77777777" w:rsidTr="00153482">
        <w:tc>
          <w:tcPr>
            <w:tcW w:w="1873" w:type="dxa"/>
          </w:tcPr>
          <w:p w14:paraId="44311CA7" w14:textId="4807BA6C" w:rsidR="00153482" w:rsidRPr="00153482" w:rsidRDefault="00153482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865" w:type="dxa"/>
          </w:tcPr>
          <w:p w14:paraId="2B251BF2" w14:textId="21961365" w:rsidR="00153482" w:rsidRPr="00CE48A0" w:rsidRDefault="00CE48A0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31.59</w:t>
            </w:r>
          </w:p>
        </w:tc>
        <w:tc>
          <w:tcPr>
            <w:tcW w:w="1872" w:type="dxa"/>
          </w:tcPr>
          <w:p w14:paraId="49ADCE42" w14:textId="0970A144" w:rsidR="00153482" w:rsidRPr="00CE48A0" w:rsidRDefault="00CE48A0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69.41</w:t>
            </w:r>
          </w:p>
        </w:tc>
        <w:tc>
          <w:tcPr>
            <w:tcW w:w="1870" w:type="dxa"/>
          </w:tcPr>
          <w:p w14:paraId="2E3A93E9" w14:textId="329FF726" w:rsidR="00153482" w:rsidRPr="00CE48A0" w:rsidRDefault="00CE48A0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01</w:t>
            </w:r>
          </w:p>
        </w:tc>
      </w:tr>
      <w:tr w:rsidR="00153482" w14:paraId="2036716D" w14:textId="77777777" w:rsidTr="00153482">
        <w:tc>
          <w:tcPr>
            <w:tcW w:w="1873" w:type="dxa"/>
          </w:tcPr>
          <w:p w14:paraId="487DD815" w14:textId="6B87990C" w:rsidR="00153482" w:rsidRDefault="00153482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1865" w:type="dxa"/>
          </w:tcPr>
          <w:p w14:paraId="1ED780C3" w14:textId="7D2829BE" w:rsidR="00153482" w:rsidRPr="00CE48A0" w:rsidRDefault="00CE48A0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60.41</w:t>
            </w:r>
          </w:p>
        </w:tc>
        <w:tc>
          <w:tcPr>
            <w:tcW w:w="1872" w:type="dxa"/>
          </w:tcPr>
          <w:p w14:paraId="4C73783B" w14:textId="53B85731" w:rsidR="00153482" w:rsidRPr="00CE48A0" w:rsidRDefault="00CE48A0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11.59</w:t>
            </w:r>
          </w:p>
        </w:tc>
        <w:tc>
          <w:tcPr>
            <w:tcW w:w="1870" w:type="dxa"/>
          </w:tcPr>
          <w:p w14:paraId="76972A15" w14:textId="476DBB9D" w:rsidR="00153482" w:rsidRPr="00A476F2" w:rsidRDefault="00A476F2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72</w:t>
            </w:r>
          </w:p>
        </w:tc>
      </w:tr>
      <w:tr w:rsidR="00153482" w14:paraId="0ED7166A" w14:textId="77777777" w:rsidTr="00153482">
        <w:tc>
          <w:tcPr>
            <w:tcW w:w="1873" w:type="dxa"/>
          </w:tcPr>
          <w:p w14:paraId="52DCAEB0" w14:textId="77777777" w:rsidR="00153482" w:rsidRDefault="00153482" w:rsidP="00153482">
            <w:pPr>
              <w:spacing w:line="360" w:lineRule="auto"/>
              <w:jc w:val="center"/>
            </w:pPr>
            <w:r>
              <w:sym w:font="Symbol" w:char="F053"/>
            </w:r>
          </w:p>
        </w:tc>
        <w:tc>
          <w:tcPr>
            <w:tcW w:w="1865" w:type="dxa"/>
          </w:tcPr>
          <w:p w14:paraId="77266A94" w14:textId="5958D631" w:rsidR="00153482" w:rsidRPr="00CE48A0" w:rsidRDefault="00CE48A0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92</w:t>
            </w:r>
          </w:p>
        </w:tc>
        <w:tc>
          <w:tcPr>
            <w:tcW w:w="1872" w:type="dxa"/>
          </w:tcPr>
          <w:p w14:paraId="17D3B9F0" w14:textId="6C146BE0" w:rsidR="00153482" w:rsidRPr="00A476F2" w:rsidRDefault="00A476F2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81</w:t>
            </w:r>
          </w:p>
        </w:tc>
        <w:tc>
          <w:tcPr>
            <w:tcW w:w="1870" w:type="dxa"/>
          </w:tcPr>
          <w:p w14:paraId="4090D20D" w14:textId="18649649" w:rsidR="00153482" w:rsidRPr="00B54300" w:rsidRDefault="00B54300" w:rsidP="00153482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073</w:t>
            </w:r>
          </w:p>
        </w:tc>
      </w:tr>
    </w:tbl>
    <w:p w14:paraId="6C83A43E" w14:textId="77777777" w:rsidR="00C4256E" w:rsidRDefault="00C4256E">
      <w:pPr>
        <w:spacing w:line="360" w:lineRule="auto"/>
      </w:pPr>
    </w:p>
    <w:p w14:paraId="1140C028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7C188C1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9"/>
        <w:gridCol w:w="1843"/>
        <w:gridCol w:w="1913"/>
        <w:gridCol w:w="1983"/>
        <w:gridCol w:w="2703"/>
      </w:tblGrid>
      <w:tr w:rsidR="00C4256E" w14:paraId="5758AEEE" w14:textId="77777777" w:rsidTr="00BD7C62">
        <w:tc>
          <w:tcPr>
            <w:tcW w:w="1129" w:type="dxa"/>
          </w:tcPr>
          <w:p w14:paraId="54C2DB64" w14:textId="77777777" w:rsidR="00C4256E" w:rsidRDefault="00C4256E">
            <w:r>
              <w:t>Уровень значимости</w:t>
            </w:r>
          </w:p>
        </w:tc>
        <w:tc>
          <w:tcPr>
            <w:tcW w:w="1843" w:type="dxa"/>
          </w:tcPr>
          <w:p w14:paraId="52677C8B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913" w:type="dxa"/>
          </w:tcPr>
          <w:p w14:paraId="6721CBF1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1699C886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24AE8CB5" w14:textId="77777777" w:rsidR="00C4256E" w:rsidRDefault="00C4256E">
            <w:r>
              <w:t>Вывод</w:t>
            </w:r>
          </w:p>
        </w:tc>
      </w:tr>
      <w:tr w:rsidR="00C4256E" w14:paraId="7C6E9CE3" w14:textId="77777777" w:rsidTr="00BD7C62">
        <w:trPr>
          <w:cantSplit/>
        </w:trPr>
        <w:tc>
          <w:tcPr>
            <w:tcW w:w="1129" w:type="dxa"/>
          </w:tcPr>
          <w:p w14:paraId="003BBCA1" w14:textId="77777777" w:rsidR="00C4256E" w:rsidRDefault="00C4256E">
            <w:r>
              <w:t>0.01</w:t>
            </w:r>
          </w:p>
        </w:tc>
        <w:tc>
          <w:tcPr>
            <w:tcW w:w="1843" w:type="dxa"/>
            <w:vMerge w:val="restart"/>
          </w:tcPr>
          <w:p w14:paraId="584B11C6" w14:textId="77777777" w:rsidR="00761ADA" w:rsidRDefault="00761ADA">
            <w:pPr>
              <w:rPr>
                <w:lang w:val="en-US"/>
              </w:rPr>
            </w:pPr>
            <w:r>
              <w:rPr>
                <w:lang w:val="en-US"/>
              </w:rPr>
              <w:t xml:space="preserve">    </w:t>
            </w:r>
          </w:p>
          <w:p w14:paraId="0EC009A4" w14:textId="354A2D9A" w:rsidR="00C4256E" w:rsidRPr="00761ADA" w:rsidRDefault="00761ADA">
            <w:pPr>
              <w:rPr>
                <w:lang w:val="en-US"/>
              </w:rPr>
            </w:pPr>
            <w:r>
              <w:rPr>
                <w:lang w:val="en-US"/>
              </w:rPr>
              <w:t>86</w:t>
            </w:r>
            <w:r w:rsidR="00BD7C62">
              <w:rPr>
                <w:lang w:val="en-US"/>
              </w:rPr>
              <w:t>5</w:t>
            </w:r>
            <w:r>
              <w:rPr>
                <w:lang w:val="en-US"/>
              </w:rPr>
              <w:t>.</w:t>
            </w:r>
            <w:r w:rsidR="004224AE">
              <w:rPr>
                <w:lang w:val="en-US"/>
              </w:rPr>
              <w:t>68</w:t>
            </w:r>
          </w:p>
        </w:tc>
        <w:tc>
          <w:tcPr>
            <w:tcW w:w="1913" w:type="dxa"/>
            <w:vMerge w:val="restart"/>
          </w:tcPr>
          <w:p w14:paraId="6035D9F4" w14:textId="77777777" w:rsidR="00C4256E" w:rsidRDefault="00C4256E">
            <w:pPr>
              <w:rPr>
                <w:i/>
              </w:rPr>
            </w:pPr>
          </w:p>
          <w:p w14:paraId="72FF867A" w14:textId="4837B193" w:rsidR="00BD7C62" w:rsidRPr="004D0109" w:rsidRDefault="00BD7C62" w:rsidP="00BD7C62">
            <w:pPr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.8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90</m:t>
                    </m:r>
                  </m:sup>
                </m:sSup>
              </m:oMath>
            </m:oMathPara>
          </w:p>
          <w:p w14:paraId="783E7EF1" w14:textId="0F70BC96" w:rsidR="00761ADA" w:rsidRPr="00761ADA" w:rsidRDefault="00761ADA">
            <w:pPr>
              <w:rPr>
                <w:iCs/>
                <w:lang w:val="en-US"/>
              </w:rPr>
            </w:pPr>
          </w:p>
        </w:tc>
        <w:tc>
          <w:tcPr>
            <w:tcW w:w="1983" w:type="dxa"/>
          </w:tcPr>
          <w:p w14:paraId="1098CBC3" w14:textId="38804E9B" w:rsidR="00C4256E" w:rsidRDefault="00761ADA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50CDA638" w14:textId="22CF0BD2" w:rsidR="00C4256E" w:rsidRPr="0033370F" w:rsidRDefault="00761ADA">
            <w:pPr>
              <w:rPr>
                <w:iCs/>
              </w:rPr>
            </w:pPr>
            <w:r>
              <w:rPr>
                <w:iCs/>
                <w:lang w:val="en-US"/>
              </w:rPr>
              <w:t>A</w:t>
            </w:r>
            <w:r w:rsidR="0033370F">
              <w:rPr>
                <w:iCs/>
              </w:rPr>
              <w:t>14</w:t>
            </w:r>
            <w:r>
              <w:rPr>
                <w:iCs/>
                <w:lang w:val="en-US"/>
              </w:rPr>
              <w:t xml:space="preserve"> </w:t>
            </w:r>
            <w:r w:rsidR="00CD19A8">
              <w:rPr>
                <w:iCs/>
              </w:rPr>
              <w:t xml:space="preserve">зависит от </w:t>
            </w:r>
            <w:r>
              <w:rPr>
                <w:iCs/>
                <w:lang w:val="en-US"/>
              </w:rPr>
              <w:t>A</w:t>
            </w:r>
            <w:r w:rsidR="0033370F">
              <w:rPr>
                <w:iCs/>
              </w:rPr>
              <w:t>9</w:t>
            </w:r>
          </w:p>
        </w:tc>
      </w:tr>
      <w:tr w:rsidR="00C4256E" w14:paraId="2AA422A6" w14:textId="77777777" w:rsidTr="00BD7C62">
        <w:trPr>
          <w:cantSplit/>
        </w:trPr>
        <w:tc>
          <w:tcPr>
            <w:tcW w:w="1129" w:type="dxa"/>
          </w:tcPr>
          <w:p w14:paraId="3A85BBE8" w14:textId="77777777" w:rsidR="00C4256E" w:rsidRDefault="00C4256E">
            <w:r>
              <w:t>0.05</w:t>
            </w:r>
          </w:p>
        </w:tc>
        <w:tc>
          <w:tcPr>
            <w:tcW w:w="1843" w:type="dxa"/>
            <w:vMerge/>
          </w:tcPr>
          <w:p w14:paraId="37868E78" w14:textId="77777777" w:rsidR="00C4256E" w:rsidRDefault="00C4256E"/>
        </w:tc>
        <w:tc>
          <w:tcPr>
            <w:tcW w:w="1913" w:type="dxa"/>
            <w:vMerge/>
          </w:tcPr>
          <w:p w14:paraId="40146D9B" w14:textId="77777777"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14:paraId="6ABDAF3E" w14:textId="2D5472FE" w:rsidR="00C4256E" w:rsidRDefault="00761ADA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09F8D8DC" w14:textId="7DC45C15" w:rsidR="00C4256E" w:rsidRPr="0033370F" w:rsidRDefault="00761ADA">
            <w:pPr>
              <w:rPr>
                <w:iCs/>
              </w:rPr>
            </w:pPr>
            <w:r>
              <w:rPr>
                <w:iCs/>
                <w:lang w:val="en-US"/>
              </w:rPr>
              <w:t>A</w:t>
            </w:r>
            <w:r w:rsidR="0033370F">
              <w:rPr>
                <w:iCs/>
              </w:rPr>
              <w:t>14</w:t>
            </w:r>
            <w:r>
              <w:rPr>
                <w:iCs/>
                <w:lang w:val="en-US"/>
              </w:rPr>
              <w:t xml:space="preserve"> </w:t>
            </w:r>
            <w:r w:rsidR="00CD19A8">
              <w:rPr>
                <w:iCs/>
              </w:rPr>
              <w:t>зависит от</w:t>
            </w:r>
            <w:r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A</w:t>
            </w:r>
            <w:r w:rsidR="0033370F">
              <w:rPr>
                <w:iCs/>
              </w:rPr>
              <w:t>9</w:t>
            </w:r>
          </w:p>
        </w:tc>
      </w:tr>
      <w:tr w:rsidR="00C4256E" w14:paraId="13182BDE" w14:textId="77777777" w:rsidTr="00BD7C62">
        <w:trPr>
          <w:cantSplit/>
        </w:trPr>
        <w:tc>
          <w:tcPr>
            <w:tcW w:w="1129" w:type="dxa"/>
          </w:tcPr>
          <w:p w14:paraId="75D21304" w14:textId="77777777" w:rsidR="00C4256E" w:rsidRDefault="00C4256E">
            <w:r>
              <w:t>0.1</w:t>
            </w:r>
          </w:p>
        </w:tc>
        <w:tc>
          <w:tcPr>
            <w:tcW w:w="1843" w:type="dxa"/>
            <w:vMerge/>
          </w:tcPr>
          <w:p w14:paraId="1730830E" w14:textId="77777777" w:rsidR="00C4256E" w:rsidRDefault="00C4256E"/>
        </w:tc>
        <w:tc>
          <w:tcPr>
            <w:tcW w:w="1913" w:type="dxa"/>
            <w:vMerge/>
          </w:tcPr>
          <w:p w14:paraId="3B207AA4" w14:textId="77777777"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14:paraId="680DB526" w14:textId="1BCC3638" w:rsidR="00C4256E" w:rsidRDefault="00761ADA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70EB6F42" w14:textId="6EA96442" w:rsidR="00C4256E" w:rsidRPr="0033370F" w:rsidRDefault="00761ADA">
            <w:pPr>
              <w:rPr>
                <w:iCs/>
              </w:rPr>
            </w:pPr>
            <w:r>
              <w:rPr>
                <w:iCs/>
                <w:lang w:val="en-US"/>
              </w:rPr>
              <w:t>A</w:t>
            </w:r>
            <w:r w:rsidR="0033370F">
              <w:rPr>
                <w:iCs/>
              </w:rPr>
              <w:t>14</w:t>
            </w:r>
            <w:r>
              <w:rPr>
                <w:iCs/>
                <w:lang w:val="en-US"/>
              </w:rPr>
              <w:t xml:space="preserve"> </w:t>
            </w:r>
            <w:r w:rsidR="00CD19A8">
              <w:rPr>
                <w:iCs/>
              </w:rPr>
              <w:t xml:space="preserve">зависит от </w:t>
            </w:r>
            <w:r>
              <w:rPr>
                <w:iCs/>
                <w:lang w:val="en-US"/>
              </w:rPr>
              <w:t>A</w:t>
            </w:r>
            <w:r w:rsidR="0033370F">
              <w:rPr>
                <w:iCs/>
              </w:rPr>
              <w:t>9</w:t>
            </w:r>
          </w:p>
        </w:tc>
      </w:tr>
    </w:tbl>
    <w:p w14:paraId="2157A4EA" w14:textId="77777777" w:rsidR="00C4256E" w:rsidRDefault="00C4256E">
      <w:pPr>
        <w:spacing w:line="360" w:lineRule="auto"/>
        <w:rPr>
          <w:i/>
        </w:rPr>
      </w:pPr>
    </w:p>
    <w:p w14:paraId="3A5E6080" w14:textId="77777777"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592DD488" w14:textId="77777777" w:rsidTr="00A65031">
        <w:trPr>
          <w:trHeight w:val="2993"/>
        </w:trPr>
        <w:tc>
          <w:tcPr>
            <w:tcW w:w="9290" w:type="dxa"/>
          </w:tcPr>
          <w:p w14:paraId="51A8F0E1" w14:textId="5524F5F3" w:rsidR="00C4256E" w:rsidRDefault="00C4256E">
            <w:pPr>
              <w:spacing w:line="360" w:lineRule="auto"/>
            </w:pPr>
            <w:r>
              <w:t>В результате проведённого в п.6 статистического анализа обнаружено, что</w:t>
            </w:r>
            <w:r w:rsidR="00371995">
              <w:t xml:space="preserve"> средняя зарплата </w:t>
            </w:r>
            <w:r w:rsidR="00371995" w:rsidRPr="00F26517">
              <w:rPr>
                <w:lang w:val="en-US"/>
              </w:rPr>
              <w:t>Average</w:t>
            </w:r>
            <w:r w:rsidR="00371995" w:rsidRPr="00371995">
              <w:t xml:space="preserve"> </w:t>
            </w:r>
            <w:r w:rsidR="00371995" w:rsidRPr="00F26517">
              <w:rPr>
                <w:lang w:val="en-US"/>
              </w:rPr>
              <w:t>salary</w:t>
            </w:r>
            <w:r w:rsidR="00371995" w:rsidRPr="00371995">
              <w:t xml:space="preserve"> </w:t>
            </w:r>
            <w:r w:rsidR="00371995">
              <w:t>(</w:t>
            </w:r>
            <w:r w:rsidR="00371995">
              <w:rPr>
                <w:lang w:val="en-US"/>
              </w:rPr>
              <w:t>A</w:t>
            </w:r>
            <w:r w:rsidR="00371995" w:rsidRPr="00371995">
              <w:t>9</w:t>
            </w:r>
            <w:r w:rsidR="00371995">
              <w:t xml:space="preserve">) оказывает влияние на </w:t>
            </w:r>
            <w:r w:rsidR="00371995" w:rsidRPr="00371995">
              <w:t xml:space="preserve">Average compensation </w:t>
            </w:r>
            <w:r w:rsidR="00371995">
              <w:t>(</w:t>
            </w:r>
            <w:r w:rsidR="00371995">
              <w:rPr>
                <w:lang w:val="en-US"/>
              </w:rPr>
              <w:t>A</w:t>
            </w:r>
            <w:r w:rsidR="00371995" w:rsidRPr="00371995">
              <w:t>14</w:t>
            </w:r>
            <w:r w:rsidR="00371995">
              <w:t>)</w:t>
            </w:r>
            <w:r w:rsidR="00371995" w:rsidRPr="00371995">
              <w:t>,</w:t>
            </w:r>
            <w:r w:rsidR="008408FF" w:rsidRPr="008408FF">
              <w:t xml:space="preserve"> </w:t>
            </w:r>
            <w:r w:rsidR="00371995">
              <w:t>т.е. между этими признаками существует статистическая связь.</w:t>
            </w:r>
          </w:p>
        </w:tc>
      </w:tr>
    </w:tbl>
    <w:p w14:paraId="4E3F5BB8" w14:textId="77777777" w:rsidR="00C4256E" w:rsidRDefault="00C4256E">
      <w:pPr>
        <w:spacing w:line="360" w:lineRule="auto"/>
      </w:pPr>
    </w:p>
    <w:p w14:paraId="6FAE746A" w14:textId="77777777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7. Дисперсионный анализ</w:t>
      </w:r>
    </w:p>
    <w:p w14:paraId="12B4E6CB" w14:textId="606DCDFF" w:rsidR="00C4256E" w:rsidRPr="009B1C98" w:rsidRDefault="00C4256E">
      <w:pPr>
        <w:spacing w:line="360" w:lineRule="auto"/>
      </w:pPr>
      <w:r>
        <w:t>Факторный</w:t>
      </w:r>
      <w:r w:rsidRPr="009B1C98">
        <w:t xml:space="preserve"> </w:t>
      </w:r>
      <w:r>
        <w:t>признак</w:t>
      </w:r>
      <w:r w:rsidRPr="009B1C98">
        <w:t xml:space="preserve"> </w:t>
      </w:r>
      <w:r>
        <w:rPr>
          <w:i/>
          <w:iCs/>
          <w:lang w:val="en-US"/>
        </w:rPr>
        <w:t>x</w:t>
      </w:r>
      <w:r w:rsidRPr="009B1C98">
        <w:t xml:space="preserve"> – </w:t>
      </w:r>
      <w:r w:rsidR="00C3299A">
        <w:rPr>
          <w:lang w:val="en-US"/>
        </w:rPr>
        <w:t>A</w:t>
      </w:r>
      <w:r w:rsidR="00C3299A" w:rsidRPr="009B1C98">
        <w:t xml:space="preserve">4 </w:t>
      </w:r>
      <w:r w:rsidR="00C3299A" w:rsidRPr="00C3299A">
        <w:rPr>
          <w:lang w:val="en-US"/>
        </w:rPr>
        <w:t>Type</w:t>
      </w:r>
      <w:r w:rsidR="00C3299A" w:rsidRPr="009B1C98">
        <w:t xml:space="preserve"> (</w:t>
      </w:r>
      <w:r w:rsidR="00C3299A" w:rsidRPr="00C3299A">
        <w:rPr>
          <w:lang w:val="en-US"/>
        </w:rPr>
        <w:t>I</w:t>
      </w:r>
      <w:r w:rsidR="00C3299A" w:rsidRPr="009B1C98">
        <w:t xml:space="preserve">, </w:t>
      </w:r>
      <w:r w:rsidR="00C3299A" w:rsidRPr="00C3299A">
        <w:rPr>
          <w:lang w:val="en-US"/>
        </w:rPr>
        <w:t>IIA</w:t>
      </w:r>
      <w:r w:rsidR="00C3299A" w:rsidRPr="009B1C98">
        <w:t xml:space="preserve">, </w:t>
      </w:r>
      <w:r w:rsidR="00C3299A" w:rsidRPr="00C3299A">
        <w:rPr>
          <w:lang w:val="en-US"/>
        </w:rPr>
        <w:t>or</w:t>
      </w:r>
      <w:r w:rsidR="00C3299A" w:rsidRPr="009B1C98">
        <w:t xml:space="preserve"> </w:t>
      </w:r>
      <w:r w:rsidR="00C3299A" w:rsidRPr="00C3299A">
        <w:rPr>
          <w:lang w:val="en-US"/>
        </w:rPr>
        <w:t>IIB</w:t>
      </w:r>
      <w:r w:rsidR="00C3299A" w:rsidRPr="009B1C98">
        <w:t>)</w:t>
      </w:r>
    </w:p>
    <w:p w14:paraId="4106BCF5" w14:textId="47FD6DE5" w:rsidR="00C4256E" w:rsidRPr="00C3299A" w:rsidRDefault="00C4256E">
      <w:pPr>
        <w:spacing w:line="360" w:lineRule="auto"/>
        <w:rPr>
          <w:lang w:val="en-US"/>
        </w:rPr>
      </w:pPr>
      <w:r>
        <w:t>Результативный</w:t>
      </w:r>
      <w:r w:rsidRPr="00C3299A">
        <w:rPr>
          <w:lang w:val="en-US"/>
        </w:rPr>
        <w:t xml:space="preserve"> </w:t>
      </w:r>
      <w:r>
        <w:t>признак</w:t>
      </w:r>
      <w:r w:rsidRPr="00C3299A">
        <w:rPr>
          <w:lang w:val="en-US"/>
        </w:rPr>
        <w:t xml:space="preserve"> </w:t>
      </w:r>
      <w:r>
        <w:rPr>
          <w:i/>
          <w:iCs/>
          <w:lang w:val="en-US"/>
        </w:rPr>
        <w:t>y</w:t>
      </w:r>
      <w:r w:rsidRPr="00C3299A">
        <w:rPr>
          <w:lang w:val="en-US"/>
        </w:rPr>
        <w:t xml:space="preserve"> –</w:t>
      </w:r>
      <w:r w:rsidR="00C3299A" w:rsidRPr="00C3299A">
        <w:rPr>
          <w:lang w:val="en-US"/>
        </w:rPr>
        <w:t xml:space="preserve"> </w:t>
      </w:r>
      <w:r w:rsidR="00C3299A">
        <w:rPr>
          <w:lang w:val="en-US"/>
        </w:rPr>
        <w:t xml:space="preserve">A8 </w:t>
      </w:r>
      <w:r w:rsidR="00C3299A" w:rsidRPr="00C3299A">
        <w:rPr>
          <w:lang w:val="en-US"/>
        </w:rPr>
        <w:t>Average salary - all ranks</w:t>
      </w:r>
    </w:p>
    <w:p w14:paraId="3A8BDA39" w14:textId="7E0DE6BF" w:rsidR="00C4256E" w:rsidRPr="00915489" w:rsidRDefault="00C4256E">
      <w:pPr>
        <w:spacing w:line="360" w:lineRule="auto"/>
      </w:pPr>
      <w:r>
        <w:t xml:space="preserve">Число вариантов факторного признака – </w:t>
      </w:r>
      <w:r w:rsidR="00C3299A" w:rsidRPr="009B1C98">
        <w:t>3</w:t>
      </w:r>
    </w:p>
    <w:p w14:paraId="223F80AB" w14:textId="3A66350C" w:rsidR="00C4256E" w:rsidRPr="009B1C98" w:rsidRDefault="00C4256E">
      <w:pPr>
        <w:spacing w:line="360" w:lineRule="auto"/>
      </w:pPr>
      <w:r>
        <w:t xml:space="preserve">Объёмы выборок – </w:t>
      </w:r>
      <w:r w:rsidR="00C3299A" w:rsidRPr="009B1C98">
        <w:t>1073</w:t>
      </w:r>
    </w:p>
    <w:p w14:paraId="7937F04B" w14:textId="0EBA1E68" w:rsidR="00C4256E" w:rsidRPr="0047149D" w:rsidRDefault="00C4256E">
      <w:pPr>
        <w:spacing w:line="360" w:lineRule="auto"/>
      </w:pPr>
      <w:r>
        <w:t xml:space="preserve">Статистическая гипотеза –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: F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 … 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</w:p>
    <w:p w14:paraId="720A54B8" w14:textId="52CC14A0" w:rsidR="00C4256E" w:rsidRDefault="0047149D">
      <w:pPr>
        <w:spacing w:line="360" w:lineRule="auto"/>
      </w:pPr>
      <w:r>
        <w:tab/>
      </w:r>
      <w:r>
        <w:tab/>
      </w:r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: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</w:p>
    <w:p w14:paraId="1161113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групповые выборочные характеристики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2700"/>
        <w:gridCol w:w="1794"/>
        <w:gridCol w:w="1806"/>
        <w:gridCol w:w="1980"/>
      </w:tblGrid>
      <w:tr w:rsidR="00C4256E" w14:paraId="009E402D" w14:textId="77777777">
        <w:tc>
          <w:tcPr>
            <w:tcW w:w="648" w:type="dxa"/>
          </w:tcPr>
          <w:p w14:paraId="53DDC331" w14:textId="77777777" w:rsidR="00C4256E" w:rsidRDefault="00C4256E">
            <w:r>
              <w:t>№ п/п</w:t>
            </w:r>
          </w:p>
        </w:tc>
        <w:tc>
          <w:tcPr>
            <w:tcW w:w="2700" w:type="dxa"/>
          </w:tcPr>
          <w:p w14:paraId="7D961DB1" w14:textId="77777777" w:rsidR="00C4256E" w:rsidRDefault="00C4256E">
            <w:r>
              <w:t>Вариант факторного признака</w:t>
            </w:r>
          </w:p>
        </w:tc>
        <w:tc>
          <w:tcPr>
            <w:tcW w:w="1794" w:type="dxa"/>
          </w:tcPr>
          <w:p w14:paraId="02FE08EA" w14:textId="77777777" w:rsidR="00C4256E" w:rsidRDefault="00C4256E">
            <w:r>
              <w:t>Объём выборки</w:t>
            </w:r>
          </w:p>
        </w:tc>
        <w:tc>
          <w:tcPr>
            <w:tcW w:w="1806" w:type="dxa"/>
          </w:tcPr>
          <w:p w14:paraId="66A8A4FD" w14:textId="77777777" w:rsidR="00C4256E" w:rsidRDefault="00C4256E">
            <w:r>
              <w:t>Групповые средние</w:t>
            </w:r>
          </w:p>
        </w:tc>
        <w:tc>
          <w:tcPr>
            <w:tcW w:w="1980" w:type="dxa"/>
          </w:tcPr>
          <w:p w14:paraId="6ECE6FA7" w14:textId="77777777" w:rsidR="00C4256E" w:rsidRDefault="00C4256E">
            <w:r>
              <w:t>Групповые дисперсии</w:t>
            </w:r>
          </w:p>
        </w:tc>
      </w:tr>
      <w:tr w:rsidR="00EF5325" w14:paraId="58F87911" w14:textId="77777777">
        <w:tc>
          <w:tcPr>
            <w:tcW w:w="648" w:type="dxa"/>
          </w:tcPr>
          <w:p w14:paraId="52109E0B" w14:textId="0F1772CC" w:rsidR="00EF5325" w:rsidRPr="00EF5325" w:rsidRDefault="00EF5325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700" w:type="dxa"/>
          </w:tcPr>
          <w:p w14:paraId="628BDF77" w14:textId="7137BCC3" w:rsidR="00EF5325" w:rsidRDefault="00EF5325" w:rsidP="007342AA">
            <w:pPr>
              <w:jc w:val="center"/>
            </w:pPr>
            <w:r>
              <w:t>I</w:t>
            </w:r>
          </w:p>
        </w:tc>
        <w:tc>
          <w:tcPr>
            <w:tcW w:w="1794" w:type="dxa"/>
          </w:tcPr>
          <w:p w14:paraId="2B08CADF" w14:textId="4AFDA37C" w:rsidR="00EF5325" w:rsidRPr="00EF5325" w:rsidRDefault="00EF5325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  <w:tc>
          <w:tcPr>
            <w:tcW w:w="1806" w:type="dxa"/>
          </w:tcPr>
          <w:p w14:paraId="0B5BA368" w14:textId="18420AD9" w:rsidR="00EF5325" w:rsidRPr="007342AA" w:rsidRDefault="007342AA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33.67</w:t>
            </w:r>
          </w:p>
        </w:tc>
        <w:tc>
          <w:tcPr>
            <w:tcW w:w="1980" w:type="dxa"/>
          </w:tcPr>
          <w:p w14:paraId="559890D1" w14:textId="1CB32928" w:rsidR="00EF5325" w:rsidRPr="007342AA" w:rsidRDefault="007342AA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652.25</w:t>
            </w:r>
          </w:p>
        </w:tc>
      </w:tr>
      <w:tr w:rsidR="00EF5325" w14:paraId="6E9238B2" w14:textId="77777777">
        <w:tc>
          <w:tcPr>
            <w:tcW w:w="648" w:type="dxa"/>
          </w:tcPr>
          <w:p w14:paraId="4F496488" w14:textId="119BC0F9" w:rsidR="00EF5325" w:rsidRPr="00EF5325" w:rsidRDefault="00EF5325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700" w:type="dxa"/>
          </w:tcPr>
          <w:p w14:paraId="4DA289B3" w14:textId="02518B91" w:rsidR="00EF5325" w:rsidRDefault="00EF5325" w:rsidP="007342AA">
            <w:pPr>
              <w:jc w:val="center"/>
            </w:pPr>
            <w:r>
              <w:t>IIA</w:t>
            </w:r>
          </w:p>
        </w:tc>
        <w:tc>
          <w:tcPr>
            <w:tcW w:w="1794" w:type="dxa"/>
          </w:tcPr>
          <w:p w14:paraId="6F897F20" w14:textId="668E0748" w:rsidR="00EF5325" w:rsidRPr="00EF5325" w:rsidRDefault="00EF5325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9</w:t>
            </w:r>
          </w:p>
        </w:tc>
        <w:tc>
          <w:tcPr>
            <w:tcW w:w="1806" w:type="dxa"/>
          </w:tcPr>
          <w:p w14:paraId="08DEEC6F" w14:textId="7C42A0C4" w:rsidR="00EF5325" w:rsidRPr="007342AA" w:rsidRDefault="007342AA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40.82</w:t>
            </w:r>
          </w:p>
        </w:tc>
        <w:tc>
          <w:tcPr>
            <w:tcW w:w="1980" w:type="dxa"/>
          </w:tcPr>
          <w:p w14:paraId="6B2110E6" w14:textId="2C218460" w:rsidR="00EF5325" w:rsidRPr="007342AA" w:rsidRDefault="007342AA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684.1</w:t>
            </w:r>
          </w:p>
        </w:tc>
      </w:tr>
      <w:tr w:rsidR="00EF5325" w14:paraId="29A27888" w14:textId="77777777">
        <w:tc>
          <w:tcPr>
            <w:tcW w:w="648" w:type="dxa"/>
          </w:tcPr>
          <w:p w14:paraId="7A95E94A" w14:textId="1F46C12A" w:rsidR="00EF5325" w:rsidRPr="00EF5325" w:rsidRDefault="00EF5325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700" w:type="dxa"/>
          </w:tcPr>
          <w:p w14:paraId="6423B9FC" w14:textId="0D63DD92" w:rsidR="00EF5325" w:rsidRDefault="00EF5325" w:rsidP="007342AA">
            <w:pPr>
              <w:jc w:val="center"/>
            </w:pPr>
            <w:r>
              <w:t>IIB</w:t>
            </w:r>
          </w:p>
        </w:tc>
        <w:tc>
          <w:tcPr>
            <w:tcW w:w="1794" w:type="dxa"/>
          </w:tcPr>
          <w:p w14:paraId="49A2ED5C" w14:textId="2E27D581" w:rsidR="00EF5325" w:rsidRPr="00EF5325" w:rsidRDefault="00EF5325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34</w:t>
            </w:r>
          </w:p>
        </w:tc>
        <w:tc>
          <w:tcPr>
            <w:tcW w:w="1806" w:type="dxa"/>
          </w:tcPr>
          <w:p w14:paraId="0A78C315" w14:textId="6DCB2AFA" w:rsidR="00EF5325" w:rsidRPr="007342AA" w:rsidRDefault="007342AA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83.83</w:t>
            </w:r>
          </w:p>
        </w:tc>
        <w:tc>
          <w:tcPr>
            <w:tcW w:w="1980" w:type="dxa"/>
          </w:tcPr>
          <w:p w14:paraId="55E0BC3E" w14:textId="5B9E696F" w:rsidR="00EF5325" w:rsidRPr="007342AA" w:rsidRDefault="007342AA" w:rsidP="007342A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975.63</w:t>
            </w:r>
          </w:p>
        </w:tc>
      </w:tr>
    </w:tbl>
    <w:p w14:paraId="7C2D880C" w14:textId="77777777" w:rsidR="00C4256E" w:rsidRDefault="00C4256E">
      <w:pPr>
        <w:spacing w:line="360" w:lineRule="auto"/>
      </w:pPr>
    </w:p>
    <w:p w14:paraId="79C92C64" w14:textId="77777777" w:rsidR="00C4256E" w:rsidRDefault="00C4256E">
      <w:pPr>
        <w:pStyle w:val="a3"/>
      </w:pPr>
      <w:r>
        <w:t>б) Привести формулы расчёта показателей вариации, используемых в диспер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71"/>
        <w:gridCol w:w="3569"/>
        <w:gridCol w:w="1418"/>
        <w:gridCol w:w="1857"/>
      </w:tblGrid>
      <w:tr w:rsidR="00C4256E" w14:paraId="661EE087" w14:textId="77777777" w:rsidTr="00CE479D">
        <w:tc>
          <w:tcPr>
            <w:tcW w:w="1671" w:type="dxa"/>
          </w:tcPr>
          <w:p w14:paraId="35B8F83B" w14:textId="77777777" w:rsidR="00C4256E" w:rsidRDefault="00C4256E">
            <w:r>
              <w:t>Источник вариации</w:t>
            </w:r>
          </w:p>
        </w:tc>
        <w:tc>
          <w:tcPr>
            <w:tcW w:w="3569" w:type="dxa"/>
          </w:tcPr>
          <w:p w14:paraId="1417CBAC" w14:textId="77777777" w:rsidR="00C4256E" w:rsidRDefault="00C4256E">
            <w:r>
              <w:t>Показатель вариации</w:t>
            </w:r>
          </w:p>
        </w:tc>
        <w:tc>
          <w:tcPr>
            <w:tcW w:w="1418" w:type="dxa"/>
          </w:tcPr>
          <w:p w14:paraId="6FED4FF6" w14:textId="77777777" w:rsidR="00C4256E" w:rsidRDefault="00C4256E">
            <w:r>
              <w:t>Число степеней свободы</w:t>
            </w:r>
          </w:p>
        </w:tc>
        <w:tc>
          <w:tcPr>
            <w:tcW w:w="1857" w:type="dxa"/>
          </w:tcPr>
          <w:p w14:paraId="7E217F55" w14:textId="77777777" w:rsidR="00C4256E" w:rsidRDefault="00C4256E">
            <w:r>
              <w:t>Несмещенная оценка</w:t>
            </w:r>
          </w:p>
        </w:tc>
      </w:tr>
      <w:tr w:rsidR="00374648" w14:paraId="69DE2819" w14:textId="77777777" w:rsidTr="0028121A">
        <w:trPr>
          <w:trHeight w:val="1107"/>
        </w:trPr>
        <w:tc>
          <w:tcPr>
            <w:tcW w:w="1671" w:type="dxa"/>
          </w:tcPr>
          <w:p w14:paraId="49989699" w14:textId="77777777" w:rsidR="00374648" w:rsidRDefault="00374648" w:rsidP="00374648">
            <w:r>
              <w:t>Факторный признак</w:t>
            </w:r>
          </w:p>
        </w:tc>
        <w:tc>
          <w:tcPr>
            <w:tcW w:w="3569" w:type="dxa"/>
          </w:tcPr>
          <w:p w14:paraId="0F73A8DA" w14:textId="77777777" w:rsidR="00374648" w:rsidRPr="00CE479D" w:rsidRDefault="00374648" w:rsidP="00374648"/>
          <w:p w14:paraId="63215FC7" w14:textId="420F34C2" w:rsidR="00374648" w:rsidRPr="009B1C98" w:rsidRDefault="00000000" w:rsidP="00374648">
            <w:pPr>
              <w:jc w:val="center"/>
              <w:rPr>
                <w:i/>
                <w:iCs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acc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межгр.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  <w:r w:rsidR="00D54D82" w:rsidRPr="009B1C98">
              <w:rPr>
                <w:i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eastAsia="Cambria Math" w:hAnsi="Cambria Math" w:cs="Cambria Math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</w:rPr>
                    <m:t>i=1</m:t>
                  </m:r>
                </m:sub>
                <m:sup>
                  <m:r>
                    <w:rPr>
                      <w:rFonts w:ascii="Cambria Math" w:eastAsia="Cambria Math" w:hAnsi="Cambria Math" w:cs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i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bar>
                                <m:barPr>
                                  <m:pos m:val="top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ba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Cambria Math" w:hAnsi="Cambria Math" w:cs="Cambria Math"/>
                            </w:rPr>
                            <m:t>-</m:t>
                          </m:r>
                          <m:bar>
                            <m:barPr>
                              <m:pos m:val="top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bar>
                        </m:e>
                      </m:d>
                    </m:e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p>
                  </m:sSup>
                </m:e>
              </m:nary>
            </m:oMath>
          </w:p>
          <w:p w14:paraId="1BE30F56" w14:textId="77777777" w:rsidR="00374648" w:rsidRPr="00CE479D" w:rsidRDefault="00374648" w:rsidP="00374648"/>
        </w:tc>
        <w:tc>
          <w:tcPr>
            <w:tcW w:w="1418" w:type="dxa"/>
          </w:tcPr>
          <w:p w14:paraId="015291B3" w14:textId="77777777" w:rsidR="00374648" w:rsidRDefault="00374648" w:rsidP="00374648"/>
          <w:p w14:paraId="70D01D1F" w14:textId="414A39C9" w:rsidR="00374648" w:rsidRPr="00D44CC6" w:rsidRDefault="00374648" w:rsidP="00374648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K-1</m:t>
                </m:r>
              </m:oMath>
            </m:oMathPara>
          </w:p>
        </w:tc>
        <w:tc>
          <w:tcPr>
            <w:tcW w:w="1857" w:type="dxa"/>
          </w:tcPr>
          <w:p w14:paraId="57CDF755" w14:textId="77777777" w:rsidR="00374648" w:rsidRPr="00B06C73" w:rsidRDefault="00374648" w:rsidP="00374648">
            <w:pPr>
              <w:rPr>
                <w:sz w:val="22"/>
                <w:szCs w:val="22"/>
              </w:rPr>
            </w:pPr>
          </w:p>
          <w:p w14:paraId="7AFA2804" w14:textId="53F7B241" w:rsidR="00374648" w:rsidRPr="00B06C73" w:rsidRDefault="00000000" w:rsidP="00374648">
            <w:pPr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K-1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межгр.</m:t>
                    </m:r>
                  </m:sub>
                </m:sSub>
              </m:oMath>
            </m:oMathPara>
          </w:p>
        </w:tc>
      </w:tr>
      <w:tr w:rsidR="00374648" w14:paraId="03E77F9A" w14:textId="77777777" w:rsidTr="00CE479D">
        <w:tc>
          <w:tcPr>
            <w:tcW w:w="1671" w:type="dxa"/>
          </w:tcPr>
          <w:p w14:paraId="0AB530A9" w14:textId="77777777" w:rsidR="00374648" w:rsidRDefault="00374648" w:rsidP="00374648">
            <w:r>
              <w:t>Остаточные признаки</w:t>
            </w:r>
          </w:p>
        </w:tc>
        <w:tc>
          <w:tcPr>
            <w:tcW w:w="3569" w:type="dxa"/>
          </w:tcPr>
          <w:p w14:paraId="1264320F" w14:textId="77777777" w:rsidR="00374648" w:rsidRPr="00CE479D" w:rsidRDefault="00374648" w:rsidP="00374648"/>
          <w:p w14:paraId="28E117FB" w14:textId="1DCCD98F" w:rsidR="00374648" w:rsidRPr="0028121A" w:rsidRDefault="00000000" w:rsidP="0028121A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внутр.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 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k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σ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bSup>
                  </m:e>
                </m:nary>
              </m:oMath>
            </m:oMathPara>
          </w:p>
          <w:p w14:paraId="748D0ACA" w14:textId="77777777" w:rsidR="00374648" w:rsidRPr="00CE479D" w:rsidRDefault="00374648" w:rsidP="00374648"/>
        </w:tc>
        <w:tc>
          <w:tcPr>
            <w:tcW w:w="1418" w:type="dxa"/>
          </w:tcPr>
          <w:p w14:paraId="2234978B" w14:textId="77777777" w:rsidR="00374648" w:rsidRDefault="00374648" w:rsidP="00374648"/>
          <w:p w14:paraId="2EA7C398" w14:textId="77777777" w:rsidR="000A1108" w:rsidRPr="000A1108" w:rsidRDefault="000A1108" w:rsidP="00374648"/>
          <w:p w14:paraId="4C2DF48E" w14:textId="26ABFA22" w:rsidR="00374648" w:rsidRPr="00D44CC6" w:rsidRDefault="00374648" w:rsidP="00374648">
            <m:oMathPara>
              <m:oMath>
                <m:r>
                  <w:rPr>
                    <w:rFonts w:ascii="Cambria Math" w:hAnsi="Cambria Math"/>
                  </w:rPr>
                  <m:t>n-K</m:t>
                </m:r>
              </m:oMath>
            </m:oMathPara>
          </w:p>
          <w:p w14:paraId="61E3CEDB" w14:textId="7F17B955" w:rsidR="00374648" w:rsidRPr="00D44CC6" w:rsidRDefault="00374648" w:rsidP="00374648"/>
        </w:tc>
        <w:tc>
          <w:tcPr>
            <w:tcW w:w="1857" w:type="dxa"/>
          </w:tcPr>
          <w:p w14:paraId="64EA49F0" w14:textId="77777777" w:rsidR="00374648" w:rsidRPr="00B06C73" w:rsidRDefault="00374648" w:rsidP="00374648">
            <w:pPr>
              <w:rPr>
                <w:sz w:val="22"/>
                <w:szCs w:val="22"/>
              </w:rPr>
            </w:pPr>
          </w:p>
          <w:p w14:paraId="7B83A1EA" w14:textId="613EEC9E" w:rsidR="00374648" w:rsidRPr="00B06C73" w:rsidRDefault="00000000" w:rsidP="00374648">
            <w:pPr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-K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внутр.</m:t>
                    </m:r>
                  </m:sub>
                </m:sSub>
              </m:oMath>
            </m:oMathPara>
          </w:p>
        </w:tc>
      </w:tr>
      <w:tr w:rsidR="00374648" w14:paraId="6587E513" w14:textId="77777777" w:rsidTr="00CE479D">
        <w:tc>
          <w:tcPr>
            <w:tcW w:w="1671" w:type="dxa"/>
          </w:tcPr>
          <w:p w14:paraId="6316F881" w14:textId="77777777" w:rsidR="00374648" w:rsidRDefault="00374648" w:rsidP="00374648">
            <w:r>
              <w:t>Все признаки</w:t>
            </w:r>
          </w:p>
        </w:tc>
        <w:tc>
          <w:tcPr>
            <w:tcW w:w="3569" w:type="dxa"/>
          </w:tcPr>
          <w:p w14:paraId="5E61CA4E" w14:textId="77777777" w:rsidR="00374648" w:rsidRPr="00CE479D" w:rsidRDefault="00374648" w:rsidP="00374648"/>
          <w:p w14:paraId="689AEF2C" w14:textId="69F87F97" w:rsidR="00374648" w:rsidRPr="00CE479D" w:rsidRDefault="00000000" w:rsidP="00374648">
            <w:pPr>
              <w:jc w:val="center"/>
              <w:rPr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общ.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K</m:t>
                    </m:r>
                  </m:sup>
                  <m:e>
                    <m:nary>
                      <m:naryPr>
                        <m:chr m:val="∑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j=1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i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-</m:t>
                                </m:r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ba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nary>
              </m:oMath>
            </m:oMathPara>
          </w:p>
          <w:p w14:paraId="5FD315D5" w14:textId="77777777" w:rsidR="00374648" w:rsidRPr="00CE479D" w:rsidRDefault="00374648" w:rsidP="00374648"/>
        </w:tc>
        <w:tc>
          <w:tcPr>
            <w:tcW w:w="1418" w:type="dxa"/>
          </w:tcPr>
          <w:p w14:paraId="7267549A" w14:textId="77777777" w:rsidR="00374648" w:rsidRDefault="00374648" w:rsidP="00374648"/>
          <w:p w14:paraId="10A1B511" w14:textId="77777777" w:rsidR="000A1108" w:rsidRPr="000A1108" w:rsidRDefault="000A1108" w:rsidP="00374648">
            <w:pPr>
              <w:rPr>
                <w:lang w:val="en-US"/>
              </w:rPr>
            </w:pPr>
          </w:p>
          <w:p w14:paraId="127F7C49" w14:textId="3669B717" w:rsidR="00374648" w:rsidRPr="00D44CC6" w:rsidRDefault="00374648" w:rsidP="00374648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-1</m:t>
                </m:r>
              </m:oMath>
            </m:oMathPara>
          </w:p>
          <w:p w14:paraId="3FF9653C" w14:textId="4E2C3F26" w:rsidR="00374648" w:rsidRPr="00D44CC6" w:rsidRDefault="00374648" w:rsidP="00374648">
            <w:pPr>
              <w:rPr>
                <w:lang w:val="en-US"/>
              </w:rPr>
            </w:pPr>
          </w:p>
        </w:tc>
        <w:tc>
          <w:tcPr>
            <w:tcW w:w="1857" w:type="dxa"/>
          </w:tcPr>
          <w:p w14:paraId="5FB3967F" w14:textId="77777777" w:rsidR="00374648" w:rsidRPr="00B06C73" w:rsidRDefault="00374648" w:rsidP="00374648">
            <w:pPr>
              <w:rPr>
                <w:sz w:val="22"/>
                <w:szCs w:val="22"/>
              </w:rPr>
            </w:pPr>
          </w:p>
          <w:p w14:paraId="5DAD89AF" w14:textId="45452128" w:rsidR="00374648" w:rsidRPr="00B06C73" w:rsidRDefault="00000000" w:rsidP="00374648">
            <w:pPr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-1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общ.</m:t>
                    </m:r>
                  </m:sub>
                </m:sSub>
              </m:oMath>
            </m:oMathPara>
          </w:p>
        </w:tc>
      </w:tr>
    </w:tbl>
    <w:p w14:paraId="296BF653" w14:textId="77777777" w:rsidR="00C4256E" w:rsidRDefault="00C4256E">
      <w:pPr>
        <w:spacing w:line="360" w:lineRule="auto"/>
      </w:pPr>
    </w:p>
    <w:p w14:paraId="2DD5A1A0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диспер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 w14:paraId="5636CC41" w14:textId="77777777">
        <w:tc>
          <w:tcPr>
            <w:tcW w:w="1905" w:type="dxa"/>
          </w:tcPr>
          <w:p w14:paraId="77A637EF" w14:textId="77777777"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14:paraId="3EBCD099" w14:textId="77777777"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14:paraId="6C9B5253" w14:textId="77777777"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14:paraId="1DB224B4" w14:textId="77777777" w:rsidR="00C4256E" w:rsidRDefault="00C4256E">
            <w:r>
              <w:t>Несмещенная оценка</w:t>
            </w:r>
          </w:p>
        </w:tc>
      </w:tr>
      <w:tr w:rsidR="00C4256E" w14:paraId="60412DED" w14:textId="77777777">
        <w:tc>
          <w:tcPr>
            <w:tcW w:w="1905" w:type="dxa"/>
          </w:tcPr>
          <w:p w14:paraId="0F46C2AB" w14:textId="77777777"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14:paraId="28A6C090" w14:textId="0B28D882" w:rsidR="00C4256E" w:rsidRPr="00B90098" w:rsidRDefault="00C4256E" w:rsidP="00A3405B">
            <w:pPr>
              <w:jc w:val="center"/>
              <w:rPr>
                <w:sz w:val="22"/>
                <w:szCs w:val="22"/>
              </w:rPr>
            </w:pPr>
          </w:p>
          <w:p w14:paraId="39069C4A" w14:textId="53324DA7" w:rsidR="00A3405B" w:rsidRPr="00B90098" w:rsidRDefault="00A3405B" w:rsidP="00A3405B">
            <w:pPr>
              <w:jc w:val="center"/>
              <w:rPr>
                <w:sz w:val="22"/>
                <w:szCs w:val="22"/>
                <w:lang w:val="en-US"/>
              </w:rPr>
            </w:pPr>
            <w:r w:rsidRPr="00B90098">
              <w:rPr>
                <w:sz w:val="22"/>
                <w:szCs w:val="22"/>
              </w:rPr>
              <w:t>2898</w:t>
            </w:r>
            <w:r w:rsidRPr="00B90098">
              <w:rPr>
                <w:sz w:val="22"/>
                <w:szCs w:val="22"/>
                <w:lang w:val="en-US"/>
              </w:rPr>
              <w:t>.99</w:t>
            </w:r>
          </w:p>
          <w:p w14:paraId="54E0F607" w14:textId="77777777" w:rsidR="00C4256E" w:rsidRPr="00B90098" w:rsidRDefault="00C4256E" w:rsidP="00A3405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74BA9071" w14:textId="2AEDB6D2" w:rsidR="00C4256E" w:rsidRPr="00B90098" w:rsidRDefault="00C4256E" w:rsidP="00A3405B">
            <w:pPr>
              <w:jc w:val="center"/>
              <w:rPr>
                <w:sz w:val="22"/>
                <w:szCs w:val="22"/>
              </w:rPr>
            </w:pPr>
          </w:p>
          <w:p w14:paraId="7C8B693B" w14:textId="0B50FF90" w:rsidR="00A3405B" w:rsidRPr="00B90098" w:rsidRDefault="00A3405B" w:rsidP="00A3405B">
            <w:pPr>
              <w:jc w:val="center"/>
              <w:rPr>
                <w:sz w:val="22"/>
                <w:szCs w:val="22"/>
              </w:rPr>
            </w:pPr>
            <w:r w:rsidRPr="00B90098">
              <w:rPr>
                <w:sz w:val="22"/>
                <w:szCs w:val="22"/>
              </w:rPr>
              <w:t>2</w:t>
            </w:r>
          </w:p>
          <w:p w14:paraId="554B444E" w14:textId="6F959319" w:rsidR="00205F4F" w:rsidRPr="00B90098" w:rsidRDefault="00205F4F" w:rsidP="00A3405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827" w:type="dxa"/>
          </w:tcPr>
          <w:p w14:paraId="0403B1FE" w14:textId="4BD9EAE4" w:rsidR="00C4256E" w:rsidRPr="00B90098" w:rsidRDefault="00C4256E" w:rsidP="00BA21EC">
            <w:pPr>
              <w:jc w:val="center"/>
              <w:rPr>
                <w:sz w:val="22"/>
                <w:szCs w:val="22"/>
              </w:rPr>
            </w:pPr>
          </w:p>
          <w:p w14:paraId="021503E6" w14:textId="6E33F68A" w:rsidR="00A3405B" w:rsidRPr="00B90098" w:rsidRDefault="00A3405B" w:rsidP="00BA21EC">
            <w:pPr>
              <w:jc w:val="center"/>
              <w:rPr>
                <w:sz w:val="22"/>
                <w:szCs w:val="22"/>
                <w:lang w:val="en-US"/>
              </w:rPr>
            </w:pPr>
            <w:r w:rsidRPr="00B90098">
              <w:rPr>
                <w:sz w:val="22"/>
                <w:szCs w:val="22"/>
              </w:rPr>
              <w:t>1555309</w:t>
            </w:r>
            <w:r w:rsidRPr="00B90098">
              <w:rPr>
                <w:sz w:val="22"/>
                <w:szCs w:val="22"/>
                <w:lang w:val="en-US"/>
              </w:rPr>
              <w:t>.57</w:t>
            </w:r>
          </w:p>
          <w:p w14:paraId="43885567" w14:textId="74BE57BF" w:rsidR="00205F4F" w:rsidRPr="00B90098" w:rsidRDefault="00205F4F" w:rsidP="00BA21EC">
            <w:pPr>
              <w:jc w:val="center"/>
              <w:rPr>
                <w:sz w:val="22"/>
                <w:szCs w:val="22"/>
              </w:rPr>
            </w:pPr>
          </w:p>
        </w:tc>
      </w:tr>
      <w:tr w:rsidR="00C4256E" w14:paraId="6F9F6C41" w14:textId="77777777">
        <w:tc>
          <w:tcPr>
            <w:tcW w:w="1905" w:type="dxa"/>
          </w:tcPr>
          <w:p w14:paraId="3F8BD150" w14:textId="77777777"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14:paraId="71E9B955" w14:textId="07FCAC39" w:rsidR="00C4256E" w:rsidRPr="00B90098" w:rsidRDefault="00C4256E" w:rsidP="00A3405B">
            <w:pPr>
              <w:jc w:val="center"/>
              <w:rPr>
                <w:sz w:val="22"/>
                <w:szCs w:val="22"/>
              </w:rPr>
            </w:pPr>
          </w:p>
          <w:p w14:paraId="0367CB45" w14:textId="1C5CF6BB" w:rsidR="00A3405B" w:rsidRPr="00B90098" w:rsidRDefault="00A3405B" w:rsidP="00A3405B">
            <w:pPr>
              <w:jc w:val="center"/>
              <w:rPr>
                <w:sz w:val="22"/>
                <w:szCs w:val="22"/>
                <w:lang w:val="en-US"/>
              </w:rPr>
            </w:pPr>
            <w:r w:rsidRPr="00B90098">
              <w:rPr>
                <w:sz w:val="22"/>
                <w:szCs w:val="22"/>
                <w:lang w:val="en-US"/>
              </w:rPr>
              <w:t>5310.97</w:t>
            </w:r>
          </w:p>
          <w:p w14:paraId="4B9195BC" w14:textId="77777777" w:rsidR="00C4256E" w:rsidRPr="00B90098" w:rsidRDefault="00C4256E" w:rsidP="00A3405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14:paraId="52FC2392" w14:textId="3D68E5FE" w:rsidR="00C4256E" w:rsidRPr="00B90098" w:rsidRDefault="00C4256E" w:rsidP="00A3405B">
            <w:pPr>
              <w:jc w:val="center"/>
              <w:rPr>
                <w:sz w:val="22"/>
                <w:szCs w:val="22"/>
              </w:rPr>
            </w:pPr>
          </w:p>
          <w:p w14:paraId="7C4C2154" w14:textId="77EB59E3" w:rsidR="00A3405B" w:rsidRPr="00B90098" w:rsidRDefault="00A3405B" w:rsidP="00A3405B">
            <w:pPr>
              <w:jc w:val="center"/>
              <w:rPr>
                <w:sz w:val="22"/>
                <w:szCs w:val="22"/>
              </w:rPr>
            </w:pPr>
            <w:r w:rsidRPr="00B90098">
              <w:rPr>
                <w:sz w:val="22"/>
                <w:szCs w:val="22"/>
              </w:rPr>
              <w:t>1070</w:t>
            </w:r>
          </w:p>
          <w:p w14:paraId="2B2A3A65" w14:textId="5839272F" w:rsidR="00205F4F" w:rsidRPr="00B90098" w:rsidRDefault="00205F4F" w:rsidP="00A3405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827" w:type="dxa"/>
          </w:tcPr>
          <w:p w14:paraId="798F3F2B" w14:textId="77777777" w:rsidR="00205F4F" w:rsidRPr="00B90098" w:rsidRDefault="00205F4F" w:rsidP="00BA21EC">
            <w:pPr>
              <w:jc w:val="center"/>
              <w:rPr>
                <w:sz w:val="22"/>
                <w:szCs w:val="22"/>
              </w:rPr>
            </w:pPr>
          </w:p>
          <w:p w14:paraId="0E0EFA27" w14:textId="4274B677" w:rsidR="00205F4F" w:rsidRPr="00B90098" w:rsidRDefault="00A3405B" w:rsidP="00BA21EC">
            <w:pPr>
              <w:jc w:val="center"/>
              <w:rPr>
                <w:sz w:val="22"/>
                <w:szCs w:val="22"/>
                <w:lang w:val="en-US"/>
              </w:rPr>
            </w:pPr>
            <w:r w:rsidRPr="00B90098">
              <w:rPr>
                <w:sz w:val="22"/>
                <w:szCs w:val="22"/>
                <w:lang w:val="en-US"/>
              </w:rPr>
              <w:t>5325.86</w:t>
            </w:r>
          </w:p>
        </w:tc>
      </w:tr>
      <w:tr w:rsidR="00C4256E" w14:paraId="53062BE4" w14:textId="77777777">
        <w:tc>
          <w:tcPr>
            <w:tcW w:w="1905" w:type="dxa"/>
          </w:tcPr>
          <w:p w14:paraId="5208DB65" w14:textId="77777777"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14:paraId="38D58D2E" w14:textId="35722DE4" w:rsidR="00C4256E" w:rsidRPr="00B90098" w:rsidRDefault="00C4256E" w:rsidP="00A3405B">
            <w:pPr>
              <w:jc w:val="center"/>
              <w:rPr>
                <w:sz w:val="22"/>
                <w:szCs w:val="22"/>
              </w:rPr>
            </w:pPr>
          </w:p>
          <w:p w14:paraId="5A079C40" w14:textId="46F1DCD5" w:rsidR="00C4256E" w:rsidRPr="00B90098" w:rsidRDefault="00A3405B" w:rsidP="00B90098">
            <w:pPr>
              <w:jc w:val="center"/>
              <w:rPr>
                <w:sz w:val="22"/>
                <w:szCs w:val="22"/>
                <w:lang w:val="en-US"/>
              </w:rPr>
            </w:pPr>
            <w:r w:rsidRPr="00B90098">
              <w:rPr>
                <w:sz w:val="22"/>
                <w:szCs w:val="22"/>
                <w:lang w:val="en-US"/>
              </w:rPr>
              <w:t>8209.96</w:t>
            </w:r>
          </w:p>
        </w:tc>
        <w:tc>
          <w:tcPr>
            <w:tcW w:w="1260" w:type="dxa"/>
          </w:tcPr>
          <w:p w14:paraId="6D4567C2" w14:textId="1AE45C5E" w:rsidR="00C4256E" w:rsidRPr="00B90098" w:rsidRDefault="00C4256E" w:rsidP="00A3405B">
            <w:pPr>
              <w:jc w:val="center"/>
              <w:rPr>
                <w:sz w:val="22"/>
                <w:szCs w:val="22"/>
              </w:rPr>
            </w:pPr>
          </w:p>
          <w:p w14:paraId="710219CA" w14:textId="47B1B257" w:rsidR="00205F4F" w:rsidRPr="00B90098" w:rsidRDefault="00A3405B" w:rsidP="00B90098">
            <w:pPr>
              <w:jc w:val="center"/>
              <w:rPr>
                <w:sz w:val="22"/>
                <w:szCs w:val="22"/>
              </w:rPr>
            </w:pPr>
            <w:r w:rsidRPr="00B90098">
              <w:rPr>
                <w:sz w:val="22"/>
                <w:szCs w:val="22"/>
              </w:rPr>
              <w:t>1072</w:t>
            </w:r>
          </w:p>
        </w:tc>
        <w:tc>
          <w:tcPr>
            <w:tcW w:w="2827" w:type="dxa"/>
          </w:tcPr>
          <w:p w14:paraId="10D43B10" w14:textId="77777777" w:rsidR="00C4256E" w:rsidRPr="00B90098" w:rsidRDefault="00C4256E" w:rsidP="00BA21EC">
            <w:pPr>
              <w:jc w:val="center"/>
              <w:rPr>
                <w:sz w:val="22"/>
                <w:szCs w:val="22"/>
              </w:rPr>
            </w:pPr>
          </w:p>
          <w:p w14:paraId="78A452B7" w14:textId="042A8EE1" w:rsidR="00205F4F" w:rsidRPr="00B90098" w:rsidRDefault="00A3405B" w:rsidP="00BA21EC">
            <w:pPr>
              <w:jc w:val="center"/>
              <w:rPr>
                <w:sz w:val="22"/>
                <w:szCs w:val="22"/>
                <w:lang w:val="en-US"/>
              </w:rPr>
            </w:pPr>
            <w:r w:rsidRPr="00B90098">
              <w:rPr>
                <w:sz w:val="22"/>
                <w:szCs w:val="22"/>
                <w:lang w:val="en-US"/>
              </w:rPr>
              <w:t>8217.62</w:t>
            </w:r>
          </w:p>
        </w:tc>
      </w:tr>
    </w:tbl>
    <w:p w14:paraId="2ECEBBF2" w14:textId="77777777" w:rsidR="00C4256E" w:rsidRDefault="00C4256E">
      <w:pPr>
        <w:spacing w:line="360" w:lineRule="auto"/>
      </w:pPr>
    </w:p>
    <w:p w14:paraId="4C0CFEE4" w14:textId="77777777"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644"/>
        <w:gridCol w:w="1620"/>
        <w:gridCol w:w="1620"/>
        <w:gridCol w:w="2160"/>
      </w:tblGrid>
      <w:tr w:rsidR="00C4256E" w14:paraId="2DBC3A85" w14:textId="77777777">
        <w:tc>
          <w:tcPr>
            <w:tcW w:w="1884" w:type="dxa"/>
          </w:tcPr>
          <w:p w14:paraId="299B51B6" w14:textId="77777777" w:rsidR="00C4256E" w:rsidRDefault="00C4256E">
            <w:r>
              <w:t>Показатель</w:t>
            </w:r>
          </w:p>
        </w:tc>
        <w:tc>
          <w:tcPr>
            <w:tcW w:w="1644" w:type="dxa"/>
          </w:tcPr>
          <w:p w14:paraId="469A87A3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межгр</w:t>
            </w:r>
          </w:p>
        </w:tc>
        <w:tc>
          <w:tcPr>
            <w:tcW w:w="1620" w:type="dxa"/>
          </w:tcPr>
          <w:p w14:paraId="31524DDC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внутригр</w:t>
            </w:r>
          </w:p>
        </w:tc>
        <w:tc>
          <w:tcPr>
            <w:tcW w:w="1620" w:type="dxa"/>
          </w:tcPr>
          <w:p w14:paraId="3D81BC00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2160" w:type="dxa"/>
          </w:tcPr>
          <w:p w14:paraId="351625FD" w14:textId="77777777"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межгр</w:t>
            </w:r>
            <w:r>
              <w:t xml:space="preserve"> 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внутригр</w:t>
            </w:r>
          </w:p>
        </w:tc>
      </w:tr>
      <w:tr w:rsidR="00C4256E" w14:paraId="65AB1470" w14:textId="77777777">
        <w:tc>
          <w:tcPr>
            <w:tcW w:w="1884" w:type="dxa"/>
          </w:tcPr>
          <w:p w14:paraId="47A6C749" w14:textId="77777777" w:rsidR="00140632" w:rsidRDefault="00140632"/>
          <w:p w14:paraId="291DD177" w14:textId="39C14CA9" w:rsidR="00C4256E" w:rsidRDefault="00C4256E">
            <w:r>
              <w:t>Значение</w:t>
            </w:r>
          </w:p>
        </w:tc>
        <w:tc>
          <w:tcPr>
            <w:tcW w:w="1644" w:type="dxa"/>
          </w:tcPr>
          <w:p w14:paraId="77F99134" w14:textId="643817D4" w:rsidR="00C4256E" w:rsidRDefault="00C4256E" w:rsidP="00140632">
            <w:pPr>
              <w:jc w:val="center"/>
            </w:pPr>
          </w:p>
          <w:p w14:paraId="6DD25986" w14:textId="0AADEB18" w:rsidR="00140632" w:rsidRDefault="00140632" w:rsidP="00140632">
            <w:pPr>
              <w:jc w:val="center"/>
            </w:pPr>
            <w:r w:rsidRPr="00140632">
              <w:t>2898.993</w:t>
            </w:r>
          </w:p>
          <w:p w14:paraId="3C4462F7" w14:textId="77777777" w:rsidR="00C4256E" w:rsidRDefault="00C4256E" w:rsidP="00140632">
            <w:pPr>
              <w:jc w:val="center"/>
            </w:pPr>
          </w:p>
        </w:tc>
        <w:tc>
          <w:tcPr>
            <w:tcW w:w="1620" w:type="dxa"/>
          </w:tcPr>
          <w:p w14:paraId="78269C69" w14:textId="77777777" w:rsidR="00C4256E" w:rsidRDefault="00C4256E" w:rsidP="00140632">
            <w:pPr>
              <w:jc w:val="center"/>
            </w:pPr>
          </w:p>
          <w:p w14:paraId="269566F0" w14:textId="3428DAD9" w:rsidR="00140632" w:rsidRDefault="00140632" w:rsidP="00140632">
            <w:pPr>
              <w:jc w:val="center"/>
            </w:pPr>
            <w:r w:rsidRPr="00140632">
              <w:t>5310.970</w:t>
            </w:r>
          </w:p>
        </w:tc>
        <w:tc>
          <w:tcPr>
            <w:tcW w:w="1620" w:type="dxa"/>
          </w:tcPr>
          <w:p w14:paraId="7ADCD9AB" w14:textId="77777777" w:rsidR="00C4256E" w:rsidRDefault="00C4256E" w:rsidP="00140632">
            <w:pPr>
              <w:jc w:val="center"/>
            </w:pPr>
          </w:p>
          <w:p w14:paraId="4C9ACA6C" w14:textId="3940B852" w:rsidR="00140632" w:rsidRDefault="00140632" w:rsidP="00140632">
            <w:pPr>
              <w:jc w:val="center"/>
            </w:pPr>
            <w:r w:rsidRPr="00140632">
              <w:t>8209.963</w:t>
            </w:r>
          </w:p>
        </w:tc>
        <w:tc>
          <w:tcPr>
            <w:tcW w:w="2160" w:type="dxa"/>
          </w:tcPr>
          <w:p w14:paraId="2E894A8C" w14:textId="77777777" w:rsidR="00C4256E" w:rsidRDefault="00C4256E">
            <w:pPr>
              <w:pStyle w:val="a4"/>
              <w:tabs>
                <w:tab w:val="clear" w:pos="4677"/>
                <w:tab w:val="clear" w:pos="9355"/>
              </w:tabs>
            </w:pPr>
          </w:p>
          <w:p w14:paraId="695464C7" w14:textId="0C3FC65C" w:rsidR="00140632" w:rsidRDefault="00140632" w:rsidP="00140632">
            <w:pPr>
              <w:pStyle w:val="a4"/>
              <w:tabs>
                <w:tab w:val="clear" w:pos="4677"/>
                <w:tab w:val="clear" w:pos="9355"/>
              </w:tabs>
              <w:jc w:val="center"/>
            </w:pPr>
            <w:r w:rsidRPr="00140632">
              <w:t>8209.963</w:t>
            </w:r>
          </w:p>
        </w:tc>
      </w:tr>
    </w:tbl>
    <w:p w14:paraId="6F3BE6F9" w14:textId="77777777" w:rsidR="00C4256E" w:rsidRDefault="00C4256E">
      <w:pPr>
        <w:pStyle w:val="a3"/>
      </w:pPr>
    </w:p>
    <w:p w14:paraId="6818D9F0" w14:textId="77777777"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 w14:paraId="7E43156C" w14:textId="77777777">
        <w:tc>
          <w:tcPr>
            <w:tcW w:w="4248" w:type="dxa"/>
          </w:tcPr>
          <w:p w14:paraId="1C6DB337" w14:textId="77777777" w:rsidR="00C4256E" w:rsidRDefault="00C4256E">
            <w:r>
              <w:t>Показатель</w:t>
            </w:r>
          </w:p>
        </w:tc>
        <w:tc>
          <w:tcPr>
            <w:tcW w:w="2520" w:type="dxa"/>
          </w:tcPr>
          <w:p w14:paraId="37811574" w14:textId="77777777"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14:paraId="6E20E020" w14:textId="77777777" w:rsidR="00C4256E" w:rsidRDefault="00C4256E">
            <w:r>
              <w:t>Значение</w:t>
            </w:r>
          </w:p>
        </w:tc>
      </w:tr>
      <w:tr w:rsidR="00C4256E" w14:paraId="30BB2135" w14:textId="77777777">
        <w:tc>
          <w:tcPr>
            <w:tcW w:w="4248" w:type="dxa"/>
          </w:tcPr>
          <w:p w14:paraId="6E99BC5A" w14:textId="77777777" w:rsidR="00C4256E" w:rsidRDefault="00C4256E">
            <w:r>
              <w:t>Эмпирический коэффициент детерминации</w:t>
            </w:r>
          </w:p>
        </w:tc>
        <w:tc>
          <w:tcPr>
            <w:tcW w:w="2520" w:type="dxa"/>
          </w:tcPr>
          <w:p w14:paraId="1ADBCD19" w14:textId="35883653" w:rsidR="00C4256E" w:rsidRDefault="00000000">
            <m:oMathPara>
              <m:oMath>
                <m:sSup>
                  <m:s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p>
                </m:sSup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межгр.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бщ.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2520" w:type="dxa"/>
          </w:tcPr>
          <w:p w14:paraId="274C4FCD" w14:textId="77777777" w:rsidR="007C4B18" w:rsidRDefault="007C4B18" w:rsidP="007C4B18">
            <w:pPr>
              <w:jc w:val="center"/>
              <w:rPr>
                <w:lang w:val="en-US"/>
              </w:rPr>
            </w:pPr>
          </w:p>
          <w:p w14:paraId="7D57EA0E" w14:textId="28037280" w:rsidR="007C4B18" w:rsidRPr="007C4B18" w:rsidRDefault="007C4B18" w:rsidP="007C4B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53</w:t>
            </w:r>
          </w:p>
        </w:tc>
      </w:tr>
      <w:tr w:rsidR="00C4256E" w14:paraId="418B72AB" w14:textId="77777777">
        <w:tc>
          <w:tcPr>
            <w:tcW w:w="4248" w:type="dxa"/>
          </w:tcPr>
          <w:p w14:paraId="15F5CD7E" w14:textId="77777777" w:rsidR="00C4256E" w:rsidRDefault="00C4256E">
            <w:r>
              <w:t>Эмпирическое корреляционное отношение</w:t>
            </w:r>
          </w:p>
        </w:tc>
        <w:tc>
          <w:tcPr>
            <w:tcW w:w="2520" w:type="dxa"/>
          </w:tcPr>
          <w:p w14:paraId="11D90915" w14:textId="14AA1CBA" w:rsidR="00C4256E" w:rsidRDefault="00933BD7"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w:rPr>
                    <w:rFonts w:ascii="Cambria Math" w:eastAsia="Cambria Math" w:hAnsi="Cambria Math" w:cs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межгр.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бщ.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  <w:tc>
          <w:tcPr>
            <w:tcW w:w="2520" w:type="dxa"/>
          </w:tcPr>
          <w:p w14:paraId="0E60DE97" w14:textId="77777777" w:rsidR="00C4256E" w:rsidRDefault="00C4256E" w:rsidP="007C4B18">
            <w:pPr>
              <w:jc w:val="center"/>
            </w:pPr>
          </w:p>
          <w:p w14:paraId="4E3E27D8" w14:textId="19C401FF" w:rsidR="007C4B18" w:rsidRPr="007C4B18" w:rsidRDefault="007C4B18" w:rsidP="007C4B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94</w:t>
            </w:r>
          </w:p>
        </w:tc>
      </w:tr>
    </w:tbl>
    <w:p w14:paraId="1DBAE4DD" w14:textId="77777777" w:rsidR="00C4256E" w:rsidRDefault="00C4256E">
      <w:pPr>
        <w:spacing w:line="360" w:lineRule="auto"/>
      </w:pPr>
    </w:p>
    <w:p w14:paraId="25EAA47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е) Охарактеризовать тип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0041A1D8" w14:textId="77777777">
        <w:trPr>
          <w:trHeight w:val="687"/>
        </w:trPr>
        <w:tc>
          <w:tcPr>
            <w:tcW w:w="9288" w:type="dxa"/>
          </w:tcPr>
          <w:p w14:paraId="35B51DB6" w14:textId="0289D5DE" w:rsidR="00C4256E" w:rsidRPr="00954F3D" w:rsidRDefault="00320678">
            <w:r>
              <w:t xml:space="preserve">По данным из шкалы Чеддака тип связи между </w:t>
            </w:r>
            <w:r>
              <w:rPr>
                <w:lang w:val="en-US"/>
              </w:rPr>
              <w:t>A</w:t>
            </w:r>
            <w:r w:rsidRPr="00954F3D">
              <w:t xml:space="preserve">4 </w:t>
            </w:r>
            <w:r>
              <w:t xml:space="preserve">и </w:t>
            </w:r>
            <w:r>
              <w:rPr>
                <w:lang w:val="en-US"/>
              </w:rPr>
              <w:t>A</w:t>
            </w:r>
            <w:r w:rsidRPr="00954F3D">
              <w:t xml:space="preserve">8 </w:t>
            </w:r>
            <w:r>
              <w:t xml:space="preserve">– </w:t>
            </w:r>
            <w:r w:rsidRPr="00B90098">
              <w:rPr>
                <w:b/>
                <w:bCs/>
              </w:rPr>
              <w:t>заметная</w:t>
            </w:r>
            <w:r w:rsidRPr="00954F3D">
              <w:t>.</w:t>
            </w:r>
          </w:p>
        </w:tc>
      </w:tr>
    </w:tbl>
    <w:p w14:paraId="70EA7CF6" w14:textId="77777777" w:rsidR="00C4256E" w:rsidRDefault="00C4256E">
      <w:pPr>
        <w:spacing w:line="360" w:lineRule="auto"/>
      </w:pPr>
    </w:p>
    <w:p w14:paraId="6EC8CA9F" w14:textId="77777777" w:rsidR="00C4256E" w:rsidRDefault="00C4256E">
      <w:pPr>
        <w:pStyle w:val="a3"/>
      </w:pPr>
      <w:r>
        <w:t>ж) Указать формулы расчёта показателей, используемых при проверке статистической гипотезы дисперсионного анализа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97"/>
        <w:gridCol w:w="2835"/>
        <w:gridCol w:w="3339"/>
      </w:tblGrid>
      <w:tr w:rsidR="00C4256E" w14:paraId="499BDA52" w14:textId="77777777" w:rsidTr="00E40FAA">
        <w:tc>
          <w:tcPr>
            <w:tcW w:w="3397" w:type="dxa"/>
          </w:tcPr>
          <w:p w14:paraId="28123B83" w14:textId="77777777" w:rsidR="00C4256E" w:rsidRDefault="00C4256E"/>
        </w:tc>
        <w:tc>
          <w:tcPr>
            <w:tcW w:w="2835" w:type="dxa"/>
          </w:tcPr>
          <w:p w14:paraId="5E81CCE8" w14:textId="77777777" w:rsidR="00C4256E" w:rsidRDefault="00C4256E">
            <w:r>
              <w:t>Выражение</w:t>
            </w:r>
          </w:p>
        </w:tc>
        <w:tc>
          <w:tcPr>
            <w:tcW w:w="3339" w:type="dxa"/>
          </w:tcPr>
          <w:p w14:paraId="349EC297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0222D27F" w14:textId="77777777" w:rsidTr="00E40FAA">
        <w:tc>
          <w:tcPr>
            <w:tcW w:w="3397" w:type="dxa"/>
          </w:tcPr>
          <w:p w14:paraId="7B134FDB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2835" w:type="dxa"/>
          </w:tcPr>
          <w:p w14:paraId="2EEB7D1F" w14:textId="77777777" w:rsidR="00C4256E" w:rsidRDefault="00C4256E"/>
          <w:p w14:paraId="1B2BCBC8" w14:textId="58129BB8" w:rsidR="00C4256E" w:rsidRPr="00954F3D" w:rsidRDefault="00954F3D" w:rsidP="00954F3D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Z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межгр.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/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K-1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внутр.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/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-K</m:t>
                        </m:r>
                      </m:e>
                    </m:d>
                  </m:den>
                </m:f>
              </m:oMath>
            </m:oMathPara>
          </w:p>
          <w:p w14:paraId="6F16A09D" w14:textId="77777777" w:rsidR="00C4256E" w:rsidRDefault="00C4256E"/>
        </w:tc>
        <w:tc>
          <w:tcPr>
            <w:tcW w:w="3339" w:type="dxa"/>
          </w:tcPr>
          <w:p w14:paraId="521CA789" w14:textId="77777777" w:rsidR="00C4256E" w:rsidRDefault="00C4256E"/>
          <w:p w14:paraId="2D9DBE93" w14:textId="77777777" w:rsidR="00146D1E" w:rsidRDefault="00146D1E" w:rsidP="00146D1E">
            <w:pPr>
              <w:tabs>
                <w:tab w:val="left" w:pos="500"/>
              </w:tabs>
            </w:pPr>
            <w:r>
              <w:rPr>
                <w:lang w:val="en-US"/>
              </w:rPr>
              <w:t>n</w:t>
            </w:r>
            <w:r w:rsidRPr="00146D1E">
              <w:t xml:space="preserve"> – </w:t>
            </w:r>
            <w:r>
              <w:t>объем выборки</w:t>
            </w:r>
          </w:p>
          <w:p w14:paraId="6539F631" w14:textId="1DCD9445" w:rsidR="00146D1E" w:rsidRPr="00146D1E" w:rsidRDefault="00146D1E" w:rsidP="00146D1E">
            <w:pPr>
              <w:tabs>
                <w:tab w:val="left" w:pos="500"/>
              </w:tabs>
            </w:pPr>
            <m:oMath>
              <m:r>
                <w:rPr>
                  <w:rFonts w:ascii="Cambria Math" w:eastAsia="Cambria Math" w:hAnsi="Cambria Math" w:cs="Cambria Math"/>
                </w:rPr>
                <m:t>K-</m:t>
              </m:r>
            </m:oMath>
            <w:r w:rsidRPr="00146D1E">
              <w:t xml:space="preserve"> </w:t>
            </w:r>
            <w:r>
              <w:t>кол-во групп (</w:t>
            </w:r>
            <w:r w:rsidR="00841A1E">
              <w:t>факторных признаков</w:t>
            </w:r>
            <w:r>
              <w:t>)</w:t>
            </w:r>
          </w:p>
          <w:p w14:paraId="0DCEE971" w14:textId="6D5550A6" w:rsidR="00146D1E" w:rsidRPr="00146D1E" w:rsidRDefault="00000000" w:rsidP="00146D1E">
            <w:pPr>
              <w:tabs>
                <w:tab w:val="left" w:pos="500"/>
              </w:tabs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acc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межгр.</m:t>
                  </m:r>
                </m:sub>
              </m:sSub>
            </m:oMath>
            <w:r w:rsidR="00146D1E" w:rsidRPr="00146D1E">
              <w:rPr>
                <w:iCs/>
                <w:sz w:val="22"/>
                <w:szCs w:val="22"/>
              </w:rPr>
              <w:t xml:space="preserve"> –</w:t>
            </w:r>
            <w:r w:rsidR="00146D1E">
              <w:rPr>
                <w:iCs/>
                <w:sz w:val="22"/>
                <w:szCs w:val="22"/>
              </w:rPr>
              <w:t xml:space="preserve"> межгрупповая дисперсия</w:t>
            </w:r>
          </w:p>
          <w:p w14:paraId="73D1CB61" w14:textId="513FFC8B" w:rsidR="00146D1E" w:rsidRPr="00B90098" w:rsidRDefault="00000000" w:rsidP="00146D1E">
            <w:pPr>
              <w:tabs>
                <w:tab w:val="left" w:pos="500"/>
              </w:tabs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acc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внутр.</m:t>
                  </m:r>
                </m:sub>
              </m:sSub>
            </m:oMath>
            <w:r w:rsidR="00146D1E">
              <w:rPr>
                <w:iCs/>
                <w:sz w:val="22"/>
                <w:szCs w:val="22"/>
              </w:rPr>
              <w:t xml:space="preserve"> – </w:t>
            </w:r>
            <w:r w:rsidR="00B90098">
              <w:rPr>
                <w:iCs/>
                <w:sz w:val="22"/>
                <w:szCs w:val="22"/>
              </w:rPr>
              <w:t>общая дисперсия</w:t>
            </w:r>
          </w:p>
          <w:p w14:paraId="266B6C34" w14:textId="77777777" w:rsidR="00C4256E" w:rsidRDefault="00C4256E"/>
        </w:tc>
      </w:tr>
      <w:tr w:rsidR="00C4256E" w14:paraId="7C2B488A" w14:textId="77777777" w:rsidTr="00E40FAA">
        <w:tc>
          <w:tcPr>
            <w:tcW w:w="3397" w:type="dxa"/>
          </w:tcPr>
          <w:p w14:paraId="0CF2102E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835" w:type="dxa"/>
          </w:tcPr>
          <w:p w14:paraId="038687B8" w14:textId="77777777" w:rsidR="00C4256E" w:rsidRDefault="00C4256E"/>
          <w:p w14:paraId="3D63777A" w14:textId="4CF3DB05" w:rsidR="00954F3D" w:rsidRDefault="009C1B76">
            <m:oMathPara>
              <m:oMath>
                <m:r>
                  <w:rPr>
                    <w:rFonts w:ascii="Cambria Math" w:eastAsia="Cambria Math" w:hAnsi="Cambria Math" w:cs="Cambria Math"/>
                  </w:rPr>
                  <m:t>F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K-1,n-K</m:t>
                    </m:r>
                  </m:e>
                </m:d>
              </m:oMath>
            </m:oMathPara>
          </w:p>
        </w:tc>
        <w:tc>
          <w:tcPr>
            <w:tcW w:w="3339" w:type="dxa"/>
          </w:tcPr>
          <w:p w14:paraId="2BEB47B9" w14:textId="218B625A" w:rsidR="00C4256E" w:rsidRPr="00841A1E" w:rsidRDefault="00841A1E">
            <w:r>
              <w:rPr>
                <w:lang w:val="en-US"/>
              </w:rPr>
              <w:t xml:space="preserve">F </w:t>
            </w:r>
            <w:r>
              <w:t xml:space="preserve">– распределение </w:t>
            </w:r>
            <w:r w:rsidR="00CF0509">
              <w:t>Ф</w:t>
            </w:r>
            <w:r>
              <w:t>ишера</w:t>
            </w:r>
          </w:p>
        </w:tc>
      </w:tr>
      <w:tr w:rsidR="00C4256E" w14:paraId="6DC90A18" w14:textId="77777777" w:rsidTr="00E40FAA">
        <w:tc>
          <w:tcPr>
            <w:tcW w:w="3397" w:type="dxa"/>
          </w:tcPr>
          <w:p w14:paraId="238AC926" w14:textId="77777777"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835" w:type="dxa"/>
          </w:tcPr>
          <w:p w14:paraId="1E5389C1" w14:textId="77777777" w:rsidR="00C4256E" w:rsidRDefault="00C4256E"/>
          <w:p w14:paraId="2F1ACF71" w14:textId="45C00C19" w:rsidR="00221B44" w:rsidRDefault="00000000" w:rsidP="00221B44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α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K-1,n-K</m:t>
                    </m:r>
                  </m:e>
                </m:d>
              </m:oMath>
            </m:oMathPara>
          </w:p>
          <w:p w14:paraId="5A07E17B" w14:textId="77777777" w:rsidR="00C4256E" w:rsidRDefault="00C4256E"/>
        </w:tc>
        <w:tc>
          <w:tcPr>
            <w:tcW w:w="3339" w:type="dxa"/>
          </w:tcPr>
          <w:p w14:paraId="7F126274" w14:textId="00332A98" w:rsidR="00C4256E" w:rsidRDefault="00841A1E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- уровень значимости</w:t>
            </w:r>
          </w:p>
          <w:p w14:paraId="7F57FE70" w14:textId="77777777" w:rsidR="00C4256E" w:rsidRDefault="00C4256E"/>
        </w:tc>
      </w:tr>
      <w:tr w:rsidR="00E40FAA" w14:paraId="237E2A92" w14:textId="77777777" w:rsidTr="00E40FAA">
        <w:tc>
          <w:tcPr>
            <w:tcW w:w="3397" w:type="dxa"/>
          </w:tcPr>
          <w:p w14:paraId="54951ADA" w14:textId="77777777" w:rsidR="00E40FAA" w:rsidRDefault="00E40FAA" w:rsidP="00E40FAA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835" w:type="dxa"/>
          </w:tcPr>
          <w:p w14:paraId="1C6C4B86" w14:textId="77777777" w:rsidR="00E40FAA" w:rsidRPr="009F06ED" w:rsidRDefault="00E40FAA" w:rsidP="00E40FAA">
            <w:pPr>
              <w:rPr>
                <w:i/>
                <w:iCs/>
              </w:rPr>
            </w:pPr>
          </w:p>
          <w:p w14:paraId="019A0B21" w14:textId="6959A301" w:rsidR="00E40FAA" w:rsidRPr="009F06ED" w:rsidRDefault="009F06ED" w:rsidP="00E40FAA">
            <w:pPr>
              <w:jc w:val="center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 1-F'(Z) </m:t>
                </m:r>
              </m:oMath>
            </m:oMathPara>
          </w:p>
          <w:p w14:paraId="1E541578" w14:textId="77777777" w:rsidR="00E40FAA" w:rsidRDefault="00E40FAA" w:rsidP="00E40FAA"/>
        </w:tc>
        <w:tc>
          <w:tcPr>
            <w:tcW w:w="3339" w:type="dxa"/>
          </w:tcPr>
          <w:p w14:paraId="0DA9B45A" w14:textId="77777777" w:rsidR="00E40FAA" w:rsidRDefault="00E40FAA" w:rsidP="00E40FAA"/>
          <w:p w14:paraId="42789F7D" w14:textId="6D825620" w:rsidR="00E40FAA" w:rsidRDefault="009F06ED" w:rsidP="00E40FAA">
            <m:oMath>
              <m:r>
                <w:rPr>
                  <w:rFonts w:ascii="Cambria Math" w:hAnsi="Cambria Math"/>
                </w:rPr>
                <m:t xml:space="preserve">Z </m:t>
              </m:r>
            </m:oMath>
            <w:r w:rsidR="00E40FAA" w:rsidRPr="006F29BD">
              <w:t xml:space="preserve">– </w:t>
            </w:r>
            <w:r w:rsidR="00E40FAA">
              <w:t>статистика критерия</w:t>
            </w:r>
          </w:p>
          <w:p w14:paraId="7C015A4A" w14:textId="19B2EB84" w:rsidR="00740257" w:rsidRDefault="00E40FAA" w:rsidP="00E40FAA">
            <w:r w:rsidRPr="006F29BD">
              <w:t xml:space="preserve"> </w:t>
            </w:r>
            <m:oMath>
              <m:r>
                <w:rPr>
                  <w:rFonts w:ascii="Cambria Math" w:hAnsi="Cambria Math"/>
                </w:rPr>
                <m:t>F'</m:t>
              </m:r>
            </m:oMath>
            <w:r w:rsidR="009F06ED" w:rsidRPr="006F29BD">
              <w:t>–</w:t>
            </w:r>
            <w:r w:rsidR="009F06ED" w:rsidRPr="009F06ED">
              <w:t xml:space="preserve"> </w:t>
            </w:r>
            <w:r w:rsidR="008947A7">
              <w:t>закон</w:t>
            </w:r>
            <w:r>
              <w:t xml:space="preserve"> распределения </w:t>
            </w:r>
            <w:r w:rsidR="00740257">
              <w:t>фишера</w:t>
            </w:r>
          </w:p>
          <w:p w14:paraId="632F2A7F" w14:textId="01FB111A" w:rsidR="00E40FAA" w:rsidRDefault="00E40FAA" w:rsidP="00E40FAA">
            <w:r w:rsidRPr="006F29BD">
              <w:t xml:space="preserve"> </w:t>
            </w:r>
            <w:r w:rsidRPr="00C6487C">
              <w:t xml:space="preserve"> </w:t>
            </w:r>
          </w:p>
        </w:tc>
      </w:tr>
    </w:tbl>
    <w:p w14:paraId="3A33F41D" w14:textId="77777777" w:rsidR="00C4256E" w:rsidRDefault="00C4256E">
      <w:pPr>
        <w:spacing w:line="360" w:lineRule="auto"/>
      </w:pPr>
    </w:p>
    <w:p w14:paraId="7628C48A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з) Проверить статистическую гипотезу дисперсионного анализа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1816"/>
        <w:gridCol w:w="1629"/>
        <w:gridCol w:w="1983"/>
        <w:gridCol w:w="2703"/>
      </w:tblGrid>
      <w:tr w:rsidR="00C4256E" w14:paraId="569352DC" w14:textId="77777777" w:rsidTr="004D0109">
        <w:tc>
          <w:tcPr>
            <w:tcW w:w="1440" w:type="dxa"/>
          </w:tcPr>
          <w:p w14:paraId="1508D154" w14:textId="77777777" w:rsidR="00C4256E" w:rsidRDefault="00C4256E">
            <w:r>
              <w:t>Уровень значимости</w:t>
            </w:r>
          </w:p>
        </w:tc>
        <w:tc>
          <w:tcPr>
            <w:tcW w:w="1816" w:type="dxa"/>
          </w:tcPr>
          <w:p w14:paraId="0E534C46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629" w:type="dxa"/>
          </w:tcPr>
          <w:p w14:paraId="2CA1DB38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5863B940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04C6B827" w14:textId="77777777" w:rsidR="00C4256E" w:rsidRDefault="00C4256E">
            <w:r>
              <w:t>Вывод</w:t>
            </w:r>
          </w:p>
        </w:tc>
      </w:tr>
      <w:tr w:rsidR="00CE290F" w14:paraId="730B00F6" w14:textId="77777777" w:rsidTr="004D0109">
        <w:trPr>
          <w:cantSplit/>
        </w:trPr>
        <w:tc>
          <w:tcPr>
            <w:tcW w:w="1440" w:type="dxa"/>
          </w:tcPr>
          <w:p w14:paraId="6CDE9F94" w14:textId="77777777" w:rsidR="00CE290F" w:rsidRDefault="00CE290F" w:rsidP="00CE290F">
            <w:r>
              <w:t>0.01</w:t>
            </w:r>
          </w:p>
        </w:tc>
        <w:tc>
          <w:tcPr>
            <w:tcW w:w="1816" w:type="dxa"/>
            <w:vMerge w:val="restart"/>
          </w:tcPr>
          <w:p w14:paraId="23E11422" w14:textId="77777777" w:rsidR="00CE290F" w:rsidRDefault="00CE290F" w:rsidP="00CE290F"/>
          <w:p w14:paraId="339CF2EB" w14:textId="5B3190DC" w:rsidR="00CE290F" w:rsidRPr="004D0109" w:rsidRDefault="00CE290F" w:rsidP="00CE290F">
            <w:r>
              <w:t>292</w:t>
            </w:r>
            <w:r>
              <w:rPr>
                <w:lang w:val="en-US"/>
              </w:rPr>
              <w:t>.</w:t>
            </w:r>
            <w:r>
              <w:t>03</w:t>
            </w:r>
          </w:p>
        </w:tc>
        <w:tc>
          <w:tcPr>
            <w:tcW w:w="1629" w:type="dxa"/>
            <w:vMerge w:val="restart"/>
          </w:tcPr>
          <w:p w14:paraId="6823521D" w14:textId="77777777" w:rsidR="00CE290F" w:rsidRDefault="00CE290F" w:rsidP="00CE290F">
            <w:pPr>
              <w:rPr>
                <w:i/>
              </w:rPr>
            </w:pPr>
          </w:p>
          <w:p w14:paraId="20325376" w14:textId="77777777" w:rsidR="00CE290F" w:rsidRPr="004D0109" w:rsidRDefault="00CE290F" w:rsidP="00CE290F">
            <w:pPr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6.24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02</m:t>
                    </m:r>
                  </m:sup>
                </m:sSup>
              </m:oMath>
            </m:oMathPara>
          </w:p>
          <w:p w14:paraId="271FE87B" w14:textId="266F8AF3" w:rsidR="00CE290F" w:rsidRPr="004D0109" w:rsidRDefault="00CE290F" w:rsidP="00CE290F">
            <w:pPr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</m:oMath>
            </m:oMathPara>
          </w:p>
        </w:tc>
        <w:tc>
          <w:tcPr>
            <w:tcW w:w="1983" w:type="dxa"/>
          </w:tcPr>
          <w:p w14:paraId="0E2678A0" w14:textId="5E8E8CE8" w:rsidR="00CE290F" w:rsidRDefault="00CE290F" w:rsidP="00CE290F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74EE3F9B" w14:textId="28504BD4" w:rsidR="00CE290F" w:rsidRPr="00F60B38" w:rsidRDefault="00CE290F" w:rsidP="00CE290F">
            <w:pPr>
              <w:rPr>
                <w:iCs/>
                <w:u w:val="single"/>
                <w:lang w:val="en-US"/>
              </w:rPr>
            </w:pPr>
            <w:r>
              <w:rPr>
                <w:iCs/>
                <w:lang w:val="en-US"/>
              </w:rPr>
              <w:t>A</w:t>
            </w:r>
            <w:r>
              <w:rPr>
                <w:iCs/>
              </w:rPr>
              <w:t>4</w:t>
            </w:r>
            <w:r>
              <w:rPr>
                <w:iCs/>
                <w:lang w:val="en-US"/>
              </w:rPr>
              <w:t xml:space="preserve"> </w:t>
            </w:r>
            <w:r>
              <w:rPr>
                <w:iCs/>
              </w:rPr>
              <w:t xml:space="preserve">зависит от </w:t>
            </w:r>
            <w:r>
              <w:rPr>
                <w:iCs/>
                <w:lang w:val="en-US"/>
              </w:rPr>
              <w:t>A</w:t>
            </w:r>
            <w:r w:rsidR="00F60B38">
              <w:rPr>
                <w:iCs/>
                <w:u w:val="single"/>
                <w:lang w:val="en-US"/>
              </w:rPr>
              <w:t>8</w:t>
            </w:r>
          </w:p>
        </w:tc>
      </w:tr>
      <w:tr w:rsidR="00CE290F" w14:paraId="127DBC60" w14:textId="77777777" w:rsidTr="004D0109">
        <w:trPr>
          <w:cantSplit/>
        </w:trPr>
        <w:tc>
          <w:tcPr>
            <w:tcW w:w="1440" w:type="dxa"/>
          </w:tcPr>
          <w:p w14:paraId="0830CDB0" w14:textId="77777777" w:rsidR="00CE290F" w:rsidRDefault="00CE290F" w:rsidP="00CE290F">
            <w:r>
              <w:t>0.05</w:t>
            </w:r>
          </w:p>
        </w:tc>
        <w:tc>
          <w:tcPr>
            <w:tcW w:w="1816" w:type="dxa"/>
            <w:vMerge/>
          </w:tcPr>
          <w:p w14:paraId="534F9734" w14:textId="77777777" w:rsidR="00CE290F" w:rsidRDefault="00CE290F" w:rsidP="00CE290F"/>
        </w:tc>
        <w:tc>
          <w:tcPr>
            <w:tcW w:w="1629" w:type="dxa"/>
            <w:vMerge/>
          </w:tcPr>
          <w:p w14:paraId="2F687D8F" w14:textId="77777777" w:rsidR="00CE290F" w:rsidRDefault="00CE290F" w:rsidP="00CE290F">
            <w:pPr>
              <w:rPr>
                <w:i/>
              </w:rPr>
            </w:pPr>
          </w:p>
        </w:tc>
        <w:tc>
          <w:tcPr>
            <w:tcW w:w="1983" w:type="dxa"/>
          </w:tcPr>
          <w:p w14:paraId="56A59E5B" w14:textId="1DC0941F" w:rsidR="00CE290F" w:rsidRDefault="00CE290F" w:rsidP="00CE290F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2AB8E6DF" w14:textId="08A47CF5" w:rsidR="00CE290F" w:rsidRPr="00F60B38" w:rsidRDefault="00CE290F" w:rsidP="00CE290F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A</w:t>
            </w:r>
            <w:r>
              <w:rPr>
                <w:iCs/>
              </w:rPr>
              <w:t>4</w:t>
            </w:r>
            <w:r>
              <w:rPr>
                <w:iCs/>
                <w:lang w:val="en-US"/>
              </w:rPr>
              <w:t xml:space="preserve"> </w:t>
            </w:r>
            <w:r>
              <w:rPr>
                <w:iCs/>
              </w:rPr>
              <w:t xml:space="preserve">зависит от </w:t>
            </w:r>
            <w:r>
              <w:rPr>
                <w:iCs/>
                <w:lang w:val="en-US"/>
              </w:rPr>
              <w:t>A</w:t>
            </w:r>
            <w:r w:rsidR="00F60B38">
              <w:rPr>
                <w:iCs/>
                <w:lang w:val="en-US"/>
              </w:rPr>
              <w:t>8</w:t>
            </w:r>
          </w:p>
        </w:tc>
      </w:tr>
      <w:tr w:rsidR="00CE290F" w14:paraId="3FAAE167" w14:textId="77777777" w:rsidTr="004D0109">
        <w:trPr>
          <w:cantSplit/>
        </w:trPr>
        <w:tc>
          <w:tcPr>
            <w:tcW w:w="1440" w:type="dxa"/>
          </w:tcPr>
          <w:p w14:paraId="7CB06DA9" w14:textId="77777777" w:rsidR="00CE290F" w:rsidRDefault="00CE290F" w:rsidP="00CE290F">
            <w:r>
              <w:t>0.1</w:t>
            </w:r>
          </w:p>
        </w:tc>
        <w:tc>
          <w:tcPr>
            <w:tcW w:w="1816" w:type="dxa"/>
            <w:vMerge/>
          </w:tcPr>
          <w:p w14:paraId="176BF4D7" w14:textId="77777777" w:rsidR="00CE290F" w:rsidRDefault="00CE290F" w:rsidP="00CE290F"/>
        </w:tc>
        <w:tc>
          <w:tcPr>
            <w:tcW w:w="1629" w:type="dxa"/>
            <w:vMerge/>
          </w:tcPr>
          <w:p w14:paraId="239CAD1B" w14:textId="77777777" w:rsidR="00CE290F" w:rsidRDefault="00CE290F" w:rsidP="00CE290F">
            <w:pPr>
              <w:rPr>
                <w:i/>
              </w:rPr>
            </w:pPr>
          </w:p>
        </w:tc>
        <w:tc>
          <w:tcPr>
            <w:tcW w:w="1983" w:type="dxa"/>
          </w:tcPr>
          <w:p w14:paraId="4CA9A5D9" w14:textId="1D52FAC0" w:rsidR="00CE290F" w:rsidRDefault="00CE290F" w:rsidP="00CE290F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234C42C9" w14:textId="5ACD7677" w:rsidR="00CE290F" w:rsidRPr="00F60B38" w:rsidRDefault="00CE290F" w:rsidP="00CE290F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A</w:t>
            </w:r>
            <w:r>
              <w:rPr>
                <w:iCs/>
              </w:rPr>
              <w:t>4</w:t>
            </w:r>
            <w:r>
              <w:rPr>
                <w:iCs/>
                <w:lang w:val="en-US"/>
              </w:rPr>
              <w:t xml:space="preserve"> </w:t>
            </w:r>
            <w:r>
              <w:rPr>
                <w:iCs/>
              </w:rPr>
              <w:t xml:space="preserve">зависит от </w:t>
            </w:r>
            <w:r>
              <w:rPr>
                <w:iCs/>
                <w:lang w:val="en-US"/>
              </w:rPr>
              <w:t>A</w:t>
            </w:r>
            <w:r w:rsidR="00F60B38">
              <w:rPr>
                <w:iCs/>
                <w:lang w:val="en-US"/>
              </w:rPr>
              <w:t>8</w:t>
            </w:r>
          </w:p>
        </w:tc>
      </w:tr>
    </w:tbl>
    <w:p w14:paraId="1995F1BB" w14:textId="77777777" w:rsidR="00C4256E" w:rsidRDefault="00C4256E"/>
    <w:p w14:paraId="28674716" w14:textId="77777777" w:rsidR="00C4256E" w:rsidRDefault="00C4256E"/>
    <w:p w14:paraId="1D1EDAA8" w14:textId="77777777" w:rsidR="00C4256E" w:rsidRDefault="00C4256E"/>
    <w:p w14:paraId="43B71355" w14:textId="77777777"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:rsidRPr="00852B75" w14:paraId="3F409BBE" w14:textId="77777777">
        <w:trPr>
          <w:trHeight w:val="2998"/>
        </w:trPr>
        <w:tc>
          <w:tcPr>
            <w:tcW w:w="9290" w:type="dxa"/>
          </w:tcPr>
          <w:p w14:paraId="616D7579" w14:textId="6C552423" w:rsidR="00C4256E" w:rsidRPr="00852B75" w:rsidRDefault="00C4256E">
            <w:pPr>
              <w:spacing w:line="360" w:lineRule="auto"/>
            </w:pPr>
            <w:r>
              <w:t>В результате проведённого в п.7 статистического анализа обнаружено, что</w:t>
            </w:r>
            <w:r w:rsidR="00852B75">
              <w:t xml:space="preserve"> факторный</w:t>
            </w:r>
            <w:r w:rsidR="00852B75" w:rsidRPr="00852B75">
              <w:t xml:space="preserve"> </w:t>
            </w:r>
            <w:r w:rsidR="00852B75">
              <w:t>признак</w:t>
            </w:r>
            <w:r w:rsidR="00852B75" w:rsidRPr="00852B75">
              <w:t xml:space="preserve"> </w:t>
            </w:r>
            <w:r w:rsidR="00852B75">
              <w:rPr>
                <w:i/>
                <w:iCs/>
                <w:lang w:val="en-US"/>
              </w:rPr>
              <w:t>x</w:t>
            </w:r>
            <w:r w:rsidR="00852B75" w:rsidRPr="00852B75">
              <w:t xml:space="preserve"> – </w:t>
            </w:r>
            <w:r w:rsidR="00852B75">
              <w:rPr>
                <w:lang w:val="en-US"/>
              </w:rPr>
              <w:t>A</w:t>
            </w:r>
            <w:r w:rsidR="00852B75" w:rsidRPr="00852B75">
              <w:t xml:space="preserve">4 </w:t>
            </w:r>
            <w:r w:rsidR="00852B75" w:rsidRPr="00C3299A">
              <w:rPr>
                <w:lang w:val="en-US"/>
              </w:rPr>
              <w:t>Type</w:t>
            </w:r>
            <w:r w:rsidR="00852B75" w:rsidRPr="00852B75">
              <w:t xml:space="preserve"> (</w:t>
            </w:r>
            <w:r w:rsidR="00852B75" w:rsidRPr="00C3299A">
              <w:rPr>
                <w:lang w:val="en-US"/>
              </w:rPr>
              <w:t>I</w:t>
            </w:r>
            <w:r w:rsidR="00852B75" w:rsidRPr="00852B75">
              <w:t xml:space="preserve">, </w:t>
            </w:r>
            <w:r w:rsidR="00852B75" w:rsidRPr="00C3299A">
              <w:rPr>
                <w:lang w:val="en-US"/>
              </w:rPr>
              <w:t>IIA</w:t>
            </w:r>
            <w:r w:rsidR="00852B75" w:rsidRPr="00852B75">
              <w:t xml:space="preserve">, </w:t>
            </w:r>
            <w:r w:rsidR="00852B75" w:rsidRPr="00C3299A">
              <w:rPr>
                <w:lang w:val="en-US"/>
              </w:rPr>
              <w:t>or</w:t>
            </w:r>
            <w:r w:rsidR="00852B75" w:rsidRPr="00852B75">
              <w:t xml:space="preserve"> </w:t>
            </w:r>
            <w:r w:rsidR="00852B75" w:rsidRPr="00C3299A">
              <w:rPr>
                <w:lang w:val="en-US"/>
              </w:rPr>
              <w:t>IIB</w:t>
            </w:r>
            <w:r w:rsidR="00852B75" w:rsidRPr="00852B75">
              <w:t>)</w:t>
            </w:r>
            <w:r w:rsidR="00852B75">
              <w:t xml:space="preserve"> заметно влияет на Результативный</w:t>
            </w:r>
            <w:r w:rsidR="00852B75" w:rsidRPr="00852B75">
              <w:t xml:space="preserve"> </w:t>
            </w:r>
            <w:r w:rsidR="00852B75">
              <w:t>признак</w:t>
            </w:r>
            <w:r w:rsidR="00852B75" w:rsidRPr="00852B75">
              <w:t xml:space="preserve"> </w:t>
            </w:r>
            <w:r w:rsidR="00852B75">
              <w:rPr>
                <w:i/>
                <w:iCs/>
                <w:lang w:val="en-US"/>
              </w:rPr>
              <w:t>y</w:t>
            </w:r>
            <w:r w:rsidR="00852B75">
              <w:rPr>
                <w:i/>
                <w:iCs/>
              </w:rPr>
              <w:t xml:space="preserve"> - </w:t>
            </w:r>
            <w:r w:rsidR="00852B75">
              <w:rPr>
                <w:lang w:val="en-US"/>
              </w:rPr>
              <w:t>A</w:t>
            </w:r>
            <w:r w:rsidR="00852B75" w:rsidRPr="00852B75">
              <w:t>8 (</w:t>
            </w:r>
            <w:r w:rsidR="00852B75" w:rsidRPr="00C3299A">
              <w:rPr>
                <w:lang w:val="en-US"/>
              </w:rPr>
              <w:t>Average</w:t>
            </w:r>
            <w:r w:rsidR="00852B75" w:rsidRPr="00852B75">
              <w:t xml:space="preserve"> </w:t>
            </w:r>
            <w:r w:rsidR="00852B75" w:rsidRPr="00C3299A">
              <w:rPr>
                <w:lang w:val="en-US"/>
              </w:rPr>
              <w:t>salary</w:t>
            </w:r>
            <w:r w:rsidR="00852B75" w:rsidRPr="00852B75">
              <w:t xml:space="preserve"> - </w:t>
            </w:r>
            <w:r w:rsidR="00852B75" w:rsidRPr="00C3299A">
              <w:rPr>
                <w:lang w:val="en-US"/>
              </w:rPr>
              <w:t>all</w:t>
            </w:r>
            <w:r w:rsidR="00852B75" w:rsidRPr="00852B75">
              <w:t xml:space="preserve"> </w:t>
            </w:r>
            <w:r w:rsidR="00852B75" w:rsidRPr="00C3299A">
              <w:rPr>
                <w:lang w:val="en-US"/>
              </w:rPr>
              <w:t>ranks</w:t>
            </w:r>
            <w:r w:rsidR="00852B75" w:rsidRPr="00852B75">
              <w:t>)</w:t>
            </w:r>
          </w:p>
        </w:tc>
      </w:tr>
    </w:tbl>
    <w:p w14:paraId="2CA39A5F" w14:textId="77777777" w:rsidR="00C4256E" w:rsidRDefault="00C4256E">
      <w:pPr>
        <w:spacing w:line="360" w:lineRule="auto"/>
        <w:rPr>
          <w:b/>
          <w:bCs/>
        </w:rPr>
      </w:pPr>
      <w:r w:rsidRPr="00852B75">
        <w:rPr>
          <w:b/>
          <w:bCs/>
        </w:rPr>
        <w:br w:type="page"/>
      </w:r>
      <w:r>
        <w:rPr>
          <w:b/>
          <w:bCs/>
        </w:rPr>
        <w:lastRenderedPageBreak/>
        <w:t>8. Корреляционный анализ</w:t>
      </w:r>
    </w:p>
    <w:p w14:paraId="1B65F9E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8.1. Расчёт парных коэффициентов корреляции</w:t>
      </w:r>
    </w:p>
    <w:p w14:paraId="32306F54" w14:textId="03C8A064" w:rsidR="00C4256E" w:rsidRPr="009F1F67" w:rsidRDefault="00C4256E">
      <w:pPr>
        <w:spacing w:line="360" w:lineRule="auto"/>
        <w:rPr>
          <w:lang w:val="en-US"/>
        </w:rPr>
      </w:pPr>
      <w:r>
        <w:t>Анализируемый</w:t>
      </w:r>
      <w:r w:rsidRPr="009F1F67">
        <w:rPr>
          <w:lang w:val="en-US"/>
        </w:rPr>
        <w:t xml:space="preserve"> </w:t>
      </w:r>
      <w:r>
        <w:t>признак</w:t>
      </w:r>
      <w:r w:rsidRPr="009F1F67">
        <w:rPr>
          <w:lang w:val="en-US"/>
        </w:rPr>
        <w:t xml:space="preserve"> 1 – </w:t>
      </w:r>
      <w:r w:rsidR="009F1F67">
        <w:rPr>
          <w:lang w:val="en-US"/>
        </w:rPr>
        <w:t xml:space="preserve">A5 </w:t>
      </w:r>
      <w:r w:rsidR="009F1F67" w:rsidRPr="009F1F67">
        <w:rPr>
          <w:lang w:val="en-US"/>
        </w:rPr>
        <w:t>Average salary - full professors</w:t>
      </w:r>
    </w:p>
    <w:p w14:paraId="072BB8A5" w14:textId="31032542" w:rsidR="00C4256E" w:rsidRPr="009F1F67" w:rsidRDefault="00C4256E">
      <w:pPr>
        <w:spacing w:line="360" w:lineRule="auto"/>
        <w:rPr>
          <w:lang w:val="en-US"/>
        </w:rPr>
      </w:pPr>
      <w:r>
        <w:t>Анализируемый</w:t>
      </w:r>
      <w:r w:rsidRPr="009F1F67">
        <w:rPr>
          <w:lang w:val="en-US"/>
        </w:rPr>
        <w:t xml:space="preserve"> </w:t>
      </w:r>
      <w:r>
        <w:t>признак</w:t>
      </w:r>
      <w:r w:rsidRPr="009F1F67">
        <w:rPr>
          <w:lang w:val="en-US"/>
        </w:rPr>
        <w:t xml:space="preserve"> 2 –</w:t>
      </w:r>
      <w:r w:rsidR="009F1F67">
        <w:rPr>
          <w:lang w:val="en-US"/>
        </w:rPr>
        <w:t xml:space="preserve"> A8 </w:t>
      </w:r>
      <w:r w:rsidR="009F1F67" w:rsidRPr="009F1F67">
        <w:rPr>
          <w:lang w:val="en-US"/>
        </w:rPr>
        <w:t>Average salary - all ranks</w:t>
      </w:r>
    </w:p>
    <w:p w14:paraId="33573E3A" w14:textId="21D91BD3" w:rsidR="00C4256E" w:rsidRPr="00725DCC" w:rsidRDefault="00C4256E">
      <w:pPr>
        <w:spacing w:line="360" w:lineRule="auto"/>
      </w:pPr>
      <w:r>
        <w:t xml:space="preserve">Объёмы выборок – </w:t>
      </w:r>
      <w:r w:rsidR="009F1F67" w:rsidRPr="00725DCC">
        <w:t>1073</w:t>
      </w:r>
    </w:p>
    <w:p w14:paraId="34FAF7F6" w14:textId="77777777" w:rsidR="00C4256E" w:rsidRDefault="00C4256E">
      <w:pPr>
        <w:spacing w:line="360" w:lineRule="auto"/>
      </w:pPr>
    </w:p>
    <w:p w14:paraId="1B07576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коэффициентов корреляц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89"/>
        <w:gridCol w:w="4592"/>
        <w:gridCol w:w="2007"/>
      </w:tblGrid>
      <w:tr w:rsidR="00C4256E" w14:paraId="448EB0DE" w14:textId="77777777" w:rsidTr="00725DCC">
        <w:tc>
          <w:tcPr>
            <w:tcW w:w="2689" w:type="dxa"/>
          </w:tcPr>
          <w:p w14:paraId="03B01B3A" w14:textId="77777777" w:rsidR="00C4256E" w:rsidRDefault="00C4256E"/>
        </w:tc>
        <w:tc>
          <w:tcPr>
            <w:tcW w:w="4592" w:type="dxa"/>
          </w:tcPr>
          <w:p w14:paraId="161144A2" w14:textId="77777777" w:rsidR="00C4256E" w:rsidRDefault="00C4256E">
            <w:r>
              <w:t>Формула расчета</w:t>
            </w:r>
          </w:p>
        </w:tc>
        <w:tc>
          <w:tcPr>
            <w:tcW w:w="2007" w:type="dxa"/>
          </w:tcPr>
          <w:p w14:paraId="2F82B60C" w14:textId="77777777" w:rsidR="00C4256E" w:rsidRDefault="00C4256E">
            <w:r>
              <w:t>Значение</w:t>
            </w:r>
          </w:p>
        </w:tc>
      </w:tr>
      <w:tr w:rsidR="00C4256E" w14:paraId="04379E70" w14:textId="77777777" w:rsidTr="00725DCC">
        <w:tc>
          <w:tcPr>
            <w:tcW w:w="2689" w:type="dxa"/>
          </w:tcPr>
          <w:p w14:paraId="31240B91" w14:textId="77777777" w:rsidR="00C4256E" w:rsidRDefault="00C4256E">
            <w:r>
              <w:t>Линейный коэффициент корреляции</w:t>
            </w:r>
          </w:p>
        </w:tc>
        <w:tc>
          <w:tcPr>
            <w:tcW w:w="4592" w:type="dxa"/>
          </w:tcPr>
          <w:p w14:paraId="4EDC8820" w14:textId="77777777" w:rsidR="00C4256E" w:rsidRPr="009E5359" w:rsidRDefault="00C4256E">
            <w:pPr>
              <w:rPr>
                <w:sz w:val="22"/>
                <w:szCs w:val="22"/>
              </w:rPr>
            </w:pPr>
          </w:p>
          <w:p w14:paraId="0C69C895" w14:textId="64CD9735" w:rsidR="009E5359" w:rsidRPr="009E5359" w:rsidRDefault="00000000" w:rsidP="009E5359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den>
                </m:f>
              </m:oMath>
            </m:oMathPara>
          </w:p>
          <w:p w14:paraId="59D6A531" w14:textId="2679A412" w:rsidR="009E5359" w:rsidRDefault="00000000" w:rsidP="009E5359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</m:bar>
                    <m:r>
                      <w:rPr>
                        <w:rFonts w:ascii="Cambria Math" w:hAnsi="Cambria Math"/>
                      </w:rPr>
                      <m:t>)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y</m:t>
                        </m:r>
                      </m:e>
                    </m:bar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</m:oMath>
            </m:oMathPara>
          </w:p>
          <w:p w14:paraId="7D5F1447" w14:textId="77777777" w:rsidR="00C4256E" w:rsidRPr="009E5359" w:rsidRDefault="00C4256E" w:rsidP="009E5359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007" w:type="dxa"/>
          </w:tcPr>
          <w:p w14:paraId="0A8E74BE" w14:textId="77777777" w:rsidR="00C4256E" w:rsidRDefault="00C4256E" w:rsidP="00C77EA8">
            <w:pPr>
              <w:jc w:val="center"/>
            </w:pPr>
          </w:p>
          <w:p w14:paraId="152306CF" w14:textId="77777777" w:rsidR="00C77EA8" w:rsidRDefault="00C77EA8" w:rsidP="00C77EA8">
            <w:pPr>
              <w:jc w:val="center"/>
            </w:pPr>
          </w:p>
          <w:p w14:paraId="4399F422" w14:textId="5EA3FFDE" w:rsidR="00C77EA8" w:rsidRPr="00C77EA8" w:rsidRDefault="00C77EA8" w:rsidP="00C77EA8">
            <w:pPr>
              <w:jc w:val="center"/>
            </w:pPr>
            <w:r>
              <w:rPr>
                <w:lang w:val="en-US"/>
              </w:rPr>
              <w:t>0.967</w:t>
            </w:r>
          </w:p>
        </w:tc>
      </w:tr>
      <w:tr w:rsidR="00C4256E" w14:paraId="3EE02E4B" w14:textId="77777777" w:rsidTr="00725DCC">
        <w:tc>
          <w:tcPr>
            <w:tcW w:w="2689" w:type="dxa"/>
          </w:tcPr>
          <w:p w14:paraId="64C5D93F" w14:textId="77777777" w:rsidR="00C4256E" w:rsidRDefault="00C4256E">
            <w:r>
              <w:t>Ранговый коэффициент корреляции по Спирмену</w:t>
            </w:r>
          </w:p>
        </w:tc>
        <w:tc>
          <w:tcPr>
            <w:tcW w:w="4592" w:type="dxa"/>
          </w:tcPr>
          <w:p w14:paraId="542C586D" w14:textId="0FFE9556" w:rsidR="00C4256E" w:rsidRPr="009E5359" w:rsidRDefault="00000000">
            <w:pPr>
              <w:rPr>
                <w:sz w:val="22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(сп)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r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)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s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)</m:t>
                        </m:r>
                      </m:e>
                    </m:nary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</m:t>
                                </m:r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r</m:t>
                                    </m:r>
                                  </m:e>
                                </m:bar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</m:t>
                                </m:r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s</m:t>
                                    </m:r>
                                  </m:e>
                                </m:bar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den>
                </m:f>
              </m:oMath>
            </m:oMathPara>
          </w:p>
          <w:p w14:paraId="60404E17" w14:textId="1E00B933" w:rsidR="00E5288F" w:rsidRPr="009E5359" w:rsidRDefault="00000000">
            <w:pPr>
              <w:rPr>
                <w:sz w:val="22"/>
                <w:szCs w:val="22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e>
                </m:ba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= 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s</m:t>
                    </m:r>
                  </m:e>
                </m:bar>
                <m: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i</m:t>
                    </m:r>
                  </m:e>
                </m:nary>
                <m: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+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</m:oMath>
            </m:oMathPara>
          </w:p>
          <w:p w14:paraId="152C2653" w14:textId="5F03EBA7" w:rsidR="00E5288F" w:rsidRPr="009E5359" w:rsidRDefault="00E5288F">
            <w:pPr>
              <w:rPr>
                <w:sz w:val="22"/>
                <w:szCs w:val="22"/>
              </w:rPr>
            </w:pPr>
          </w:p>
        </w:tc>
        <w:tc>
          <w:tcPr>
            <w:tcW w:w="2007" w:type="dxa"/>
          </w:tcPr>
          <w:p w14:paraId="5ED41EE2" w14:textId="77777777" w:rsidR="00C4256E" w:rsidRDefault="00C4256E" w:rsidP="00C77EA8">
            <w:pPr>
              <w:jc w:val="center"/>
            </w:pPr>
          </w:p>
          <w:p w14:paraId="45C308FF" w14:textId="77777777" w:rsidR="00C77EA8" w:rsidRDefault="00C77EA8" w:rsidP="00C77EA8">
            <w:pPr>
              <w:jc w:val="center"/>
              <w:rPr>
                <w:lang w:val="en-US"/>
              </w:rPr>
            </w:pPr>
          </w:p>
          <w:p w14:paraId="59C6E8DC" w14:textId="5E6AE43E" w:rsidR="00C77EA8" w:rsidRPr="00C77EA8" w:rsidRDefault="00C77EA8" w:rsidP="00C77E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64</w:t>
            </w:r>
          </w:p>
        </w:tc>
      </w:tr>
      <w:tr w:rsidR="00C4256E" w14:paraId="19AD4F01" w14:textId="77777777" w:rsidTr="00725DCC">
        <w:tc>
          <w:tcPr>
            <w:tcW w:w="2689" w:type="dxa"/>
          </w:tcPr>
          <w:p w14:paraId="395CBC14" w14:textId="77777777" w:rsidR="00C4256E" w:rsidRDefault="00C4256E">
            <w:r>
              <w:t>Ранговый коэффициент корреляции по Кендаллу</w:t>
            </w:r>
          </w:p>
        </w:tc>
        <w:tc>
          <w:tcPr>
            <w:tcW w:w="4592" w:type="dxa"/>
          </w:tcPr>
          <w:p w14:paraId="0E1646EE" w14:textId="7006F413" w:rsidR="00C4256E" w:rsidRPr="009E5359" w:rsidRDefault="00000000" w:rsidP="00E5288F">
            <w:pPr>
              <w:jc w:val="center"/>
              <w:rPr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(кен)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+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 xml:space="preserve"> N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</m:sup>
                  </m:sSup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n(n-1)</m:t>
                  </m:r>
                </m:den>
              </m:f>
            </m:oMath>
            <w:r w:rsidR="00E5288F" w:rsidRPr="009E5359">
              <w:rPr>
                <w:sz w:val="22"/>
                <w:szCs w:val="22"/>
              </w:rPr>
              <w:t xml:space="preserve"> </w:t>
            </w:r>
          </w:p>
          <w:p w14:paraId="53E2DF59" w14:textId="77777777" w:rsidR="009E5359" w:rsidRPr="009E5359" w:rsidRDefault="00000000" w:rsidP="009E5359">
            <w:pPr>
              <w:rPr>
                <w:rFonts w:ascii="Georgia" w:eastAsia="Georgia" w:hAnsi="Georgia" w:cs="Georgia"/>
                <w:sz w:val="22"/>
                <w:szCs w:val="22"/>
                <w:highlight w:val="white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</m:sup>
              </m:sSup>
            </m:oMath>
            <w:r w:rsidR="009E5359" w:rsidRPr="009E5359">
              <w:rPr>
                <w:sz w:val="22"/>
                <w:szCs w:val="22"/>
              </w:rPr>
              <w:t xml:space="preserve">- число пар наблюдений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), (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), i&gt;j</m:t>
              </m:r>
            </m:oMath>
            <w:r w:rsidR="009E5359" w:rsidRPr="009E5359">
              <w:rPr>
                <w:sz w:val="22"/>
                <w:szCs w:val="22"/>
              </w:rPr>
              <w:t xml:space="preserve">, </w:t>
            </w:r>
            <w:r w:rsidR="009E5359" w:rsidRPr="009E5359">
              <w:rPr>
                <w:rFonts w:ascii="Georgia" w:eastAsia="Georgia" w:hAnsi="Georgia" w:cs="Georgia"/>
                <w:sz w:val="22"/>
                <w:szCs w:val="22"/>
                <w:highlight w:val="white"/>
              </w:rPr>
              <w:t xml:space="preserve">для которых выполнено условие </w:t>
            </w:r>
          </w:p>
          <w:p w14:paraId="07ABE424" w14:textId="6F3B601B" w:rsidR="009E5359" w:rsidRPr="009E5359" w:rsidRDefault="009E5359" w:rsidP="009E5359">
            <w:pPr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Georgia" w:eastAsia="Georgia" w:hAnsi="Georgia" w:cs="Georgia"/>
                    <w:sz w:val="22"/>
                    <w:szCs w:val="22"/>
                    <w:highlight w:val="white"/>
                  </w:rPr>
                  <m:t>(</m:t>
                </m:r>
                <m:sSub>
                  <m:sSubPr>
                    <m:ctrlP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</m:ctrlPr>
                  </m:sSubPr>
                  <m:e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x</m:t>
                    </m:r>
                  </m:e>
                  <m:sub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i</m:t>
                    </m:r>
                  </m:sub>
                </m:sSub>
                <m:r>
                  <w:rPr>
                    <w:rFonts w:ascii="Georgia" w:eastAsia="Georgia" w:hAnsi="Georgia" w:cs="Georgia"/>
                    <w:sz w:val="22"/>
                    <w:szCs w:val="22"/>
                    <w:highlight w:val="white"/>
                  </w:rPr>
                  <m:t>-</m:t>
                </m:r>
                <m:sSub>
                  <m:sSubPr>
                    <m:ctrlP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</m:ctrlPr>
                  </m:sSubPr>
                  <m:e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x</m:t>
                    </m:r>
                  </m:e>
                  <m:sub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j</m:t>
                    </m:r>
                  </m:sub>
                </m:sSub>
                <m:r>
                  <w:rPr>
                    <w:rFonts w:ascii="Georgia" w:eastAsia="Georgia" w:hAnsi="Georgia" w:cs="Georgia"/>
                    <w:sz w:val="22"/>
                    <w:szCs w:val="22"/>
                    <w:highlight w:val="white"/>
                  </w:rPr>
                  <m:t>)(</m:t>
                </m:r>
                <m:sSub>
                  <m:sSubPr>
                    <m:ctrlP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</m:ctrlPr>
                  </m:sSubPr>
                  <m:e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y</m:t>
                    </m:r>
                  </m:e>
                  <m:sub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i</m:t>
                    </m:r>
                  </m:sub>
                </m:sSub>
                <m:r>
                  <w:rPr>
                    <w:rFonts w:ascii="Georgia" w:eastAsia="Georgia" w:hAnsi="Georgia" w:cs="Georgia"/>
                    <w:sz w:val="22"/>
                    <w:szCs w:val="22"/>
                    <w:highlight w:val="white"/>
                  </w:rPr>
                  <m:t>-</m:t>
                </m:r>
                <m:sSub>
                  <m:sSubPr>
                    <m:ctrlP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</m:ctrlPr>
                  </m:sSubPr>
                  <m:e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y</m:t>
                    </m:r>
                  </m:e>
                  <m:sub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j</m:t>
                    </m:r>
                  </m:sub>
                </m:sSub>
                <m:r>
                  <w:rPr>
                    <w:rFonts w:ascii="Georgia" w:eastAsia="Georgia" w:hAnsi="Georgia" w:cs="Georgia"/>
                    <w:sz w:val="22"/>
                    <w:szCs w:val="22"/>
                    <w:highlight w:val="white"/>
                  </w:rPr>
                  <m:t>)&gt;</m:t>
                </m:r>
                <m:r>
                  <w:rPr>
                    <w:rFonts w:ascii="Cambria Math" w:eastAsia="Georgia" w:hAnsi="Georgia" w:cs="Georgia"/>
                    <w:sz w:val="22"/>
                    <w:szCs w:val="22"/>
                  </w:rPr>
                  <m:t>0</m:t>
                </m:r>
              </m:oMath>
            </m:oMathPara>
          </w:p>
          <w:p w14:paraId="6BD179F5" w14:textId="77777777" w:rsidR="009E5359" w:rsidRDefault="00000000" w:rsidP="009E5359">
            <w:pPr>
              <w:rPr>
                <w:rFonts w:ascii="Georgia" w:eastAsia="Georgia" w:hAnsi="Georgia" w:cs="Georgia"/>
                <w:sz w:val="22"/>
                <w:szCs w:val="22"/>
                <w:highlight w:val="white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oMath>
            <w:r w:rsidR="009E5359" w:rsidRPr="009E5359">
              <w:rPr>
                <w:sz w:val="22"/>
                <w:szCs w:val="22"/>
              </w:rPr>
              <w:t xml:space="preserve">- число пар наблюдений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), (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), i&gt;j</m:t>
              </m:r>
            </m:oMath>
            <w:r w:rsidR="009E5359" w:rsidRPr="009E5359">
              <w:rPr>
                <w:sz w:val="22"/>
                <w:szCs w:val="22"/>
              </w:rPr>
              <w:t xml:space="preserve">, </w:t>
            </w:r>
            <w:r w:rsidR="009E5359" w:rsidRPr="009E5359">
              <w:rPr>
                <w:rFonts w:ascii="Georgia" w:eastAsia="Georgia" w:hAnsi="Georgia" w:cs="Georgia"/>
                <w:sz w:val="22"/>
                <w:szCs w:val="22"/>
                <w:highlight w:val="white"/>
              </w:rPr>
              <w:t>для которых выполнено условие</w:t>
            </w:r>
          </w:p>
          <w:p w14:paraId="685BFE16" w14:textId="5E409906" w:rsidR="009E5359" w:rsidRPr="00C77EA8" w:rsidRDefault="009E5359" w:rsidP="009E5359">
            <w:pPr>
              <w:rPr>
                <w:sz w:val="22"/>
                <w:szCs w:val="22"/>
              </w:rPr>
            </w:pPr>
            <m:oMathPara>
              <m:oMath>
                <m:r>
                  <w:rPr>
                    <w:rFonts w:ascii="Georgia" w:eastAsia="Georgia" w:hAnsi="Georgia" w:cs="Georgia"/>
                    <w:sz w:val="22"/>
                    <w:szCs w:val="22"/>
                    <w:highlight w:val="white"/>
                  </w:rPr>
                  <m:t>(</m:t>
                </m:r>
                <m:sSub>
                  <m:sSubPr>
                    <m:ctrlP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</m:ctrlPr>
                  </m:sSubPr>
                  <m:e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x</m:t>
                    </m:r>
                  </m:e>
                  <m:sub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i</m:t>
                    </m:r>
                  </m:sub>
                </m:sSub>
                <m:r>
                  <w:rPr>
                    <w:rFonts w:ascii="Georgia" w:eastAsia="Georgia" w:hAnsi="Georgia" w:cs="Georgia"/>
                    <w:sz w:val="22"/>
                    <w:szCs w:val="22"/>
                    <w:highlight w:val="white"/>
                  </w:rPr>
                  <m:t>-</m:t>
                </m:r>
                <m:sSub>
                  <m:sSubPr>
                    <m:ctrlP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</m:ctrlPr>
                  </m:sSubPr>
                  <m:e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x</m:t>
                    </m:r>
                  </m:e>
                  <m:sub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j</m:t>
                    </m:r>
                  </m:sub>
                </m:sSub>
                <m:r>
                  <w:rPr>
                    <w:rFonts w:ascii="Georgia" w:eastAsia="Georgia" w:hAnsi="Georgia" w:cs="Georgia"/>
                    <w:sz w:val="22"/>
                    <w:szCs w:val="22"/>
                    <w:highlight w:val="white"/>
                  </w:rPr>
                  <m:t>)(</m:t>
                </m:r>
                <m:sSub>
                  <m:sSubPr>
                    <m:ctrlP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</m:ctrlPr>
                  </m:sSubPr>
                  <m:e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y</m:t>
                    </m:r>
                  </m:e>
                  <m:sub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i</m:t>
                    </m:r>
                  </m:sub>
                </m:sSub>
                <m:r>
                  <w:rPr>
                    <w:rFonts w:ascii="Georgia" w:eastAsia="Georgia" w:hAnsi="Georgia" w:cs="Georgia"/>
                    <w:sz w:val="22"/>
                    <w:szCs w:val="22"/>
                    <w:highlight w:val="white"/>
                  </w:rPr>
                  <m:t>-</m:t>
                </m:r>
                <m:sSub>
                  <m:sSubPr>
                    <m:ctrlP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</m:ctrlPr>
                  </m:sSubPr>
                  <m:e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y</m:t>
                    </m:r>
                  </m:e>
                  <m:sub>
                    <m:r>
                      <w:rPr>
                        <w:rFonts w:ascii="Georgia" w:eastAsia="Georgia" w:hAnsi="Georgia" w:cs="Georgia"/>
                        <w:sz w:val="22"/>
                        <w:szCs w:val="22"/>
                        <w:highlight w:val="white"/>
                      </w:rPr>
                      <m:t>j</m:t>
                    </m:r>
                  </m:sub>
                </m:sSub>
                <m:r>
                  <w:rPr>
                    <w:rFonts w:ascii="Georgia" w:eastAsia="Georgia" w:hAnsi="Georgia" w:cs="Georgia"/>
                    <w:sz w:val="22"/>
                    <w:szCs w:val="22"/>
                    <w:highlight w:val="white"/>
                  </w:rPr>
                  <m:t>)&lt;</m:t>
                </m:r>
                <m:r>
                  <w:rPr>
                    <w:rFonts w:ascii="Cambria Math" w:eastAsia="Georgia" w:hAnsi="Georgia" w:cs="Georgia"/>
                    <w:sz w:val="22"/>
                    <w:szCs w:val="22"/>
                  </w:rPr>
                  <m:t>0</m:t>
                </m:r>
              </m:oMath>
            </m:oMathPara>
          </w:p>
          <w:p w14:paraId="35A81406" w14:textId="144DF755" w:rsidR="009E5359" w:rsidRPr="009E5359" w:rsidRDefault="009E5359" w:rsidP="00E5288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007" w:type="dxa"/>
          </w:tcPr>
          <w:p w14:paraId="75D67007" w14:textId="77777777" w:rsidR="00C4256E" w:rsidRDefault="00C4256E" w:rsidP="00C77EA8">
            <w:pPr>
              <w:jc w:val="center"/>
            </w:pPr>
          </w:p>
          <w:p w14:paraId="6AB241C9" w14:textId="77777777" w:rsidR="00C77EA8" w:rsidRDefault="00C77EA8" w:rsidP="00C77EA8">
            <w:pPr>
              <w:jc w:val="center"/>
            </w:pPr>
          </w:p>
          <w:p w14:paraId="0C14EBF8" w14:textId="28BC6491" w:rsidR="00C77EA8" w:rsidRPr="00C77EA8" w:rsidRDefault="00C77EA8" w:rsidP="00C77E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4</w:t>
            </w:r>
          </w:p>
        </w:tc>
      </w:tr>
    </w:tbl>
    <w:p w14:paraId="28BC9EE6" w14:textId="77777777" w:rsidR="00C4256E" w:rsidRDefault="00C4256E">
      <w:pPr>
        <w:spacing w:line="360" w:lineRule="auto"/>
      </w:pPr>
    </w:p>
    <w:p w14:paraId="6728A69C" w14:textId="77777777" w:rsidR="00C4256E" w:rsidRDefault="00C4256E">
      <w:pPr>
        <w:pStyle w:val="a3"/>
      </w:pPr>
      <w:r>
        <w:t>б) Привести формулы расчёта доверительного интервала для линейного коэффициента корреля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 w14:paraId="2AB88B28" w14:textId="77777777">
        <w:tc>
          <w:tcPr>
            <w:tcW w:w="3168" w:type="dxa"/>
          </w:tcPr>
          <w:p w14:paraId="1D8C8C56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33F074AB" w14:textId="77777777" w:rsidR="00C4256E" w:rsidRDefault="00C4256E">
            <w:r>
              <w:t>Формула расчета</w:t>
            </w:r>
          </w:p>
        </w:tc>
      </w:tr>
      <w:tr w:rsidR="0078215B" w14:paraId="12A814EB" w14:textId="77777777">
        <w:tc>
          <w:tcPr>
            <w:tcW w:w="3168" w:type="dxa"/>
          </w:tcPr>
          <w:p w14:paraId="04BF3881" w14:textId="77777777" w:rsidR="0078215B" w:rsidRDefault="0078215B" w:rsidP="0078215B">
            <w:r>
              <w:t>Нижняя граница</w:t>
            </w:r>
          </w:p>
        </w:tc>
        <w:tc>
          <w:tcPr>
            <w:tcW w:w="6120" w:type="dxa"/>
          </w:tcPr>
          <w:p w14:paraId="78095C45" w14:textId="77777777" w:rsidR="0078215B" w:rsidRDefault="00000000" w:rsidP="0078215B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n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14:paraId="651FDE82" w14:textId="77777777" w:rsidR="0078215B" w:rsidRDefault="0078215B" w:rsidP="0078215B"/>
        </w:tc>
      </w:tr>
      <w:tr w:rsidR="0078215B" w14:paraId="62DE5CE1" w14:textId="77777777">
        <w:tc>
          <w:tcPr>
            <w:tcW w:w="3168" w:type="dxa"/>
          </w:tcPr>
          <w:p w14:paraId="5537403B" w14:textId="77777777" w:rsidR="0078215B" w:rsidRDefault="0078215B" w:rsidP="0078215B">
            <w:r>
              <w:t>Верхняя граница</w:t>
            </w:r>
          </w:p>
        </w:tc>
        <w:tc>
          <w:tcPr>
            <w:tcW w:w="6120" w:type="dxa"/>
          </w:tcPr>
          <w:p w14:paraId="1A25AB85" w14:textId="77777777" w:rsidR="0078215B" w:rsidRDefault="00000000" w:rsidP="0078215B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n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14:paraId="1C7580E4" w14:textId="77777777" w:rsidR="0078215B" w:rsidRDefault="0078215B" w:rsidP="0078215B"/>
        </w:tc>
      </w:tr>
    </w:tbl>
    <w:p w14:paraId="079E0A78" w14:textId="049005B3" w:rsidR="00C4256E" w:rsidRDefault="00C4256E">
      <w:pPr>
        <w:spacing w:line="360" w:lineRule="auto"/>
      </w:pPr>
    </w:p>
    <w:p w14:paraId="243760CC" w14:textId="7B89317F" w:rsidR="00097EB7" w:rsidRDefault="00097EB7">
      <w:pPr>
        <w:spacing w:line="360" w:lineRule="auto"/>
      </w:pPr>
    </w:p>
    <w:p w14:paraId="593CC89A" w14:textId="0BE89257" w:rsidR="00097EB7" w:rsidRDefault="00097EB7">
      <w:pPr>
        <w:spacing w:line="360" w:lineRule="auto"/>
      </w:pPr>
    </w:p>
    <w:p w14:paraId="7442D7A3" w14:textId="77777777" w:rsidR="00097EB7" w:rsidRDefault="00097EB7">
      <w:pPr>
        <w:spacing w:line="360" w:lineRule="auto"/>
      </w:pPr>
    </w:p>
    <w:p w14:paraId="55045231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в) Рассчитать доверительные интервалы для линейного коэффициента корреля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281E2644" w14:textId="77777777">
        <w:tc>
          <w:tcPr>
            <w:tcW w:w="3168" w:type="dxa"/>
          </w:tcPr>
          <w:p w14:paraId="21D20F46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12A0B25F" w14:textId="77777777"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39E793FE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04255AEF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 w14:paraId="2114980E" w14:textId="77777777">
        <w:tc>
          <w:tcPr>
            <w:tcW w:w="3168" w:type="dxa"/>
          </w:tcPr>
          <w:p w14:paraId="27AED552" w14:textId="77777777"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14:paraId="793A83BA" w14:textId="592394BE" w:rsidR="00C4256E" w:rsidRPr="00183343" w:rsidRDefault="00183343">
            <w:pPr>
              <w:rPr>
                <w:lang w:val="en-US"/>
              </w:rPr>
            </w:pPr>
            <w:r>
              <w:rPr>
                <w:lang w:val="en-US"/>
              </w:rPr>
              <w:t>0.963</w:t>
            </w:r>
          </w:p>
        </w:tc>
        <w:tc>
          <w:tcPr>
            <w:tcW w:w="1980" w:type="dxa"/>
          </w:tcPr>
          <w:p w14:paraId="54DC67B6" w14:textId="33C9A8DD" w:rsidR="00C4256E" w:rsidRPr="00183343" w:rsidRDefault="00183343">
            <w:pPr>
              <w:rPr>
                <w:lang w:val="en-US"/>
              </w:rPr>
            </w:pPr>
            <w:r>
              <w:rPr>
                <w:lang w:val="en-US"/>
              </w:rPr>
              <w:t>0.964</w:t>
            </w:r>
          </w:p>
        </w:tc>
        <w:tc>
          <w:tcPr>
            <w:tcW w:w="1800" w:type="dxa"/>
          </w:tcPr>
          <w:p w14:paraId="268395BF" w14:textId="0CFECAB3" w:rsidR="00C4256E" w:rsidRPr="00183343" w:rsidRDefault="00183343">
            <w:pPr>
              <w:rPr>
                <w:lang w:val="en-US"/>
              </w:rPr>
            </w:pPr>
            <w:r>
              <w:rPr>
                <w:lang w:val="en-US"/>
              </w:rPr>
              <w:t>0.965</w:t>
            </w:r>
          </w:p>
        </w:tc>
      </w:tr>
      <w:tr w:rsidR="00C4256E" w14:paraId="7887C069" w14:textId="77777777">
        <w:tc>
          <w:tcPr>
            <w:tcW w:w="3168" w:type="dxa"/>
          </w:tcPr>
          <w:p w14:paraId="2E1A187E" w14:textId="77777777"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14:paraId="3A2A7796" w14:textId="4ADF3AC2" w:rsidR="00C4256E" w:rsidRPr="00183343" w:rsidRDefault="00183343">
            <w:pPr>
              <w:rPr>
                <w:lang w:val="en-US"/>
              </w:rPr>
            </w:pPr>
            <w:r>
              <w:rPr>
                <w:lang w:val="en-US"/>
              </w:rPr>
              <w:t>0.973</w:t>
            </w:r>
          </w:p>
        </w:tc>
        <w:tc>
          <w:tcPr>
            <w:tcW w:w="1980" w:type="dxa"/>
          </w:tcPr>
          <w:p w14:paraId="0A3A78DB" w14:textId="261EF1F8" w:rsidR="00C4256E" w:rsidRPr="00183343" w:rsidRDefault="00183343">
            <w:pPr>
              <w:rPr>
                <w:lang w:val="en-US"/>
              </w:rPr>
            </w:pPr>
            <w:r>
              <w:rPr>
                <w:lang w:val="en-US"/>
              </w:rPr>
              <w:t>0.972</w:t>
            </w:r>
          </w:p>
        </w:tc>
        <w:tc>
          <w:tcPr>
            <w:tcW w:w="1800" w:type="dxa"/>
          </w:tcPr>
          <w:p w14:paraId="003B285A" w14:textId="4A3DA4CF" w:rsidR="00C4256E" w:rsidRPr="00183343" w:rsidRDefault="00183343">
            <w:pPr>
              <w:rPr>
                <w:lang w:val="en-US"/>
              </w:rPr>
            </w:pPr>
            <w:r>
              <w:rPr>
                <w:lang w:val="en-US"/>
              </w:rPr>
              <w:t>0.971</w:t>
            </w:r>
          </w:p>
        </w:tc>
      </w:tr>
    </w:tbl>
    <w:p w14:paraId="0AED736F" w14:textId="77777777" w:rsidR="00C4256E" w:rsidRDefault="00C4256E">
      <w:pPr>
        <w:spacing w:line="360" w:lineRule="auto"/>
      </w:pPr>
    </w:p>
    <w:p w14:paraId="527231C7" w14:textId="77777777" w:rsidR="00C4256E" w:rsidRDefault="00C4256E">
      <w:pPr>
        <w:pStyle w:val="a3"/>
      </w:pPr>
      <w:r>
        <w:t>г) Указать формулы расчёта показателей, используемых при проверке значимости коэффициентов корреляции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3960"/>
        <w:gridCol w:w="3600"/>
      </w:tblGrid>
      <w:tr w:rsidR="00C4256E" w14:paraId="511FF375" w14:textId="77777777">
        <w:tc>
          <w:tcPr>
            <w:tcW w:w="2088" w:type="dxa"/>
          </w:tcPr>
          <w:p w14:paraId="01EC91F0" w14:textId="77777777" w:rsidR="00C4256E" w:rsidRDefault="00C4256E">
            <w:r>
              <w:t>Статистическая гипотеза</w:t>
            </w:r>
          </w:p>
        </w:tc>
        <w:tc>
          <w:tcPr>
            <w:tcW w:w="3960" w:type="dxa"/>
          </w:tcPr>
          <w:p w14:paraId="6BA75437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3600" w:type="dxa"/>
          </w:tcPr>
          <w:p w14:paraId="0D56AC62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</w:tr>
      <w:tr w:rsidR="00C4256E" w14:paraId="057F4E66" w14:textId="77777777">
        <w:tc>
          <w:tcPr>
            <w:tcW w:w="2088" w:type="dxa"/>
          </w:tcPr>
          <w:p w14:paraId="51CBB0C3" w14:textId="77777777" w:rsidR="00C4256E" w:rsidRDefault="00C4256E">
            <w:pPr>
              <w:rPr>
                <w:iCs/>
              </w:rPr>
            </w:pPr>
            <w:r>
              <w:rPr>
                <w:position w:val="-30"/>
                <w:lang w:val="en-US"/>
              </w:rPr>
              <w:object w:dxaOrig="980" w:dyaOrig="720" w14:anchorId="29E963D8">
                <v:shape id="_x0000_i1030" type="#_x0000_t75" style="width:44.25pt;height:33pt" o:ole="">
                  <v:imagedata r:id="rId28" o:title=""/>
                </v:shape>
                <o:OLEObject Type="Embed" ProgID="Equation.DSMT4" ShapeID="_x0000_i1030" DrawAspect="Content" ObjectID="_1736164593" r:id="rId29"/>
              </w:object>
            </w:r>
          </w:p>
        </w:tc>
        <w:tc>
          <w:tcPr>
            <w:tcW w:w="3960" w:type="dxa"/>
          </w:tcPr>
          <w:p w14:paraId="6725FBF8" w14:textId="77777777" w:rsidR="00C4256E" w:rsidRPr="00D26025" w:rsidRDefault="00D26025" w:rsidP="00D2602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XY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-2</m:t>
                    </m:r>
                  </m:e>
                </m:rad>
              </m:oMath>
            </m:oMathPara>
          </w:p>
          <w:p w14:paraId="0E48F9D7" w14:textId="3C962569" w:rsidR="00D26025" w:rsidRDefault="00D26025" w:rsidP="00D26025">
            <w:pPr>
              <w:jc w:val="center"/>
            </w:pPr>
          </w:p>
        </w:tc>
        <w:tc>
          <w:tcPr>
            <w:tcW w:w="3600" w:type="dxa"/>
          </w:tcPr>
          <w:p w14:paraId="27BA9941" w14:textId="77777777" w:rsidR="00C4256E" w:rsidRDefault="00C4256E"/>
          <w:p w14:paraId="20A56E25" w14:textId="7CDCC4F1" w:rsidR="00D26025" w:rsidRPr="00D26025" w:rsidRDefault="00D26025" w:rsidP="00D26025">
            <w:pPr>
              <w:rPr>
                <w:i/>
                <w:iCs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T(n-2)</m:t>
                </m:r>
              </m:oMath>
            </m:oMathPara>
          </w:p>
        </w:tc>
      </w:tr>
      <w:tr w:rsidR="00C4256E" w14:paraId="33F9F8E2" w14:textId="77777777">
        <w:tc>
          <w:tcPr>
            <w:tcW w:w="2088" w:type="dxa"/>
          </w:tcPr>
          <w:p w14:paraId="7FEF4112" w14:textId="77777777" w:rsidR="00C4256E" w:rsidRDefault="00C4256E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240" w:dyaOrig="760" w14:anchorId="79A82A96">
                <v:shape id="_x0000_i1031" type="#_x0000_t75" style="width:54pt;height:33pt" o:ole="">
                  <v:imagedata r:id="rId30" o:title=""/>
                </v:shape>
                <o:OLEObject Type="Embed" ProgID="Equation.DSMT4" ShapeID="_x0000_i1031" DrawAspect="Content" ObjectID="_1736164594" r:id="rId31"/>
              </w:object>
            </w:r>
          </w:p>
        </w:tc>
        <w:tc>
          <w:tcPr>
            <w:tcW w:w="3960" w:type="dxa"/>
          </w:tcPr>
          <w:p w14:paraId="0997601E" w14:textId="33E02C91" w:rsidR="00C4256E" w:rsidRPr="00EA6747" w:rsidRDefault="00D26025" w:rsidP="00D26025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ba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(сп)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e>
                                    </m:ba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(сп)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-2</m:t>
                    </m:r>
                  </m:e>
                </m:rad>
              </m:oMath>
            </m:oMathPara>
          </w:p>
          <w:p w14:paraId="18A03B37" w14:textId="33A98671" w:rsidR="00D26025" w:rsidRPr="00D26025" w:rsidRDefault="00D26025" w:rsidP="00D26025">
            <w:pPr>
              <w:jc w:val="center"/>
            </w:pPr>
          </w:p>
        </w:tc>
        <w:tc>
          <w:tcPr>
            <w:tcW w:w="3600" w:type="dxa"/>
          </w:tcPr>
          <w:p w14:paraId="05BE48DE" w14:textId="77777777" w:rsidR="00C4256E" w:rsidRDefault="00C4256E" w:rsidP="00D26025">
            <w:pPr>
              <w:jc w:val="center"/>
            </w:pPr>
          </w:p>
          <w:p w14:paraId="65057B20" w14:textId="77777777" w:rsidR="00D26025" w:rsidRPr="00D26025" w:rsidRDefault="00D26025" w:rsidP="00D26025">
            <w:pPr>
              <w:jc w:val="center"/>
            </w:pPr>
          </w:p>
          <w:p w14:paraId="560C6134" w14:textId="0F4F01D1" w:rsidR="00D26025" w:rsidRDefault="00D26025" w:rsidP="00D2602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(n-2)</m:t>
                </m:r>
              </m:oMath>
            </m:oMathPara>
          </w:p>
        </w:tc>
      </w:tr>
      <w:tr w:rsidR="00C4256E" w14:paraId="362BCA63" w14:textId="77777777">
        <w:tc>
          <w:tcPr>
            <w:tcW w:w="2088" w:type="dxa"/>
          </w:tcPr>
          <w:p w14:paraId="17CDCCA6" w14:textId="77777777" w:rsidR="00C4256E" w:rsidRDefault="00C4256E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320" w:dyaOrig="760" w14:anchorId="4376A385">
                <v:shape id="_x0000_i1032" type="#_x0000_t75" style="width:63.75pt;height:36pt" o:ole="">
                  <v:imagedata r:id="rId32" o:title=""/>
                </v:shape>
                <o:OLEObject Type="Embed" ProgID="Equation.DSMT4" ShapeID="_x0000_i1032" DrawAspect="Content" ObjectID="_1736164595" r:id="rId33"/>
              </w:object>
            </w:r>
          </w:p>
        </w:tc>
        <w:tc>
          <w:tcPr>
            <w:tcW w:w="3960" w:type="dxa"/>
          </w:tcPr>
          <w:p w14:paraId="0C083794" w14:textId="77777777" w:rsidR="0028188E" w:rsidRPr="0028188E" w:rsidRDefault="0028188E" w:rsidP="0028188E">
            <w:pPr>
              <w:jc w:val="center"/>
            </w:pPr>
          </w:p>
          <w:p w14:paraId="316A4319" w14:textId="0E56E523" w:rsidR="00067D25" w:rsidRPr="0028188E" w:rsidRDefault="00067D25" w:rsidP="00067D2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p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r</m:t>
                        </m:r>
                      </m:e>
                    </m:acc>
                  </m:e>
                  <m:sup>
                    <m:r>
                      <w:rPr>
                        <w:rFonts w:ascii="Cambria Math" w:eastAsia="Cambria Math" w:hAnsi="Cambria Math" w:cs="Cambria Math"/>
                      </w:rPr>
                      <m:t>(кен)</m:t>
                    </m:r>
                  </m:sup>
                </m:sSup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9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n+5</m:t>
                            </m:r>
                          </m:e>
                        </m:d>
                      </m:den>
                    </m:f>
                  </m:e>
                </m:rad>
              </m:oMath>
            </m:oMathPara>
          </w:p>
          <w:p w14:paraId="4D30A7EA" w14:textId="5BEB33C7" w:rsidR="0028188E" w:rsidRPr="0028188E" w:rsidRDefault="0028188E" w:rsidP="0028188E">
            <w:pPr>
              <w:jc w:val="center"/>
            </w:pPr>
          </w:p>
        </w:tc>
        <w:tc>
          <w:tcPr>
            <w:tcW w:w="3600" w:type="dxa"/>
          </w:tcPr>
          <w:p w14:paraId="6F09CB6F" w14:textId="77777777" w:rsidR="00C4256E" w:rsidRDefault="00C4256E" w:rsidP="00D26025">
            <w:pPr>
              <w:jc w:val="center"/>
            </w:pPr>
          </w:p>
          <w:p w14:paraId="530F41CF" w14:textId="77777777" w:rsidR="00B871DE" w:rsidRDefault="00B871DE" w:rsidP="00D26025">
            <w:pPr>
              <w:jc w:val="center"/>
              <w:rPr>
                <w:lang w:val="en-US"/>
              </w:rPr>
            </w:pPr>
          </w:p>
          <w:p w14:paraId="35F9B266" w14:textId="20C8D139" w:rsidR="00D26025" w:rsidRPr="00D26025" w:rsidRDefault="00D26025" w:rsidP="00D26025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(0, 1)</m:t>
                </m:r>
              </m:oMath>
            </m:oMathPara>
          </w:p>
          <w:p w14:paraId="5EA68AE8" w14:textId="65CE49FF" w:rsidR="00D26025" w:rsidRDefault="00D26025" w:rsidP="00D26025">
            <w:pPr>
              <w:jc w:val="center"/>
            </w:pPr>
          </w:p>
        </w:tc>
      </w:tr>
    </w:tbl>
    <w:p w14:paraId="49000537" w14:textId="77777777" w:rsidR="00C4256E" w:rsidRDefault="00C4256E">
      <w:pPr>
        <w:spacing w:line="360" w:lineRule="auto"/>
        <w:rPr>
          <w:lang w:val="en-US"/>
        </w:rPr>
      </w:pPr>
    </w:p>
    <w:p w14:paraId="20D4F33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значимость коэффициентов корреляции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440"/>
        <w:gridCol w:w="1673"/>
        <w:gridCol w:w="1027"/>
        <w:gridCol w:w="1927"/>
        <w:gridCol w:w="1673"/>
      </w:tblGrid>
      <w:tr w:rsidR="00C4256E" w14:paraId="0F0F493A" w14:textId="77777777">
        <w:tc>
          <w:tcPr>
            <w:tcW w:w="1908" w:type="dxa"/>
          </w:tcPr>
          <w:p w14:paraId="24841FFD" w14:textId="77777777" w:rsidR="00C4256E" w:rsidRDefault="00C4256E">
            <w:r>
              <w:t>Статистическая гипотеза</w:t>
            </w:r>
          </w:p>
        </w:tc>
        <w:tc>
          <w:tcPr>
            <w:tcW w:w="1440" w:type="dxa"/>
          </w:tcPr>
          <w:p w14:paraId="7BCBE28E" w14:textId="77777777"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14:paraId="57BF63E3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27" w:type="dxa"/>
          </w:tcPr>
          <w:p w14:paraId="6467D082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27" w:type="dxa"/>
          </w:tcPr>
          <w:p w14:paraId="7DB6EB48" w14:textId="77777777" w:rsidR="00C4256E" w:rsidRDefault="00C4256E">
            <w:r>
              <w:t>Статистическое решение</w:t>
            </w:r>
          </w:p>
        </w:tc>
        <w:tc>
          <w:tcPr>
            <w:tcW w:w="1673" w:type="dxa"/>
          </w:tcPr>
          <w:p w14:paraId="6D6D241C" w14:textId="77777777" w:rsidR="00C4256E" w:rsidRDefault="00C4256E">
            <w:r>
              <w:t>Вывод</w:t>
            </w:r>
          </w:p>
        </w:tc>
      </w:tr>
      <w:tr w:rsidR="00366940" w14:paraId="58DDD24B" w14:textId="77777777">
        <w:tc>
          <w:tcPr>
            <w:tcW w:w="1908" w:type="dxa"/>
          </w:tcPr>
          <w:p w14:paraId="5878DDB5" w14:textId="77777777" w:rsidR="00366940" w:rsidRDefault="00366940" w:rsidP="00366940">
            <w:pPr>
              <w:rPr>
                <w:iCs/>
              </w:rPr>
            </w:pPr>
            <w:r>
              <w:rPr>
                <w:position w:val="-30"/>
                <w:lang w:val="en-US"/>
              </w:rPr>
              <w:object w:dxaOrig="980" w:dyaOrig="720" w14:anchorId="396BF5DD">
                <v:shape id="_x0000_i1033" type="#_x0000_t75" style="width:44.25pt;height:33pt" o:ole="">
                  <v:imagedata r:id="rId28" o:title=""/>
                </v:shape>
                <o:OLEObject Type="Embed" ProgID="Equation.DSMT4" ShapeID="_x0000_i1033" DrawAspect="Content" ObjectID="_1736164596" r:id="rId34"/>
              </w:object>
            </w:r>
          </w:p>
        </w:tc>
        <w:tc>
          <w:tcPr>
            <w:tcW w:w="1440" w:type="dxa"/>
          </w:tcPr>
          <w:p w14:paraId="19EADF78" w14:textId="77777777" w:rsidR="00366940" w:rsidRDefault="00366940" w:rsidP="00366940">
            <w:pPr>
              <w:jc w:val="center"/>
            </w:pPr>
          </w:p>
          <w:p w14:paraId="2FDE45F7" w14:textId="408A6FAC" w:rsidR="00366940" w:rsidRDefault="00366940" w:rsidP="00366940">
            <w:pPr>
              <w:jc w:val="center"/>
            </w:pPr>
            <w:r>
              <w:t>0.1</w:t>
            </w:r>
          </w:p>
        </w:tc>
        <w:tc>
          <w:tcPr>
            <w:tcW w:w="1673" w:type="dxa"/>
          </w:tcPr>
          <w:p w14:paraId="0520E17C" w14:textId="77777777" w:rsidR="00366940" w:rsidRDefault="00366940" w:rsidP="00366940">
            <w:pPr>
              <w:jc w:val="center"/>
            </w:pPr>
          </w:p>
          <w:p w14:paraId="3941DD0B" w14:textId="77777777" w:rsidR="00366940" w:rsidRDefault="00366940" w:rsidP="00366940">
            <w:pPr>
              <w:jc w:val="center"/>
              <w:rPr>
                <w:lang w:val="en-US"/>
              </w:rPr>
            </w:pPr>
            <w:r>
              <w:t>125</w:t>
            </w:r>
            <w:r>
              <w:rPr>
                <w:lang w:val="en-US"/>
              </w:rPr>
              <w:t>.52</w:t>
            </w:r>
          </w:p>
          <w:p w14:paraId="7D2EED11" w14:textId="171FC7D4" w:rsidR="00366940" w:rsidRPr="00B23F6F" w:rsidRDefault="00366940" w:rsidP="00366940">
            <w:pPr>
              <w:jc w:val="center"/>
              <w:rPr>
                <w:lang w:val="en-US"/>
              </w:rPr>
            </w:pPr>
          </w:p>
        </w:tc>
        <w:tc>
          <w:tcPr>
            <w:tcW w:w="1027" w:type="dxa"/>
          </w:tcPr>
          <w:p w14:paraId="769E7417" w14:textId="77777777" w:rsidR="00366940" w:rsidRPr="001916A9" w:rsidRDefault="00366940" w:rsidP="00366940">
            <w:pPr>
              <w:jc w:val="center"/>
              <w:rPr>
                <w:iCs/>
              </w:rPr>
            </w:pPr>
          </w:p>
          <w:p w14:paraId="0C49AB4D" w14:textId="37D87D88" w:rsidR="00366940" w:rsidRPr="001916A9" w:rsidRDefault="00366940" w:rsidP="00366940">
            <w:pPr>
              <w:jc w:val="center"/>
              <w:rPr>
                <w:iCs/>
                <w:lang w:val="en-US"/>
              </w:rPr>
            </w:pPr>
            <w:r w:rsidRPr="001916A9">
              <w:rPr>
                <w:iCs/>
                <w:lang w:val="en-US"/>
              </w:rPr>
              <w:t>0</w:t>
            </w:r>
          </w:p>
        </w:tc>
        <w:tc>
          <w:tcPr>
            <w:tcW w:w="1927" w:type="dxa"/>
          </w:tcPr>
          <w:p w14:paraId="6B96AF22" w14:textId="77777777" w:rsidR="00366940" w:rsidRDefault="00366940" w:rsidP="00366940">
            <w:pPr>
              <w:rPr>
                <w:i/>
                <w:iCs/>
              </w:rPr>
            </w:pPr>
          </w:p>
          <w:p w14:paraId="013D61D9" w14:textId="666C80D1" w:rsidR="00366940" w:rsidRDefault="00366940" w:rsidP="00366940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1673" w:type="dxa"/>
          </w:tcPr>
          <w:p w14:paraId="7D48AF6C" w14:textId="77777777" w:rsidR="00366940" w:rsidRDefault="00366940" w:rsidP="00366940">
            <w:pPr>
              <w:rPr>
                <w:iCs/>
              </w:rPr>
            </w:pPr>
          </w:p>
          <w:p w14:paraId="2ADF7024" w14:textId="687EAB35" w:rsidR="00366940" w:rsidRDefault="00366940" w:rsidP="00366940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ρ≠0</m:t>
                </m:r>
              </m:oMath>
            </m:oMathPara>
          </w:p>
        </w:tc>
      </w:tr>
      <w:tr w:rsidR="00366940" w14:paraId="60BC392F" w14:textId="77777777">
        <w:tc>
          <w:tcPr>
            <w:tcW w:w="1908" w:type="dxa"/>
          </w:tcPr>
          <w:p w14:paraId="50D97BF2" w14:textId="77777777" w:rsidR="00366940" w:rsidRDefault="00366940" w:rsidP="00366940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240" w:dyaOrig="760" w14:anchorId="7DC4033C">
                <v:shape id="_x0000_i1034" type="#_x0000_t75" style="width:54pt;height:33pt" o:ole="">
                  <v:imagedata r:id="rId30" o:title=""/>
                </v:shape>
                <o:OLEObject Type="Embed" ProgID="Equation.DSMT4" ShapeID="_x0000_i1034" DrawAspect="Content" ObjectID="_1736164597" r:id="rId35"/>
              </w:object>
            </w:r>
          </w:p>
        </w:tc>
        <w:tc>
          <w:tcPr>
            <w:tcW w:w="1440" w:type="dxa"/>
          </w:tcPr>
          <w:p w14:paraId="1D2F7439" w14:textId="77777777" w:rsidR="00366940" w:rsidRDefault="00366940" w:rsidP="00366940">
            <w:pPr>
              <w:jc w:val="center"/>
            </w:pPr>
          </w:p>
          <w:p w14:paraId="4274DC43" w14:textId="78A997BF" w:rsidR="00366940" w:rsidRDefault="00366940" w:rsidP="00366940">
            <w:pPr>
              <w:jc w:val="center"/>
            </w:pPr>
            <w:r>
              <w:t>0.1</w:t>
            </w:r>
          </w:p>
        </w:tc>
        <w:tc>
          <w:tcPr>
            <w:tcW w:w="1673" w:type="dxa"/>
          </w:tcPr>
          <w:p w14:paraId="0C981D86" w14:textId="77777777" w:rsidR="00366940" w:rsidRDefault="00366940" w:rsidP="00366940">
            <w:pPr>
              <w:jc w:val="center"/>
            </w:pPr>
          </w:p>
          <w:p w14:paraId="27AB7B65" w14:textId="6B65939A" w:rsidR="00366940" w:rsidRPr="00B23F6F" w:rsidRDefault="00366940" w:rsidP="0036694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9.03</w:t>
            </w:r>
          </w:p>
          <w:p w14:paraId="1832DF04" w14:textId="42B15234" w:rsidR="00366940" w:rsidRDefault="00366940" w:rsidP="00366940">
            <w:pPr>
              <w:jc w:val="center"/>
            </w:pPr>
          </w:p>
        </w:tc>
        <w:tc>
          <w:tcPr>
            <w:tcW w:w="1027" w:type="dxa"/>
          </w:tcPr>
          <w:p w14:paraId="55E00E8A" w14:textId="77777777" w:rsidR="00366940" w:rsidRPr="001916A9" w:rsidRDefault="00366940" w:rsidP="00366940">
            <w:pPr>
              <w:jc w:val="center"/>
              <w:rPr>
                <w:iCs/>
              </w:rPr>
            </w:pPr>
          </w:p>
          <w:p w14:paraId="72A26CC6" w14:textId="0F9AAA90" w:rsidR="00366940" w:rsidRPr="001916A9" w:rsidRDefault="00366940" w:rsidP="00366940">
            <w:pPr>
              <w:jc w:val="center"/>
              <w:rPr>
                <w:iCs/>
                <w:lang w:val="en-US"/>
              </w:rPr>
            </w:pPr>
            <w:r w:rsidRPr="001916A9">
              <w:rPr>
                <w:iCs/>
                <w:lang w:val="en-US"/>
              </w:rPr>
              <w:t>0</w:t>
            </w:r>
          </w:p>
        </w:tc>
        <w:tc>
          <w:tcPr>
            <w:tcW w:w="1927" w:type="dxa"/>
          </w:tcPr>
          <w:p w14:paraId="2CA58F05" w14:textId="77777777" w:rsidR="00366940" w:rsidRDefault="00366940" w:rsidP="00366940">
            <w:pPr>
              <w:rPr>
                <w:i/>
                <w:iCs/>
              </w:rPr>
            </w:pPr>
          </w:p>
          <w:p w14:paraId="5C33DD57" w14:textId="17F4FD49" w:rsidR="00366940" w:rsidRDefault="00366940" w:rsidP="00366940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1673" w:type="dxa"/>
          </w:tcPr>
          <w:p w14:paraId="5FA49848" w14:textId="77777777" w:rsidR="00366940" w:rsidRDefault="00366940" w:rsidP="00366940">
            <w:pPr>
              <w:rPr>
                <w:iCs/>
              </w:rPr>
            </w:pPr>
          </w:p>
          <w:p w14:paraId="4CBF44B9" w14:textId="4872EA75" w:rsidR="00366940" w:rsidRDefault="00000000" w:rsidP="00366940">
            <w:pPr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сп)</m:t>
                    </m:r>
                  </m:sup>
                </m:sSup>
                <m:r>
                  <w:rPr>
                    <w:rFonts w:ascii="Cambria Math" w:hAnsi="Cambria Math"/>
                  </w:rPr>
                  <m:t>≠0</m:t>
                </m:r>
              </m:oMath>
            </m:oMathPara>
          </w:p>
        </w:tc>
      </w:tr>
      <w:tr w:rsidR="00366940" w14:paraId="16FABE9E" w14:textId="77777777">
        <w:tc>
          <w:tcPr>
            <w:tcW w:w="1908" w:type="dxa"/>
          </w:tcPr>
          <w:p w14:paraId="2FEAA0F5" w14:textId="77777777" w:rsidR="00366940" w:rsidRDefault="00366940" w:rsidP="00366940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320" w:dyaOrig="760" w14:anchorId="63BD20D6">
                <v:shape id="_x0000_i1035" type="#_x0000_t75" style="width:63.75pt;height:36pt" o:ole="">
                  <v:imagedata r:id="rId32" o:title=""/>
                </v:shape>
                <o:OLEObject Type="Embed" ProgID="Equation.DSMT4" ShapeID="_x0000_i1035" DrawAspect="Content" ObjectID="_1736164598" r:id="rId36"/>
              </w:object>
            </w:r>
          </w:p>
        </w:tc>
        <w:tc>
          <w:tcPr>
            <w:tcW w:w="1440" w:type="dxa"/>
          </w:tcPr>
          <w:p w14:paraId="27FB4305" w14:textId="77777777" w:rsidR="00366940" w:rsidRDefault="00366940" w:rsidP="00366940">
            <w:pPr>
              <w:jc w:val="center"/>
            </w:pPr>
          </w:p>
          <w:p w14:paraId="572DAB86" w14:textId="628BCB18" w:rsidR="00366940" w:rsidRDefault="00366940" w:rsidP="00366940">
            <w:pPr>
              <w:jc w:val="center"/>
            </w:pPr>
            <w:r>
              <w:t>0.1</w:t>
            </w:r>
          </w:p>
        </w:tc>
        <w:tc>
          <w:tcPr>
            <w:tcW w:w="1673" w:type="dxa"/>
          </w:tcPr>
          <w:p w14:paraId="4DE64424" w14:textId="77777777" w:rsidR="00366940" w:rsidRDefault="00366940" w:rsidP="00366940">
            <w:pPr>
              <w:jc w:val="center"/>
            </w:pPr>
          </w:p>
          <w:p w14:paraId="0ABF21A9" w14:textId="3687DFD1" w:rsidR="00366940" w:rsidRPr="00B23F6F" w:rsidRDefault="00366940" w:rsidP="0036694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1.27</w:t>
            </w:r>
          </w:p>
          <w:p w14:paraId="0E1A0953" w14:textId="15D0EA74" w:rsidR="00366940" w:rsidRDefault="00366940" w:rsidP="00366940">
            <w:pPr>
              <w:jc w:val="center"/>
            </w:pPr>
          </w:p>
        </w:tc>
        <w:tc>
          <w:tcPr>
            <w:tcW w:w="1027" w:type="dxa"/>
          </w:tcPr>
          <w:p w14:paraId="54D7E802" w14:textId="77777777" w:rsidR="00366940" w:rsidRPr="001916A9" w:rsidRDefault="00366940" w:rsidP="00366940">
            <w:pPr>
              <w:jc w:val="center"/>
              <w:rPr>
                <w:iCs/>
              </w:rPr>
            </w:pPr>
          </w:p>
          <w:p w14:paraId="17E4803C" w14:textId="79EC7B86" w:rsidR="00366940" w:rsidRPr="001916A9" w:rsidRDefault="00366940" w:rsidP="00366940">
            <w:pPr>
              <w:jc w:val="center"/>
              <w:rPr>
                <w:iCs/>
                <w:lang w:val="en-US"/>
              </w:rPr>
            </w:pPr>
            <w:r w:rsidRPr="001916A9">
              <w:rPr>
                <w:iCs/>
                <w:lang w:val="en-US"/>
              </w:rPr>
              <w:t>0</w:t>
            </w:r>
          </w:p>
        </w:tc>
        <w:tc>
          <w:tcPr>
            <w:tcW w:w="1927" w:type="dxa"/>
          </w:tcPr>
          <w:p w14:paraId="3D0F8884" w14:textId="77777777" w:rsidR="00366940" w:rsidRDefault="00366940" w:rsidP="00366940">
            <w:pPr>
              <w:rPr>
                <w:i/>
                <w:iCs/>
              </w:rPr>
            </w:pPr>
          </w:p>
          <w:p w14:paraId="3418316C" w14:textId="02E8EE6D" w:rsidR="00366940" w:rsidRDefault="00366940" w:rsidP="00366940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1673" w:type="dxa"/>
          </w:tcPr>
          <w:p w14:paraId="6282325D" w14:textId="77777777" w:rsidR="00366940" w:rsidRDefault="00366940" w:rsidP="00366940">
            <w:pPr>
              <w:rPr>
                <w:iCs/>
              </w:rPr>
            </w:pPr>
          </w:p>
          <w:p w14:paraId="1F2CDBD8" w14:textId="37D2F739" w:rsidR="00366940" w:rsidRDefault="00000000" w:rsidP="00366940">
            <w:pPr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кен)</m:t>
                    </m:r>
                  </m:sup>
                </m:sSup>
                <m:r>
                  <w:rPr>
                    <w:rFonts w:ascii="Cambria Math" w:hAnsi="Cambria Math"/>
                  </w:rPr>
                  <m:t>≠0</m:t>
                </m:r>
              </m:oMath>
            </m:oMathPara>
          </w:p>
        </w:tc>
      </w:tr>
    </w:tbl>
    <w:p w14:paraId="2C6F8260" w14:textId="77777777" w:rsidR="00C4256E" w:rsidRDefault="00C4256E">
      <w:pPr>
        <w:spacing w:line="360" w:lineRule="auto"/>
      </w:pPr>
    </w:p>
    <w:p w14:paraId="4CE96195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8.2. Расчёт множественных коэффициентов корреляции</w:t>
      </w:r>
    </w:p>
    <w:p w14:paraId="305180A0" w14:textId="4A1685FA" w:rsidR="00C4256E" w:rsidRPr="002C3FDF" w:rsidRDefault="00C4256E">
      <w:pPr>
        <w:spacing w:line="360" w:lineRule="auto"/>
      </w:pPr>
      <w:r>
        <w:t>Анализируемый</w:t>
      </w:r>
      <w:r w:rsidRPr="002C3FDF">
        <w:t xml:space="preserve"> </w:t>
      </w:r>
      <w:r>
        <w:t>признак</w:t>
      </w:r>
      <w:r w:rsidRPr="002C3FDF">
        <w:t xml:space="preserve"> 1 – </w:t>
      </w:r>
      <w:r w:rsidR="002D1541">
        <w:rPr>
          <w:lang w:val="en-US"/>
        </w:rPr>
        <w:t>A</w:t>
      </w:r>
      <w:r w:rsidR="002D1541" w:rsidRPr="002C3FDF">
        <w:t>5</w:t>
      </w:r>
      <w:r w:rsidR="00581F0D" w:rsidRPr="002C3FDF">
        <w:t xml:space="preserve"> </w:t>
      </w:r>
      <w:r w:rsidR="00581F0D" w:rsidRPr="00581F0D">
        <w:rPr>
          <w:lang w:val="en-US"/>
        </w:rPr>
        <w:t>Average</w:t>
      </w:r>
      <w:r w:rsidR="00581F0D" w:rsidRPr="002C3FDF">
        <w:t xml:space="preserve"> </w:t>
      </w:r>
      <w:r w:rsidR="00581F0D" w:rsidRPr="00581F0D">
        <w:rPr>
          <w:lang w:val="en-US"/>
        </w:rPr>
        <w:t>salary</w:t>
      </w:r>
      <w:r w:rsidR="00581F0D" w:rsidRPr="002C3FDF">
        <w:t xml:space="preserve"> - </w:t>
      </w:r>
      <w:r w:rsidR="00581F0D" w:rsidRPr="00581F0D">
        <w:rPr>
          <w:lang w:val="en-US"/>
        </w:rPr>
        <w:t>full</w:t>
      </w:r>
      <w:r w:rsidR="00581F0D" w:rsidRPr="002C3FDF">
        <w:t xml:space="preserve"> </w:t>
      </w:r>
      <w:r w:rsidR="00581F0D" w:rsidRPr="00581F0D">
        <w:rPr>
          <w:lang w:val="en-US"/>
        </w:rPr>
        <w:t>professors</w:t>
      </w:r>
    </w:p>
    <w:p w14:paraId="41C03864" w14:textId="39A633CC" w:rsidR="00C4256E" w:rsidRPr="00581F0D" w:rsidRDefault="00C4256E">
      <w:pPr>
        <w:pStyle w:val="a4"/>
        <w:tabs>
          <w:tab w:val="clear" w:pos="4677"/>
          <w:tab w:val="clear" w:pos="9355"/>
        </w:tabs>
        <w:spacing w:line="360" w:lineRule="auto"/>
        <w:rPr>
          <w:lang w:val="en-US"/>
        </w:rPr>
      </w:pPr>
      <w:r>
        <w:t>Анализируемый</w:t>
      </w:r>
      <w:r w:rsidRPr="00581F0D">
        <w:rPr>
          <w:lang w:val="en-US"/>
        </w:rPr>
        <w:t xml:space="preserve"> </w:t>
      </w:r>
      <w:r>
        <w:t>признак</w:t>
      </w:r>
      <w:r w:rsidRPr="00581F0D">
        <w:rPr>
          <w:lang w:val="en-US"/>
        </w:rPr>
        <w:t xml:space="preserve"> 2 –</w:t>
      </w:r>
      <w:r w:rsidR="002D1541" w:rsidRPr="00581F0D">
        <w:rPr>
          <w:lang w:val="en-US"/>
        </w:rPr>
        <w:t xml:space="preserve"> </w:t>
      </w:r>
      <w:r w:rsidR="002D1541">
        <w:rPr>
          <w:lang w:val="en-US"/>
        </w:rPr>
        <w:t>A</w:t>
      </w:r>
      <w:r w:rsidR="002D1541" w:rsidRPr="00581F0D">
        <w:rPr>
          <w:lang w:val="en-US"/>
        </w:rPr>
        <w:t>6</w:t>
      </w:r>
      <w:r w:rsidR="00581F0D" w:rsidRPr="00581F0D">
        <w:rPr>
          <w:lang w:val="en-US"/>
        </w:rPr>
        <w:t xml:space="preserve"> Average salary - associate professors</w:t>
      </w:r>
    </w:p>
    <w:p w14:paraId="06402C00" w14:textId="6C752966" w:rsidR="00C4256E" w:rsidRPr="00581F0D" w:rsidRDefault="00C4256E">
      <w:pPr>
        <w:spacing w:line="360" w:lineRule="auto"/>
        <w:rPr>
          <w:lang w:val="en-US"/>
        </w:rPr>
      </w:pPr>
      <w:r>
        <w:t>Анализируемый</w:t>
      </w:r>
      <w:r w:rsidRPr="00581F0D">
        <w:rPr>
          <w:lang w:val="en-US"/>
        </w:rPr>
        <w:t xml:space="preserve"> </w:t>
      </w:r>
      <w:r>
        <w:t>признак</w:t>
      </w:r>
      <w:r w:rsidRPr="00581F0D">
        <w:rPr>
          <w:lang w:val="en-US"/>
        </w:rPr>
        <w:t xml:space="preserve"> 3 –</w:t>
      </w:r>
      <w:r w:rsidR="002D1541" w:rsidRPr="00581F0D">
        <w:rPr>
          <w:lang w:val="en-US"/>
        </w:rPr>
        <w:t xml:space="preserve"> </w:t>
      </w:r>
      <w:r w:rsidR="002D1541">
        <w:rPr>
          <w:lang w:val="en-US"/>
        </w:rPr>
        <w:t>A</w:t>
      </w:r>
      <w:r w:rsidR="002D1541" w:rsidRPr="00581F0D">
        <w:rPr>
          <w:lang w:val="en-US"/>
        </w:rPr>
        <w:t>8</w:t>
      </w:r>
      <w:r w:rsidR="00581F0D">
        <w:rPr>
          <w:lang w:val="en-US"/>
        </w:rPr>
        <w:t xml:space="preserve"> </w:t>
      </w:r>
      <w:r w:rsidR="00581F0D" w:rsidRPr="00581F0D">
        <w:rPr>
          <w:lang w:val="en-US"/>
        </w:rPr>
        <w:t>Average salary - all ranks</w:t>
      </w:r>
    </w:p>
    <w:p w14:paraId="66E49D0B" w14:textId="7B258444" w:rsidR="00C4256E" w:rsidRPr="00581F0D" w:rsidRDefault="00C4256E">
      <w:pPr>
        <w:spacing w:line="360" w:lineRule="auto"/>
      </w:pPr>
      <w:r>
        <w:t>Объёмы выборок –</w:t>
      </w:r>
      <w:r w:rsidR="005C07BD" w:rsidRPr="00581F0D">
        <w:t xml:space="preserve"> 1073</w:t>
      </w:r>
    </w:p>
    <w:p w14:paraId="6B698CCE" w14:textId="77777777" w:rsidR="00C4256E" w:rsidRDefault="00C4256E">
      <w:pPr>
        <w:spacing w:line="360" w:lineRule="auto"/>
      </w:pPr>
    </w:p>
    <w:p w14:paraId="4B4BA48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а) Рассчитать матрицу ранговых коэффициентов корреляции по Кендалл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3E7780CB" w14:textId="77777777">
        <w:tc>
          <w:tcPr>
            <w:tcW w:w="3168" w:type="dxa"/>
            <w:tcBorders>
              <w:tl2br w:val="single" w:sz="4" w:space="0" w:color="auto"/>
            </w:tcBorders>
          </w:tcPr>
          <w:p w14:paraId="2FF4E72E" w14:textId="77777777" w:rsidR="00C4256E" w:rsidRDefault="00C4256E">
            <w:r>
              <w:t xml:space="preserve">                                Признак </w:t>
            </w:r>
          </w:p>
          <w:p w14:paraId="61559265" w14:textId="77777777" w:rsidR="00C4256E" w:rsidRDefault="00C4256E">
            <w:r>
              <w:t>Признак</w:t>
            </w:r>
          </w:p>
        </w:tc>
        <w:tc>
          <w:tcPr>
            <w:tcW w:w="1980" w:type="dxa"/>
          </w:tcPr>
          <w:p w14:paraId="2ADE1FDC" w14:textId="286AE10B" w:rsidR="00B666A6" w:rsidRPr="00B666A6" w:rsidRDefault="00B666A6" w:rsidP="00B666A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5</w:t>
            </w:r>
          </w:p>
        </w:tc>
        <w:tc>
          <w:tcPr>
            <w:tcW w:w="1980" w:type="dxa"/>
          </w:tcPr>
          <w:p w14:paraId="2678F55E" w14:textId="173C0779" w:rsidR="00C4256E" w:rsidRPr="00B666A6" w:rsidRDefault="00B666A6" w:rsidP="00B666A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6</w:t>
            </w:r>
          </w:p>
        </w:tc>
        <w:tc>
          <w:tcPr>
            <w:tcW w:w="1800" w:type="dxa"/>
          </w:tcPr>
          <w:p w14:paraId="0969E4B4" w14:textId="510D5611" w:rsidR="00C4256E" w:rsidRPr="00B666A6" w:rsidRDefault="00B666A6" w:rsidP="00B666A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8</w:t>
            </w:r>
          </w:p>
        </w:tc>
      </w:tr>
      <w:tr w:rsidR="00C4256E" w14:paraId="211F07A0" w14:textId="77777777">
        <w:tc>
          <w:tcPr>
            <w:tcW w:w="3168" w:type="dxa"/>
          </w:tcPr>
          <w:p w14:paraId="0994B674" w14:textId="5D169244" w:rsidR="00C4256E" w:rsidRPr="00B666A6" w:rsidRDefault="00B666A6" w:rsidP="00B666A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5</w:t>
            </w:r>
          </w:p>
        </w:tc>
        <w:tc>
          <w:tcPr>
            <w:tcW w:w="1980" w:type="dxa"/>
          </w:tcPr>
          <w:p w14:paraId="2928374A" w14:textId="3D65F7CE" w:rsidR="00C4256E" w:rsidRPr="00EB5515" w:rsidRDefault="00EB5515" w:rsidP="00EB55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0" w:type="dxa"/>
          </w:tcPr>
          <w:p w14:paraId="06DDDFBD" w14:textId="7EC9EC0A" w:rsidR="00C4256E" w:rsidRPr="00EB5515" w:rsidRDefault="00EB5515" w:rsidP="00EB55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2</w:t>
            </w:r>
          </w:p>
        </w:tc>
        <w:tc>
          <w:tcPr>
            <w:tcW w:w="1800" w:type="dxa"/>
          </w:tcPr>
          <w:p w14:paraId="08DCFE93" w14:textId="20B3B327" w:rsidR="00C4256E" w:rsidRPr="00EB5515" w:rsidRDefault="00EB5515" w:rsidP="00EB55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4</w:t>
            </w:r>
          </w:p>
        </w:tc>
      </w:tr>
      <w:tr w:rsidR="00C4256E" w14:paraId="799686E2" w14:textId="77777777">
        <w:tc>
          <w:tcPr>
            <w:tcW w:w="3168" w:type="dxa"/>
          </w:tcPr>
          <w:p w14:paraId="3E743DC5" w14:textId="0BD831AC" w:rsidR="00C4256E" w:rsidRPr="00B666A6" w:rsidRDefault="00B666A6" w:rsidP="00B666A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6</w:t>
            </w:r>
          </w:p>
        </w:tc>
        <w:tc>
          <w:tcPr>
            <w:tcW w:w="1980" w:type="dxa"/>
          </w:tcPr>
          <w:p w14:paraId="0C7294B2" w14:textId="72239BA2" w:rsidR="00C4256E" w:rsidRPr="00EB5515" w:rsidRDefault="00EB5515" w:rsidP="00EB55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2</w:t>
            </w:r>
          </w:p>
        </w:tc>
        <w:tc>
          <w:tcPr>
            <w:tcW w:w="1980" w:type="dxa"/>
          </w:tcPr>
          <w:p w14:paraId="22BF3A3F" w14:textId="0BE08164" w:rsidR="00C4256E" w:rsidRPr="00EB5515" w:rsidRDefault="00EB5515" w:rsidP="00EB55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00" w:type="dxa"/>
          </w:tcPr>
          <w:p w14:paraId="1D2A449A" w14:textId="476D5445" w:rsidR="00C4256E" w:rsidRPr="00EB5515" w:rsidRDefault="00EB5515" w:rsidP="00EB55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</w:tr>
      <w:tr w:rsidR="00C4256E" w14:paraId="0827949F" w14:textId="77777777">
        <w:tc>
          <w:tcPr>
            <w:tcW w:w="3168" w:type="dxa"/>
          </w:tcPr>
          <w:p w14:paraId="1EC17C1F" w14:textId="274F0E8E" w:rsidR="00C4256E" w:rsidRPr="00B666A6" w:rsidRDefault="00B666A6" w:rsidP="00B666A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8</w:t>
            </w:r>
          </w:p>
        </w:tc>
        <w:tc>
          <w:tcPr>
            <w:tcW w:w="1980" w:type="dxa"/>
          </w:tcPr>
          <w:p w14:paraId="7FC37A03" w14:textId="0ED49A98" w:rsidR="00C4256E" w:rsidRPr="00EB5515" w:rsidRDefault="00EB5515" w:rsidP="00EB55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4</w:t>
            </w:r>
          </w:p>
        </w:tc>
        <w:tc>
          <w:tcPr>
            <w:tcW w:w="1980" w:type="dxa"/>
          </w:tcPr>
          <w:p w14:paraId="092CD39B" w14:textId="6B27B19E" w:rsidR="00C4256E" w:rsidRPr="00EB5515" w:rsidRDefault="00EB5515" w:rsidP="00EB55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800" w:type="dxa"/>
          </w:tcPr>
          <w:p w14:paraId="17BEA75F" w14:textId="3ED08DDA" w:rsidR="00C4256E" w:rsidRPr="00EB5515" w:rsidRDefault="00EB5515" w:rsidP="00EB55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14:paraId="717D5892" w14:textId="77777777" w:rsidR="00C4256E" w:rsidRDefault="00C4256E">
      <w:pPr>
        <w:spacing w:line="360" w:lineRule="auto"/>
      </w:pPr>
    </w:p>
    <w:p w14:paraId="70BBDDC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Рассчитать матрицу значений </w:t>
      </w:r>
      <w:r>
        <w:rPr>
          <w:i/>
          <w:iCs/>
          <w:lang w:val="en-US"/>
        </w:rPr>
        <w:t>p</w:t>
      </w:r>
      <w:r>
        <w:rPr>
          <w:i/>
          <w:iCs/>
        </w:rPr>
        <w:t>-</w:t>
      </w:r>
      <w:r>
        <w:rPr>
          <w:i/>
          <w:iCs/>
          <w:lang w:val="en-US"/>
        </w:rPr>
        <w:t>value</w:t>
      </w:r>
      <w:r>
        <w:rPr>
          <w:i/>
          <w:iCs/>
        </w:rPr>
        <w:t xml:space="preserve"> для ранговых коэффициентов корреляции по Кендаллу (статистическая гипотеза </w:t>
      </w:r>
      <w:r>
        <w:rPr>
          <w:position w:val="-12"/>
          <w:lang w:val="en-US"/>
        </w:rPr>
        <w:object w:dxaOrig="2720" w:dyaOrig="380" w14:anchorId="69A19E50">
          <v:shape id="_x0000_i1036" type="#_x0000_t75" style="width:130.5pt;height:17.25pt" o:ole="">
            <v:imagedata r:id="rId37" o:title=""/>
          </v:shape>
          <o:OLEObject Type="Embed" ProgID="Equation.DSMT4" ShapeID="_x0000_i1036" DrawAspect="Content" ObjectID="_1736164599" r:id="rId38"/>
        </w:objec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885A76" w14:paraId="71C2904B" w14:textId="77777777">
        <w:tc>
          <w:tcPr>
            <w:tcW w:w="3168" w:type="dxa"/>
            <w:tcBorders>
              <w:tl2br w:val="single" w:sz="4" w:space="0" w:color="auto"/>
            </w:tcBorders>
          </w:tcPr>
          <w:p w14:paraId="7239494E" w14:textId="77777777" w:rsidR="00885A76" w:rsidRDefault="00885A76" w:rsidP="00885A76">
            <w:r>
              <w:t xml:space="preserve">                                Признак </w:t>
            </w:r>
          </w:p>
          <w:p w14:paraId="1ABE1FF6" w14:textId="77777777" w:rsidR="00885A76" w:rsidRDefault="00885A76" w:rsidP="00885A76">
            <w:r>
              <w:t>Признак</w:t>
            </w:r>
          </w:p>
        </w:tc>
        <w:tc>
          <w:tcPr>
            <w:tcW w:w="1980" w:type="dxa"/>
          </w:tcPr>
          <w:p w14:paraId="0ADCE621" w14:textId="3E027787" w:rsidR="00885A76" w:rsidRDefault="00885A76" w:rsidP="00885A76">
            <w:pPr>
              <w:ind w:left="549" w:hanging="549"/>
            </w:pPr>
            <w:r>
              <w:rPr>
                <w:lang w:val="en-US"/>
              </w:rPr>
              <w:t>A5</w:t>
            </w:r>
          </w:p>
        </w:tc>
        <w:tc>
          <w:tcPr>
            <w:tcW w:w="1980" w:type="dxa"/>
          </w:tcPr>
          <w:p w14:paraId="57753795" w14:textId="7FB0477D" w:rsidR="00885A76" w:rsidRDefault="00885A76" w:rsidP="00885A76">
            <w:r>
              <w:rPr>
                <w:lang w:val="en-US"/>
              </w:rPr>
              <w:t>A6</w:t>
            </w:r>
          </w:p>
        </w:tc>
        <w:tc>
          <w:tcPr>
            <w:tcW w:w="1800" w:type="dxa"/>
          </w:tcPr>
          <w:p w14:paraId="46E246CA" w14:textId="28B37142" w:rsidR="00885A76" w:rsidRDefault="00885A76" w:rsidP="00885A76">
            <w:r>
              <w:rPr>
                <w:lang w:val="en-US"/>
              </w:rPr>
              <w:t>A8</w:t>
            </w:r>
          </w:p>
        </w:tc>
      </w:tr>
      <w:tr w:rsidR="00885A76" w14:paraId="1F9F55E2" w14:textId="77777777">
        <w:tc>
          <w:tcPr>
            <w:tcW w:w="3168" w:type="dxa"/>
          </w:tcPr>
          <w:p w14:paraId="50267013" w14:textId="10F0040D" w:rsidR="00885A76" w:rsidRPr="00885A76" w:rsidRDefault="00885A76" w:rsidP="00885A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5</w:t>
            </w:r>
          </w:p>
        </w:tc>
        <w:tc>
          <w:tcPr>
            <w:tcW w:w="1980" w:type="dxa"/>
          </w:tcPr>
          <w:p w14:paraId="6DA67938" w14:textId="77777777" w:rsidR="00885A76" w:rsidRDefault="00885A76" w:rsidP="00E550A1">
            <w:pPr>
              <w:jc w:val="center"/>
            </w:pPr>
            <w:r>
              <w:t>–</w:t>
            </w:r>
          </w:p>
        </w:tc>
        <w:tc>
          <w:tcPr>
            <w:tcW w:w="1980" w:type="dxa"/>
          </w:tcPr>
          <w:p w14:paraId="26853DE6" w14:textId="6F1FA5AD" w:rsidR="00885A76" w:rsidRPr="00E550A1" w:rsidRDefault="00E550A1" w:rsidP="00E550A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00" w:type="dxa"/>
          </w:tcPr>
          <w:p w14:paraId="60A47167" w14:textId="2C23C793" w:rsidR="00885A76" w:rsidRPr="00E550A1" w:rsidRDefault="00E550A1" w:rsidP="00E550A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85A76" w14:paraId="2013F994" w14:textId="77777777">
        <w:tc>
          <w:tcPr>
            <w:tcW w:w="3168" w:type="dxa"/>
          </w:tcPr>
          <w:p w14:paraId="3EAE944C" w14:textId="15B73C1E" w:rsidR="00885A76" w:rsidRPr="00885A76" w:rsidRDefault="00885A76" w:rsidP="00885A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6</w:t>
            </w:r>
          </w:p>
        </w:tc>
        <w:tc>
          <w:tcPr>
            <w:tcW w:w="1980" w:type="dxa"/>
          </w:tcPr>
          <w:p w14:paraId="4A7BEF3E" w14:textId="69EA2710" w:rsidR="00885A76" w:rsidRPr="00E550A1" w:rsidRDefault="00E550A1" w:rsidP="00E550A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0" w:type="dxa"/>
          </w:tcPr>
          <w:p w14:paraId="0F95E9E1" w14:textId="77777777" w:rsidR="00885A76" w:rsidRDefault="00885A76" w:rsidP="00E550A1">
            <w:pPr>
              <w:jc w:val="center"/>
            </w:pPr>
            <w:r>
              <w:t>–</w:t>
            </w:r>
          </w:p>
        </w:tc>
        <w:tc>
          <w:tcPr>
            <w:tcW w:w="1800" w:type="dxa"/>
          </w:tcPr>
          <w:p w14:paraId="053A13BD" w14:textId="73AC1144" w:rsidR="00885A76" w:rsidRPr="00E550A1" w:rsidRDefault="00E550A1" w:rsidP="00E550A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85A76" w14:paraId="350D94E1" w14:textId="77777777">
        <w:tc>
          <w:tcPr>
            <w:tcW w:w="3168" w:type="dxa"/>
          </w:tcPr>
          <w:p w14:paraId="395A53EB" w14:textId="18FE575F" w:rsidR="00885A76" w:rsidRPr="00885A76" w:rsidRDefault="00885A76" w:rsidP="00885A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8</w:t>
            </w:r>
          </w:p>
        </w:tc>
        <w:tc>
          <w:tcPr>
            <w:tcW w:w="1980" w:type="dxa"/>
          </w:tcPr>
          <w:p w14:paraId="59523E34" w14:textId="56E97F8E" w:rsidR="00885A76" w:rsidRPr="00E550A1" w:rsidRDefault="00E550A1" w:rsidP="00E550A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0" w:type="dxa"/>
          </w:tcPr>
          <w:p w14:paraId="432936F1" w14:textId="2B1F46C1" w:rsidR="00885A76" w:rsidRPr="00E550A1" w:rsidRDefault="00E550A1" w:rsidP="00E550A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00" w:type="dxa"/>
          </w:tcPr>
          <w:p w14:paraId="1F2DA487" w14:textId="77777777" w:rsidR="00885A76" w:rsidRDefault="00885A76" w:rsidP="00E550A1">
            <w:pPr>
              <w:jc w:val="center"/>
            </w:pPr>
            <w:r>
              <w:t>–</w:t>
            </w:r>
          </w:p>
        </w:tc>
      </w:tr>
    </w:tbl>
    <w:p w14:paraId="65153A4D" w14:textId="77777777" w:rsidR="00C4256E" w:rsidRDefault="00C4256E">
      <w:pPr>
        <w:spacing w:line="360" w:lineRule="auto"/>
      </w:pPr>
    </w:p>
    <w:p w14:paraId="7A6A8F8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точечную оценку коэффициента конкордац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2"/>
        <w:gridCol w:w="4646"/>
        <w:gridCol w:w="2520"/>
      </w:tblGrid>
      <w:tr w:rsidR="00C4256E" w14:paraId="586C26F7" w14:textId="77777777" w:rsidTr="00A82EEE">
        <w:tc>
          <w:tcPr>
            <w:tcW w:w="2122" w:type="dxa"/>
          </w:tcPr>
          <w:p w14:paraId="651071E0" w14:textId="77777777" w:rsidR="00C4256E" w:rsidRDefault="00C4256E"/>
        </w:tc>
        <w:tc>
          <w:tcPr>
            <w:tcW w:w="4646" w:type="dxa"/>
          </w:tcPr>
          <w:p w14:paraId="42ED7DC2" w14:textId="77777777"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14:paraId="2BFE5E15" w14:textId="77777777" w:rsidR="00C4256E" w:rsidRDefault="00C4256E">
            <w:r>
              <w:t>Значение</w:t>
            </w:r>
          </w:p>
        </w:tc>
      </w:tr>
      <w:tr w:rsidR="00C4256E" w14:paraId="4B98E1B7" w14:textId="77777777" w:rsidTr="00A82EEE">
        <w:trPr>
          <w:trHeight w:val="968"/>
        </w:trPr>
        <w:tc>
          <w:tcPr>
            <w:tcW w:w="2122" w:type="dxa"/>
          </w:tcPr>
          <w:p w14:paraId="481FBBAE" w14:textId="77777777" w:rsidR="00C4256E" w:rsidRDefault="00C4256E">
            <w:r>
              <w:t>Коэффициент конкордации</w:t>
            </w:r>
          </w:p>
        </w:tc>
        <w:tc>
          <w:tcPr>
            <w:tcW w:w="4646" w:type="dxa"/>
          </w:tcPr>
          <w:p w14:paraId="046FD5E9" w14:textId="77777777" w:rsidR="00C4256E" w:rsidRDefault="00C4256E"/>
          <w:p w14:paraId="516DFB00" w14:textId="11AD7216" w:rsidR="00C4256E" w:rsidRPr="00A82EEE" w:rsidRDefault="00A82EEE">
            <m:oMathPara>
              <m:oMath>
                <m:r>
                  <w:rPr>
                    <w:rFonts w:ascii="Cambria Math" w:hAnsi="Cambria Math"/>
                  </w:rPr>
                  <m:t>W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j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nary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0343010D" w14:textId="77777777" w:rsidR="00C4256E" w:rsidRPr="00A82EEE" w:rsidRDefault="00C4256E"/>
          <w:p w14:paraId="3C8BFF3A" w14:textId="77777777" w:rsidR="00C4256E" w:rsidRPr="00A82EEE" w:rsidRDefault="00C4256E"/>
        </w:tc>
        <w:tc>
          <w:tcPr>
            <w:tcW w:w="2520" w:type="dxa"/>
          </w:tcPr>
          <w:p w14:paraId="57B8602C" w14:textId="77777777" w:rsidR="00C4256E" w:rsidRDefault="00C4256E"/>
          <w:p w14:paraId="127F33D4" w14:textId="77777777" w:rsidR="00CB4259" w:rsidRDefault="00CB4259"/>
          <w:p w14:paraId="61CB340E" w14:textId="34F413A6" w:rsidR="00CB4259" w:rsidRDefault="00CB4259" w:rsidP="00CB4259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971</w:t>
            </w:r>
          </w:p>
        </w:tc>
      </w:tr>
    </w:tbl>
    <w:p w14:paraId="43180126" w14:textId="77777777" w:rsidR="00C4256E" w:rsidRPr="00A82EEE" w:rsidRDefault="00C4256E">
      <w:pPr>
        <w:spacing w:line="360" w:lineRule="auto"/>
      </w:pPr>
    </w:p>
    <w:p w14:paraId="0AF0D637" w14:textId="77777777" w:rsidR="00C4256E" w:rsidRPr="00A82EEE" w:rsidRDefault="00C4256E">
      <w:pPr>
        <w:spacing w:line="360" w:lineRule="auto"/>
      </w:pPr>
    </w:p>
    <w:p w14:paraId="5456B36D" w14:textId="77777777" w:rsidR="00C4256E" w:rsidRDefault="00C4256E">
      <w:pPr>
        <w:pStyle w:val="a3"/>
      </w:pPr>
      <w:r>
        <w:t>г) Указать формулы расчёта показателей, используемых при проверке значимости коэффициента конкордаци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06"/>
        <w:gridCol w:w="2842"/>
        <w:gridCol w:w="2623"/>
      </w:tblGrid>
      <w:tr w:rsidR="00C4256E" w14:paraId="5C1E36C6" w14:textId="77777777" w:rsidTr="009F06ED">
        <w:tc>
          <w:tcPr>
            <w:tcW w:w="4106" w:type="dxa"/>
          </w:tcPr>
          <w:p w14:paraId="1D2E4653" w14:textId="77777777" w:rsidR="00C4256E" w:rsidRDefault="00C4256E"/>
        </w:tc>
        <w:tc>
          <w:tcPr>
            <w:tcW w:w="2842" w:type="dxa"/>
          </w:tcPr>
          <w:p w14:paraId="134C9CF2" w14:textId="77777777" w:rsidR="00C4256E" w:rsidRDefault="00C4256E">
            <w:r>
              <w:t>Выражение</w:t>
            </w:r>
          </w:p>
        </w:tc>
        <w:tc>
          <w:tcPr>
            <w:tcW w:w="2623" w:type="dxa"/>
          </w:tcPr>
          <w:p w14:paraId="7D2DABA1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3A704D4F" w14:textId="77777777" w:rsidTr="009F06ED">
        <w:tc>
          <w:tcPr>
            <w:tcW w:w="4106" w:type="dxa"/>
          </w:tcPr>
          <w:p w14:paraId="0E282A5E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2842" w:type="dxa"/>
          </w:tcPr>
          <w:p w14:paraId="35EE02DC" w14:textId="77777777" w:rsidR="00C4256E" w:rsidRDefault="00C4256E"/>
          <w:p w14:paraId="5282684A" w14:textId="0B867E0A" w:rsidR="00C4256E" w:rsidRDefault="00A82EEE" w:rsidP="00A82EEE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 = k(n-1)W</m:t>
                </m:r>
              </m:oMath>
            </m:oMathPara>
          </w:p>
          <w:p w14:paraId="6FE7CE00" w14:textId="77777777" w:rsidR="00C4256E" w:rsidRDefault="00C4256E"/>
        </w:tc>
        <w:tc>
          <w:tcPr>
            <w:tcW w:w="2623" w:type="dxa"/>
          </w:tcPr>
          <w:p w14:paraId="32B2526F" w14:textId="6E46F3EE" w:rsidR="006B3715" w:rsidRDefault="006B3715" w:rsidP="006B3715">
            <w:r>
              <w:t>n - объем выборки</w:t>
            </w:r>
          </w:p>
          <w:p w14:paraId="2AD6BE27" w14:textId="7E114290" w:rsidR="00C4256E" w:rsidRDefault="006B3715" w:rsidP="006B3715">
            <w:r>
              <w:t>k - число выборок</w:t>
            </w:r>
          </w:p>
          <w:p w14:paraId="0B49A43B" w14:textId="0EDABA8E" w:rsidR="00C4256E" w:rsidRDefault="006B3715">
            <w:r w:rsidRPr="006B3715">
              <w:t>W - коэффициент конкордации</w:t>
            </w:r>
          </w:p>
          <w:p w14:paraId="232E188B" w14:textId="77777777" w:rsidR="00C4256E" w:rsidRDefault="00C4256E"/>
        </w:tc>
      </w:tr>
      <w:tr w:rsidR="006B3715" w14:paraId="6F2B8320" w14:textId="77777777" w:rsidTr="009F06ED">
        <w:tc>
          <w:tcPr>
            <w:tcW w:w="4106" w:type="dxa"/>
          </w:tcPr>
          <w:p w14:paraId="0152AE1D" w14:textId="77777777" w:rsidR="006B3715" w:rsidRDefault="006B3715" w:rsidP="006B3715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842" w:type="dxa"/>
          </w:tcPr>
          <w:p w14:paraId="5BEE3CEA" w14:textId="532BEAD4" w:rsidR="006B3715" w:rsidRDefault="006B3715" w:rsidP="006B3715">
            <w:r w:rsidRPr="001140D3">
              <w:t xml:space="preserve"> </w:t>
            </w:r>
            <w:r>
              <w:rPr>
                <w:rFonts w:ascii="Cambria Math" w:hAnsi="Cambria Math"/>
              </w:rPr>
              <w:br/>
            </w: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</m:e>
                </m:d>
              </m:oMath>
            </m:oMathPara>
          </w:p>
        </w:tc>
        <w:tc>
          <w:tcPr>
            <w:tcW w:w="2623" w:type="dxa"/>
          </w:tcPr>
          <w:p w14:paraId="5DA3C78E" w14:textId="68059AE1" w:rsidR="006B3715" w:rsidRPr="006B3715" w:rsidRDefault="00000000" w:rsidP="006B3715"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6B3715">
              <w:t xml:space="preserve"> – распределение хи квадрат</w:t>
            </w:r>
          </w:p>
        </w:tc>
      </w:tr>
      <w:tr w:rsidR="006B3715" w14:paraId="7A29ECC6" w14:textId="77777777" w:rsidTr="009F06ED">
        <w:tc>
          <w:tcPr>
            <w:tcW w:w="4106" w:type="dxa"/>
          </w:tcPr>
          <w:p w14:paraId="73525C15" w14:textId="77777777" w:rsidR="006B3715" w:rsidRDefault="006B3715" w:rsidP="006B3715">
            <w:r>
              <w:t xml:space="preserve">Формула расчета критической точки </w:t>
            </w:r>
          </w:p>
        </w:tc>
        <w:tc>
          <w:tcPr>
            <w:tcW w:w="2842" w:type="dxa"/>
          </w:tcPr>
          <w:p w14:paraId="45E4620C" w14:textId="77777777" w:rsidR="006B3715" w:rsidRDefault="006B3715" w:rsidP="006B3715"/>
          <w:p w14:paraId="65924AB0" w14:textId="4E8C0757" w:rsidR="006B3715" w:rsidRPr="005922D5" w:rsidRDefault="00000000" w:rsidP="006B3715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</m:e>
                </m:d>
              </m:oMath>
            </m:oMathPara>
          </w:p>
          <w:p w14:paraId="1E2FE141" w14:textId="77777777" w:rsidR="006B3715" w:rsidRDefault="006B3715" w:rsidP="006B3715"/>
        </w:tc>
        <w:tc>
          <w:tcPr>
            <w:tcW w:w="2623" w:type="dxa"/>
          </w:tcPr>
          <w:p w14:paraId="2DE14CA9" w14:textId="77777777" w:rsidR="006B3715" w:rsidRDefault="006B3715" w:rsidP="006B3715"/>
          <w:p w14:paraId="3746C543" w14:textId="510FEDBA" w:rsidR="006B3715" w:rsidRDefault="006B3715" w:rsidP="006B3715">
            <w:r w:rsidRPr="006B3715">
              <w:t>α- уровень значимости</w:t>
            </w:r>
          </w:p>
          <w:p w14:paraId="310A7B53" w14:textId="77777777" w:rsidR="006B3715" w:rsidRDefault="006B3715" w:rsidP="006B3715"/>
        </w:tc>
      </w:tr>
      <w:tr w:rsidR="006B3715" w14:paraId="76C5FB24" w14:textId="77777777" w:rsidTr="009F06ED">
        <w:tc>
          <w:tcPr>
            <w:tcW w:w="4106" w:type="dxa"/>
          </w:tcPr>
          <w:p w14:paraId="356D6F07" w14:textId="77777777" w:rsidR="006B3715" w:rsidRDefault="006B3715" w:rsidP="006B3715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842" w:type="dxa"/>
          </w:tcPr>
          <w:p w14:paraId="38482418" w14:textId="77777777" w:rsidR="006B3715" w:rsidRPr="009F06ED" w:rsidRDefault="006B3715" w:rsidP="006B3715">
            <w:pPr>
              <w:rPr>
                <w:i/>
                <w:iCs/>
              </w:rPr>
            </w:pPr>
          </w:p>
          <w:p w14:paraId="429D849C" w14:textId="1430100D" w:rsidR="006B3715" w:rsidRPr="009F06ED" w:rsidRDefault="009F06ED" w:rsidP="006B3715">
            <w:pPr>
              <w:jc w:val="center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2⋅min(F(Z), 1-F(Z) )</m:t>
                </m:r>
              </m:oMath>
            </m:oMathPara>
          </w:p>
          <w:p w14:paraId="646410CF" w14:textId="77777777" w:rsidR="006B3715" w:rsidRPr="009F06ED" w:rsidRDefault="006B3715" w:rsidP="006B3715">
            <w:pPr>
              <w:rPr>
                <w:i/>
                <w:iCs/>
              </w:rPr>
            </w:pPr>
          </w:p>
        </w:tc>
        <w:tc>
          <w:tcPr>
            <w:tcW w:w="2623" w:type="dxa"/>
          </w:tcPr>
          <w:p w14:paraId="6DE5B69B" w14:textId="77777777" w:rsidR="006B3715" w:rsidRDefault="006B3715" w:rsidP="006B3715"/>
          <w:p w14:paraId="74EE1482" w14:textId="62636B04" w:rsidR="00740257" w:rsidRDefault="009F06ED" w:rsidP="00740257">
            <m:oMath>
              <m:r>
                <w:rPr>
                  <w:rFonts w:ascii="Cambria Math" w:hAnsi="Cambria Math"/>
                </w:rPr>
                <m:t>Z</m:t>
              </m:r>
            </m:oMath>
            <w:r w:rsidR="00740257">
              <w:t xml:space="preserve"> – статистика критерия</w:t>
            </w:r>
          </w:p>
          <w:p w14:paraId="1BCA0008" w14:textId="77777777" w:rsidR="009F06ED" w:rsidRDefault="009F06ED" w:rsidP="00740257"/>
          <w:p w14:paraId="209B373F" w14:textId="53222AA5" w:rsidR="006B3715" w:rsidRDefault="009F06ED" w:rsidP="00740257">
            <m:oMath>
              <m:r>
                <w:rPr>
                  <w:rFonts w:ascii="Cambria Math" w:hAnsi="Cambria Math"/>
                </w:rPr>
                <w:lastRenderedPageBreak/>
                <m:t>F</m:t>
              </m:r>
            </m:oMath>
            <w:r w:rsidR="00740257">
              <w:t xml:space="preserve"> </w:t>
            </w:r>
            <w:r w:rsidR="008947A7">
              <w:t>- закон</w:t>
            </w:r>
            <w:r w:rsidR="00740257">
              <w:t xml:space="preserve"> распределения хи квадрат</w:t>
            </w:r>
          </w:p>
          <w:p w14:paraId="7DA324C1" w14:textId="77777777" w:rsidR="006B3715" w:rsidRDefault="006B3715" w:rsidP="006B3715"/>
        </w:tc>
      </w:tr>
    </w:tbl>
    <w:p w14:paraId="24409E2C" w14:textId="77777777" w:rsidR="00C4256E" w:rsidRDefault="00C4256E">
      <w:pPr>
        <w:spacing w:line="360" w:lineRule="auto"/>
      </w:pPr>
    </w:p>
    <w:p w14:paraId="5E00CED5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значимость коэффициента конкордаци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1C287952" w14:textId="77777777">
        <w:tc>
          <w:tcPr>
            <w:tcW w:w="1440" w:type="dxa"/>
          </w:tcPr>
          <w:p w14:paraId="600B9AD7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384025AA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0FF1B264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465572AE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571D5A92" w14:textId="77777777" w:rsidR="00C4256E" w:rsidRDefault="00C4256E">
            <w:r>
              <w:t>Вывод</w:t>
            </w:r>
          </w:p>
        </w:tc>
      </w:tr>
      <w:tr w:rsidR="00B81BD3" w14:paraId="4D22E7A4" w14:textId="77777777">
        <w:trPr>
          <w:cantSplit/>
        </w:trPr>
        <w:tc>
          <w:tcPr>
            <w:tcW w:w="1440" w:type="dxa"/>
          </w:tcPr>
          <w:p w14:paraId="57C2EFF1" w14:textId="77777777" w:rsidR="00B81BD3" w:rsidRDefault="00B81BD3" w:rsidP="00B81BD3">
            <w:r>
              <w:t>0.01</w:t>
            </w:r>
          </w:p>
        </w:tc>
        <w:tc>
          <w:tcPr>
            <w:tcW w:w="2365" w:type="dxa"/>
            <w:vMerge w:val="restart"/>
          </w:tcPr>
          <w:p w14:paraId="7295EF9A" w14:textId="77777777" w:rsidR="00B81BD3" w:rsidRDefault="00B81BD3" w:rsidP="00B81BD3"/>
          <w:p w14:paraId="6C7BD062" w14:textId="4E07FD84" w:rsidR="00B81BD3" w:rsidRPr="00CB4259" w:rsidRDefault="00B81BD3" w:rsidP="00B81BD3">
            <w:pPr>
              <w:rPr>
                <w:lang w:val="en-US"/>
              </w:rPr>
            </w:pPr>
            <w:r>
              <w:rPr>
                <w:lang w:val="en-US"/>
              </w:rPr>
              <w:t>3121.94</w:t>
            </w:r>
          </w:p>
        </w:tc>
        <w:tc>
          <w:tcPr>
            <w:tcW w:w="1080" w:type="dxa"/>
            <w:vMerge w:val="restart"/>
          </w:tcPr>
          <w:p w14:paraId="4BF86990" w14:textId="77777777" w:rsidR="00B81BD3" w:rsidRDefault="00B81BD3" w:rsidP="00B81BD3">
            <w:pPr>
              <w:rPr>
                <w:i/>
              </w:rPr>
            </w:pPr>
          </w:p>
          <w:p w14:paraId="64F625A7" w14:textId="13F69D58" w:rsidR="00B81BD3" w:rsidRPr="00CB4259" w:rsidRDefault="00B81BD3" w:rsidP="00B81BD3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520F60CB" w14:textId="34C74B5A" w:rsidR="00B81BD3" w:rsidRDefault="00B81BD3" w:rsidP="00B81BD3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33011F84" w14:textId="0DD88E9E" w:rsidR="00B81BD3" w:rsidRDefault="00B81BD3" w:rsidP="00B81BD3">
            <w:pPr>
              <w:rPr>
                <w:iCs/>
              </w:rPr>
            </w:pPr>
            <w:r>
              <w:t>A5,</w:t>
            </w:r>
            <w:r>
              <w:rPr>
                <w:lang w:val="en-US"/>
              </w:rPr>
              <w:t xml:space="preserve"> </w:t>
            </w:r>
            <w:r>
              <w:t>A</w:t>
            </w:r>
            <w:r>
              <w:rPr>
                <w:lang w:val="en-US"/>
              </w:rPr>
              <w:t>6</w:t>
            </w:r>
            <w:r>
              <w:t>,</w:t>
            </w:r>
            <w:r>
              <w:rPr>
                <w:lang w:val="en-US"/>
              </w:rPr>
              <w:t xml:space="preserve"> </w:t>
            </w:r>
            <w:r>
              <w:t>A8 - зависимы</w:t>
            </w:r>
          </w:p>
        </w:tc>
      </w:tr>
      <w:tr w:rsidR="00B81BD3" w14:paraId="74ABD5F0" w14:textId="77777777">
        <w:trPr>
          <w:cantSplit/>
        </w:trPr>
        <w:tc>
          <w:tcPr>
            <w:tcW w:w="1440" w:type="dxa"/>
          </w:tcPr>
          <w:p w14:paraId="4F1D4C81" w14:textId="77777777" w:rsidR="00B81BD3" w:rsidRDefault="00B81BD3" w:rsidP="00B81BD3">
            <w:r>
              <w:t>0.05</w:t>
            </w:r>
          </w:p>
        </w:tc>
        <w:tc>
          <w:tcPr>
            <w:tcW w:w="2365" w:type="dxa"/>
            <w:vMerge/>
          </w:tcPr>
          <w:p w14:paraId="320CC71B" w14:textId="77777777" w:rsidR="00B81BD3" w:rsidRDefault="00B81BD3" w:rsidP="00B81BD3"/>
        </w:tc>
        <w:tc>
          <w:tcPr>
            <w:tcW w:w="1080" w:type="dxa"/>
            <w:vMerge/>
          </w:tcPr>
          <w:p w14:paraId="2F3F3345" w14:textId="77777777" w:rsidR="00B81BD3" w:rsidRDefault="00B81BD3" w:rsidP="00B81BD3">
            <w:pPr>
              <w:rPr>
                <w:i/>
              </w:rPr>
            </w:pPr>
          </w:p>
        </w:tc>
        <w:tc>
          <w:tcPr>
            <w:tcW w:w="1983" w:type="dxa"/>
          </w:tcPr>
          <w:p w14:paraId="269EBD74" w14:textId="5CA29D66" w:rsidR="00B81BD3" w:rsidRDefault="00B81BD3" w:rsidP="00B81BD3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32D6C762" w14:textId="122E1B43" w:rsidR="00B81BD3" w:rsidRDefault="00B81BD3" w:rsidP="00B81BD3">
            <w:pPr>
              <w:rPr>
                <w:iCs/>
              </w:rPr>
            </w:pPr>
            <w:r>
              <w:t>A5,</w:t>
            </w:r>
            <w:r>
              <w:rPr>
                <w:lang w:val="en-US"/>
              </w:rPr>
              <w:t xml:space="preserve"> </w:t>
            </w:r>
            <w:r>
              <w:t>A</w:t>
            </w:r>
            <w:r>
              <w:rPr>
                <w:lang w:val="en-US"/>
              </w:rPr>
              <w:t>6</w:t>
            </w:r>
            <w:r>
              <w:t>,</w:t>
            </w:r>
            <w:r>
              <w:rPr>
                <w:lang w:val="en-US"/>
              </w:rPr>
              <w:t xml:space="preserve"> </w:t>
            </w:r>
            <w:r>
              <w:t>A8 - зависимы</w:t>
            </w:r>
          </w:p>
        </w:tc>
      </w:tr>
      <w:tr w:rsidR="00B81BD3" w14:paraId="4618B050" w14:textId="77777777">
        <w:trPr>
          <w:cantSplit/>
        </w:trPr>
        <w:tc>
          <w:tcPr>
            <w:tcW w:w="1440" w:type="dxa"/>
          </w:tcPr>
          <w:p w14:paraId="7F3B4222" w14:textId="77777777" w:rsidR="00B81BD3" w:rsidRDefault="00B81BD3" w:rsidP="00B81BD3">
            <w:r>
              <w:t>0.1</w:t>
            </w:r>
          </w:p>
        </w:tc>
        <w:tc>
          <w:tcPr>
            <w:tcW w:w="2365" w:type="dxa"/>
            <w:vMerge/>
          </w:tcPr>
          <w:p w14:paraId="1F650C90" w14:textId="77777777" w:rsidR="00B81BD3" w:rsidRDefault="00B81BD3" w:rsidP="00B81BD3"/>
        </w:tc>
        <w:tc>
          <w:tcPr>
            <w:tcW w:w="1080" w:type="dxa"/>
            <w:vMerge/>
          </w:tcPr>
          <w:p w14:paraId="029FADAF" w14:textId="77777777" w:rsidR="00B81BD3" w:rsidRDefault="00B81BD3" w:rsidP="00B81BD3">
            <w:pPr>
              <w:rPr>
                <w:i/>
              </w:rPr>
            </w:pPr>
          </w:p>
        </w:tc>
        <w:tc>
          <w:tcPr>
            <w:tcW w:w="1983" w:type="dxa"/>
          </w:tcPr>
          <w:p w14:paraId="42D6BCFC" w14:textId="657D4CDC" w:rsidR="00B81BD3" w:rsidRDefault="00B81BD3" w:rsidP="00B81BD3">
            <w:pPr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431CE20C" w14:textId="2D222690" w:rsidR="00B81BD3" w:rsidRDefault="00B81BD3" w:rsidP="00B81BD3">
            <w:pPr>
              <w:rPr>
                <w:iCs/>
              </w:rPr>
            </w:pPr>
            <w:r>
              <w:t>A5,</w:t>
            </w:r>
            <w:r>
              <w:rPr>
                <w:lang w:val="en-US"/>
              </w:rPr>
              <w:t xml:space="preserve"> </w:t>
            </w:r>
            <w:r>
              <w:t>A</w:t>
            </w:r>
            <w:r>
              <w:rPr>
                <w:lang w:val="en-US"/>
              </w:rPr>
              <w:t>6</w:t>
            </w:r>
            <w:r>
              <w:t>,</w:t>
            </w:r>
            <w:r>
              <w:rPr>
                <w:lang w:val="en-US"/>
              </w:rPr>
              <w:t xml:space="preserve"> </w:t>
            </w:r>
            <w:r>
              <w:t>A8 - зависимы</w:t>
            </w:r>
          </w:p>
        </w:tc>
      </w:tr>
    </w:tbl>
    <w:p w14:paraId="3C30D19E" w14:textId="77777777" w:rsidR="00C4256E" w:rsidRDefault="00C4256E">
      <w:pPr>
        <w:spacing w:line="360" w:lineRule="auto"/>
      </w:pPr>
    </w:p>
    <w:p w14:paraId="37E66B19" w14:textId="77777777"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3A8B631C" w14:textId="77777777">
        <w:trPr>
          <w:trHeight w:val="1819"/>
        </w:trPr>
        <w:tc>
          <w:tcPr>
            <w:tcW w:w="9290" w:type="dxa"/>
          </w:tcPr>
          <w:p w14:paraId="1DA7699D" w14:textId="11E71BFD" w:rsidR="00C4256E" w:rsidRPr="00FD2E1D" w:rsidRDefault="00C4256E">
            <w:pPr>
              <w:spacing w:line="360" w:lineRule="auto"/>
            </w:pPr>
            <w:r>
              <w:t>В результате проведённого в п.8 статистического анализа обнаружено, что</w:t>
            </w:r>
            <w:r w:rsidR="00FD2E1D" w:rsidRPr="00FD2E1D">
              <w:t xml:space="preserve"> </w:t>
            </w:r>
            <w:r w:rsidR="00FD2E1D">
              <w:t xml:space="preserve">выборки </w:t>
            </w:r>
            <w:r w:rsidR="00FD2E1D">
              <w:rPr>
                <w:lang w:val="en-US"/>
              </w:rPr>
              <w:t>A</w:t>
            </w:r>
            <w:r w:rsidR="00FD2E1D" w:rsidRPr="00FD2E1D">
              <w:t xml:space="preserve">5, </w:t>
            </w:r>
            <w:r w:rsidR="00FD2E1D">
              <w:rPr>
                <w:lang w:val="en-US"/>
              </w:rPr>
              <w:t>A</w:t>
            </w:r>
            <w:r w:rsidR="00FD2E1D" w:rsidRPr="00FD2E1D">
              <w:t xml:space="preserve">6 </w:t>
            </w:r>
            <w:r w:rsidR="00FD2E1D">
              <w:t xml:space="preserve">и </w:t>
            </w:r>
            <w:r w:rsidR="00FD2E1D">
              <w:rPr>
                <w:lang w:val="en-US"/>
              </w:rPr>
              <w:t>A</w:t>
            </w:r>
            <w:r w:rsidR="00FD2E1D" w:rsidRPr="00FD2E1D">
              <w:t xml:space="preserve">8 </w:t>
            </w:r>
            <w:r w:rsidR="00FD2E1D">
              <w:t>зависимы друг от друга</w:t>
            </w:r>
            <w:r w:rsidR="00FD2E1D" w:rsidRPr="00FD2E1D">
              <w:t xml:space="preserve"> </w:t>
            </w:r>
            <w:r w:rsidR="00FD2E1D">
              <w:t>как попарно</w:t>
            </w:r>
            <w:r w:rsidR="00FD2E1D" w:rsidRPr="00FD2E1D">
              <w:t>,</w:t>
            </w:r>
            <w:r w:rsidR="00FD2E1D">
              <w:t xml:space="preserve"> так и все вместе</w:t>
            </w:r>
            <w:r w:rsidR="00FD2E1D" w:rsidRPr="00FD2E1D">
              <w:t>.</w:t>
            </w:r>
          </w:p>
        </w:tc>
      </w:tr>
    </w:tbl>
    <w:p w14:paraId="1065F00F" w14:textId="77777777" w:rsidR="00C4256E" w:rsidRDefault="00C4256E">
      <w:pPr>
        <w:spacing w:line="360" w:lineRule="auto"/>
      </w:pPr>
    </w:p>
    <w:p w14:paraId="31B71C7B" w14:textId="77777777" w:rsidR="00C4256E" w:rsidRDefault="00C4256E">
      <w:pPr>
        <w:spacing w:line="360" w:lineRule="auto"/>
      </w:pPr>
    </w:p>
    <w:p w14:paraId="58CC7AE4" w14:textId="77777777" w:rsidR="00C4256E" w:rsidRDefault="00C4256E">
      <w:pPr>
        <w:spacing w:line="360" w:lineRule="auto"/>
      </w:pPr>
    </w:p>
    <w:p w14:paraId="37935F5C" w14:textId="77777777" w:rsidR="00C4256E" w:rsidRDefault="00C4256E"/>
    <w:p w14:paraId="2BBE20CB" w14:textId="77777777" w:rsidR="00C4256E" w:rsidRPr="003B3F66" w:rsidRDefault="00C4256E">
      <w:pPr>
        <w:spacing w:line="360" w:lineRule="auto"/>
      </w:pPr>
      <w:r>
        <w:rPr>
          <w:b/>
          <w:bCs/>
        </w:rPr>
        <w:br w:type="page"/>
      </w:r>
      <w:r>
        <w:rPr>
          <w:b/>
          <w:bCs/>
        </w:rPr>
        <w:lastRenderedPageBreak/>
        <w:t>9. Регрессионный анализ</w:t>
      </w:r>
    </w:p>
    <w:p w14:paraId="37FCD37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1 Простейшая линейная регрессионная модель</w:t>
      </w:r>
    </w:p>
    <w:p w14:paraId="7948DC75" w14:textId="16594880" w:rsidR="00C4256E" w:rsidRPr="00885FC9" w:rsidRDefault="00C4256E">
      <w:pPr>
        <w:spacing w:line="360" w:lineRule="auto"/>
        <w:rPr>
          <w:lang w:val="en-US"/>
        </w:rPr>
      </w:pPr>
      <w:r>
        <w:t>Факторный</w:t>
      </w:r>
      <w:r w:rsidRPr="00885FC9">
        <w:rPr>
          <w:lang w:val="en-US"/>
        </w:rPr>
        <w:t xml:space="preserve"> </w:t>
      </w:r>
      <w:r>
        <w:t>признак</w:t>
      </w:r>
      <w:r w:rsidRPr="00885FC9">
        <w:rPr>
          <w:lang w:val="en-US"/>
        </w:rPr>
        <w:t xml:space="preserve"> </w:t>
      </w:r>
      <w:r>
        <w:rPr>
          <w:i/>
          <w:iCs/>
          <w:lang w:val="en-US"/>
        </w:rPr>
        <w:t>x</w:t>
      </w:r>
      <w:r w:rsidRPr="00885FC9">
        <w:rPr>
          <w:lang w:val="en-US"/>
        </w:rPr>
        <w:t xml:space="preserve"> – </w:t>
      </w:r>
      <w:r w:rsidR="00885FC9">
        <w:rPr>
          <w:lang w:val="en-US"/>
        </w:rPr>
        <w:t>A</w:t>
      </w:r>
      <w:r w:rsidR="00885FC9" w:rsidRPr="00885FC9">
        <w:rPr>
          <w:lang w:val="en-US"/>
        </w:rPr>
        <w:t>15</w:t>
      </w:r>
      <w:r w:rsidR="00885FC9">
        <w:rPr>
          <w:lang w:val="en-US"/>
        </w:rPr>
        <w:t xml:space="preserve"> </w:t>
      </w:r>
      <w:r w:rsidR="00885FC9" w:rsidRPr="00885FC9">
        <w:rPr>
          <w:lang w:val="en-US"/>
        </w:rPr>
        <w:t>Number of full professors</w:t>
      </w:r>
    </w:p>
    <w:p w14:paraId="7B3E741A" w14:textId="15BD0C9A" w:rsidR="00C4256E" w:rsidRPr="00885FC9" w:rsidRDefault="00C4256E">
      <w:pPr>
        <w:spacing w:line="360" w:lineRule="auto"/>
        <w:rPr>
          <w:lang w:val="en-US"/>
        </w:rPr>
      </w:pPr>
      <w:r>
        <w:t>Результативный</w:t>
      </w:r>
      <w:r w:rsidRPr="00885FC9">
        <w:rPr>
          <w:lang w:val="en-US"/>
        </w:rPr>
        <w:t xml:space="preserve"> </w:t>
      </w:r>
      <w:r>
        <w:t>признак</w:t>
      </w:r>
      <w:r w:rsidRPr="00885FC9">
        <w:rPr>
          <w:lang w:val="en-US"/>
        </w:rPr>
        <w:t xml:space="preserve"> </w:t>
      </w:r>
      <w:r>
        <w:rPr>
          <w:i/>
          <w:iCs/>
          <w:lang w:val="en-US"/>
        </w:rPr>
        <w:t>y</w:t>
      </w:r>
      <w:r w:rsidRPr="00885FC9">
        <w:rPr>
          <w:lang w:val="en-US"/>
        </w:rPr>
        <w:t xml:space="preserve"> –</w:t>
      </w:r>
      <w:r w:rsidR="00885FC9" w:rsidRPr="00885FC9">
        <w:rPr>
          <w:lang w:val="en-US"/>
        </w:rPr>
        <w:t xml:space="preserve"> </w:t>
      </w:r>
      <w:r w:rsidR="00885FC9">
        <w:rPr>
          <w:lang w:val="en-US"/>
        </w:rPr>
        <w:t xml:space="preserve">A13 </w:t>
      </w:r>
      <w:r w:rsidR="00885FC9" w:rsidRPr="00885FC9">
        <w:rPr>
          <w:lang w:val="en-US"/>
        </w:rPr>
        <w:t>Average compensation - all ranks</w:t>
      </w:r>
    </w:p>
    <w:p w14:paraId="25F9168A" w14:textId="77777777" w:rsidR="00C4256E" w:rsidRDefault="00C4256E">
      <w:pPr>
        <w:spacing w:line="360" w:lineRule="auto"/>
      </w:pPr>
      <w:r>
        <w:t xml:space="preserve">Уравнение регрессии – </w:t>
      </w:r>
      <w:r>
        <w:rPr>
          <w:position w:val="-12"/>
          <w:lang w:val="en-US"/>
        </w:rPr>
        <w:object w:dxaOrig="1520" w:dyaOrig="360" w14:anchorId="78434477">
          <v:shape id="_x0000_i1037" type="#_x0000_t75" style="width:76.5pt;height:18pt" o:ole="">
            <v:imagedata r:id="rId39" o:title=""/>
          </v:shape>
          <o:OLEObject Type="Embed" ProgID="Equation.DSMT4" ShapeID="_x0000_i1037" DrawAspect="Content" ObjectID="_1736164600" r:id="rId40"/>
        </w:object>
      </w:r>
    </w:p>
    <w:p w14:paraId="5FE260C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1.1. Точечные оценки линейной регрессионной модели</w:t>
      </w:r>
    </w:p>
    <w:p w14:paraId="0AA8B347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580"/>
        <w:gridCol w:w="2340"/>
      </w:tblGrid>
      <w:tr w:rsidR="00C4256E" w14:paraId="7E9136ED" w14:textId="77777777">
        <w:tc>
          <w:tcPr>
            <w:tcW w:w="1368" w:type="dxa"/>
          </w:tcPr>
          <w:p w14:paraId="04F2689D" w14:textId="77777777" w:rsidR="00C4256E" w:rsidRDefault="00C4256E">
            <w:r>
              <w:t>Параметр</w:t>
            </w:r>
          </w:p>
        </w:tc>
        <w:tc>
          <w:tcPr>
            <w:tcW w:w="5580" w:type="dxa"/>
          </w:tcPr>
          <w:p w14:paraId="62A3FCE4" w14:textId="77777777" w:rsidR="00C4256E" w:rsidRDefault="00C4256E">
            <w:r>
              <w:t>Формула расчета</w:t>
            </w:r>
          </w:p>
        </w:tc>
        <w:tc>
          <w:tcPr>
            <w:tcW w:w="2340" w:type="dxa"/>
          </w:tcPr>
          <w:p w14:paraId="482996F6" w14:textId="77777777" w:rsidR="00C4256E" w:rsidRDefault="00C4256E">
            <w:r>
              <w:t>Значение</w:t>
            </w:r>
          </w:p>
        </w:tc>
      </w:tr>
      <w:tr w:rsidR="00C4256E" w14:paraId="505F761F" w14:textId="77777777">
        <w:tc>
          <w:tcPr>
            <w:tcW w:w="1368" w:type="dxa"/>
          </w:tcPr>
          <w:p w14:paraId="23F520F4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580" w:type="dxa"/>
          </w:tcPr>
          <w:p w14:paraId="3A794F97" w14:textId="77777777" w:rsidR="00280EB0" w:rsidRPr="008944F4" w:rsidRDefault="00280EB0"/>
          <w:p w14:paraId="0DFDF80D" w14:textId="371DF948" w:rsidR="00C4256E" w:rsidRPr="008944F4" w:rsidRDefault="00000000"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=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bar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</m:acc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σ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σ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den>
                </m:f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bar>
              </m:oMath>
            </m:oMathPara>
          </w:p>
          <w:p w14:paraId="6321C22B" w14:textId="77777777" w:rsidR="00C4256E" w:rsidRPr="008944F4" w:rsidRDefault="00C4256E"/>
        </w:tc>
        <w:tc>
          <w:tcPr>
            <w:tcW w:w="2340" w:type="dxa"/>
          </w:tcPr>
          <w:p w14:paraId="14112CFB" w14:textId="77777777" w:rsidR="00C4256E" w:rsidRDefault="00C4256E" w:rsidP="00FF0734">
            <w:pPr>
              <w:jc w:val="center"/>
            </w:pPr>
          </w:p>
          <w:p w14:paraId="2122D559" w14:textId="41A4F61F" w:rsidR="00FF0734" w:rsidRPr="00FF0734" w:rsidRDefault="00FF0734" w:rsidP="00FF073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88.99</w:t>
            </w:r>
          </w:p>
        </w:tc>
      </w:tr>
      <w:tr w:rsidR="00C4256E" w14:paraId="34255184" w14:textId="77777777">
        <w:tc>
          <w:tcPr>
            <w:tcW w:w="1368" w:type="dxa"/>
          </w:tcPr>
          <w:p w14:paraId="79436557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580" w:type="dxa"/>
          </w:tcPr>
          <w:p w14:paraId="2993B1E5" w14:textId="77777777" w:rsidR="00C4256E" w:rsidRPr="008944F4" w:rsidRDefault="00C4256E"/>
          <w:p w14:paraId="324FBA94" w14:textId="69D02E12" w:rsidR="00C4256E" w:rsidRPr="008944F4" w:rsidRDefault="00000000" w:rsidP="00280EB0">
            <w:pPr>
              <w:jc w:val="center"/>
            </w:pPr>
            <m:oMath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acc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ρ</m:t>
                      </m:r>
                    </m:e>
                  </m:acc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XY</m:t>
                  </m:r>
                </m:sub>
              </m:sSub>
              <m:f>
                <m:fPr>
                  <m:ctrlPr>
                    <w:rPr>
                      <w:rFonts w:ascii="Cambria Math" w:eastAsia="Cambria Math" w:hAnsi="Cambria Math" w:cs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σ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σ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den>
              </m:f>
            </m:oMath>
            <w:r w:rsidR="00280EB0" w:rsidRPr="008944F4">
              <w:tab/>
            </w:r>
          </w:p>
          <w:p w14:paraId="221C5843" w14:textId="12A3D5DA" w:rsidR="00280EB0" w:rsidRPr="008944F4" w:rsidRDefault="00280EB0" w:rsidP="00280EB0">
            <w:pPr>
              <w:tabs>
                <w:tab w:val="left" w:pos="2039"/>
              </w:tabs>
            </w:pPr>
          </w:p>
        </w:tc>
        <w:tc>
          <w:tcPr>
            <w:tcW w:w="2340" w:type="dxa"/>
          </w:tcPr>
          <w:p w14:paraId="67607782" w14:textId="77777777" w:rsidR="00C4256E" w:rsidRDefault="00C4256E" w:rsidP="00FF0734">
            <w:pPr>
              <w:jc w:val="center"/>
            </w:pPr>
          </w:p>
          <w:p w14:paraId="3472D36A" w14:textId="22DB9BDC" w:rsidR="00FF0734" w:rsidRPr="00FF0734" w:rsidRDefault="00FF0734" w:rsidP="00FF073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7</w:t>
            </w:r>
          </w:p>
        </w:tc>
      </w:tr>
    </w:tbl>
    <w:p w14:paraId="16B4FDC9" w14:textId="77777777" w:rsidR="00C4256E" w:rsidRDefault="00C4256E">
      <w:pPr>
        <w:spacing w:line="360" w:lineRule="auto"/>
        <w:rPr>
          <w:sz w:val="20"/>
        </w:rPr>
      </w:pPr>
    </w:p>
    <w:p w14:paraId="3878D0C7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03EAFF8A" w14:textId="77777777">
        <w:trPr>
          <w:trHeight w:val="687"/>
        </w:trPr>
        <w:tc>
          <w:tcPr>
            <w:tcW w:w="9288" w:type="dxa"/>
            <w:vAlign w:val="center"/>
          </w:tcPr>
          <w:p w14:paraId="0DEE2415" w14:textId="21F28386" w:rsidR="00C4256E" w:rsidRPr="000B00EA" w:rsidRDefault="00C4256E">
            <w:pPr>
              <w:rPr>
                <w:i/>
              </w:rPr>
            </w:pPr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  <m:oMath>
              <m:r>
                <w:rPr>
                  <w:rFonts w:ascii="Cambria Math" w:hAnsi="Cambria Math"/>
                </w:rPr>
                <m:t>488.99+0.47⋅x</m:t>
              </m:r>
            </m:oMath>
          </w:p>
        </w:tc>
      </w:tr>
    </w:tbl>
    <w:p w14:paraId="695A16AA" w14:textId="77777777" w:rsidR="00C4256E" w:rsidRDefault="00C4256E">
      <w:pPr>
        <w:spacing w:line="360" w:lineRule="auto"/>
        <w:rPr>
          <w:sz w:val="20"/>
        </w:rPr>
      </w:pPr>
    </w:p>
    <w:p w14:paraId="4024672D" w14:textId="77777777" w:rsidR="00C4256E" w:rsidRDefault="00C4256E">
      <w:pPr>
        <w:pStyle w:val="a3"/>
      </w:pPr>
      <w:r>
        <w:t>в) Привести формулы расчёта показателей вариации, используемых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50"/>
        <w:gridCol w:w="3790"/>
        <w:gridCol w:w="1276"/>
        <w:gridCol w:w="1999"/>
      </w:tblGrid>
      <w:tr w:rsidR="00C4256E" w14:paraId="2CF120B5" w14:textId="77777777" w:rsidTr="00D31167">
        <w:tc>
          <w:tcPr>
            <w:tcW w:w="1450" w:type="dxa"/>
          </w:tcPr>
          <w:p w14:paraId="4F970702" w14:textId="77777777" w:rsidR="00C4256E" w:rsidRDefault="00C4256E">
            <w:r>
              <w:t>Источник вариации</w:t>
            </w:r>
          </w:p>
        </w:tc>
        <w:tc>
          <w:tcPr>
            <w:tcW w:w="3790" w:type="dxa"/>
          </w:tcPr>
          <w:p w14:paraId="6FF4B383" w14:textId="77777777" w:rsidR="00C4256E" w:rsidRDefault="00C4256E">
            <w:r>
              <w:t>Показатель вариации</w:t>
            </w:r>
          </w:p>
        </w:tc>
        <w:tc>
          <w:tcPr>
            <w:tcW w:w="1276" w:type="dxa"/>
          </w:tcPr>
          <w:p w14:paraId="199795FD" w14:textId="77777777" w:rsidR="00C4256E" w:rsidRDefault="00C4256E">
            <w:r>
              <w:t>Число степеней свободы</w:t>
            </w:r>
          </w:p>
        </w:tc>
        <w:tc>
          <w:tcPr>
            <w:tcW w:w="1999" w:type="dxa"/>
          </w:tcPr>
          <w:p w14:paraId="6761C5E0" w14:textId="77777777" w:rsidR="00C4256E" w:rsidRDefault="00C4256E">
            <w:r>
              <w:t>Несмещенная оценка</w:t>
            </w:r>
          </w:p>
        </w:tc>
      </w:tr>
      <w:tr w:rsidR="00D76BF5" w14:paraId="1CDBCC79" w14:textId="77777777" w:rsidTr="00D31167">
        <w:tc>
          <w:tcPr>
            <w:tcW w:w="1450" w:type="dxa"/>
          </w:tcPr>
          <w:p w14:paraId="39807CAC" w14:textId="77777777" w:rsidR="00D76BF5" w:rsidRDefault="00D76BF5" w:rsidP="00D76BF5">
            <w:r>
              <w:t>Факторный признак</w:t>
            </w:r>
          </w:p>
        </w:tc>
        <w:tc>
          <w:tcPr>
            <w:tcW w:w="3790" w:type="dxa"/>
          </w:tcPr>
          <w:p w14:paraId="113B9FD0" w14:textId="77777777" w:rsidR="00D76BF5" w:rsidRPr="00D31167" w:rsidRDefault="00D76BF5" w:rsidP="00D76BF5">
            <w:pPr>
              <w:rPr>
                <w:sz w:val="20"/>
                <w:szCs w:val="20"/>
              </w:rPr>
            </w:pPr>
          </w:p>
          <w:p w14:paraId="376EB36C" w14:textId="23EB6560" w:rsidR="00D76BF5" w:rsidRPr="001078D4" w:rsidRDefault="00000000" w:rsidP="00D76BF5">
            <w:pPr>
              <w:rPr>
                <w:i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 xml:space="preserve">регр.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i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sSubPr>
                              <m:e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</m:ba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</m:bar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2CE60D4D" w14:textId="77777777" w:rsidR="00D76BF5" w:rsidRPr="00D31167" w:rsidRDefault="00D76BF5" w:rsidP="00D76BF5">
            <w:pPr>
              <w:rPr>
                <w:sz w:val="20"/>
                <w:szCs w:val="20"/>
              </w:rPr>
            </w:pPr>
          </w:p>
        </w:tc>
        <w:tc>
          <w:tcPr>
            <w:tcW w:w="1276" w:type="dxa"/>
          </w:tcPr>
          <w:p w14:paraId="499F2BD9" w14:textId="77777777" w:rsidR="00D76BF5" w:rsidRPr="004E00D6" w:rsidRDefault="00D76BF5" w:rsidP="00D76BF5"/>
          <w:p w14:paraId="48B5635F" w14:textId="77777777" w:rsidR="00DC14BD" w:rsidRPr="004E00D6" w:rsidRDefault="00DC14BD" w:rsidP="00D76BF5">
            <w:pPr>
              <w:rPr>
                <w:lang w:val="en-US"/>
              </w:rPr>
            </w:pPr>
          </w:p>
          <w:p w14:paraId="10991F5D" w14:textId="205D7D46" w:rsidR="00D76BF5" w:rsidRPr="004E00D6" w:rsidRDefault="00963BFA" w:rsidP="00D76BF5">
            <m:oMathPara>
              <m:oMath>
                <m:r>
                  <w:rPr>
                    <w:rFonts w:ascii="Cambria Math" w:hAnsi="Cambria Math"/>
                    <w:lang w:val="en-US"/>
                  </w:rPr>
                  <m:t>k-1</m:t>
                </m:r>
              </m:oMath>
            </m:oMathPara>
          </w:p>
        </w:tc>
        <w:tc>
          <w:tcPr>
            <w:tcW w:w="1999" w:type="dxa"/>
          </w:tcPr>
          <w:p w14:paraId="01C1DDB5" w14:textId="77777777" w:rsidR="00D76BF5" w:rsidRPr="004E00D6" w:rsidRDefault="00D76BF5" w:rsidP="00D76BF5"/>
          <w:p w14:paraId="5D54E4D6" w14:textId="4EB414A2" w:rsidR="00D76BF5" w:rsidRPr="004E00D6" w:rsidRDefault="00000000" w:rsidP="00D76BF5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-1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 xml:space="preserve">регр. </m:t>
                    </m:r>
                  </m:sub>
                </m:sSub>
              </m:oMath>
            </m:oMathPara>
          </w:p>
        </w:tc>
      </w:tr>
      <w:tr w:rsidR="00D76BF5" w14:paraId="1E1E0E68" w14:textId="77777777" w:rsidTr="00D31167">
        <w:tc>
          <w:tcPr>
            <w:tcW w:w="1450" w:type="dxa"/>
          </w:tcPr>
          <w:p w14:paraId="373FF28F" w14:textId="77777777" w:rsidR="00D76BF5" w:rsidRDefault="00D76BF5" w:rsidP="00D76BF5">
            <w:r>
              <w:t>Остаточные признаки</w:t>
            </w:r>
          </w:p>
        </w:tc>
        <w:tc>
          <w:tcPr>
            <w:tcW w:w="3790" w:type="dxa"/>
          </w:tcPr>
          <w:p w14:paraId="2B491F0F" w14:textId="77777777" w:rsidR="00D76BF5" w:rsidRPr="00D31167" w:rsidRDefault="00D76BF5" w:rsidP="00D76BF5">
            <w:pPr>
              <w:rPr>
                <w:sz w:val="20"/>
                <w:szCs w:val="20"/>
              </w:rPr>
            </w:pPr>
          </w:p>
          <w:p w14:paraId="6CF207C8" w14:textId="5A7618D4" w:rsidR="00D31167" w:rsidRPr="00D31167" w:rsidRDefault="00000000" w:rsidP="00D31167">
            <w:pPr>
              <w:jc w:val="center"/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ост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.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= 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-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β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,…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β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k-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43015DCF" w14:textId="77777777" w:rsidR="00D76BF5" w:rsidRPr="00D31167" w:rsidRDefault="00D76BF5" w:rsidP="00D76BF5">
            <w:pPr>
              <w:rPr>
                <w:sz w:val="20"/>
                <w:szCs w:val="20"/>
              </w:rPr>
            </w:pPr>
          </w:p>
        </w:tc>
        <w:tc>
          <w:tcPr>
            <w:tcW w:w="1276" w:type="dxa"/>
          </w:tcPr>
          <w:p w14:paraId="4486BB7C" w14:textId="77777777" w:rsidR="00D76BF5" w:rsidRPr="004E00D6" w:rsidRDefault="00D76BF5" w:rsidP="00D76BF5"/>
          <w:p w14:paraId="5BFD69E9" w14:textId="77777777" w:rsidR="00D31167" w:rsidRPr="003B3F66" w:rsidRDefault="00D31167" w:rsidP="00D76BF5"/>
          <w:p w14:paraId="7FD34ED2" w14:textId="15D6862C" w:rsidR="00D76BF5" w:rsidRPr="004E00D6" w:rsidRDefault="00D76BF5" w:rsidP="00D76BF5">
            <m:oMathPara>
              <m:oMath>
                <m:r>
                  <w:rPr>
                    <w:rFonts w:ascii="Cambria Math" w:hAnsi="Cambria Math"/>
                  </w:rPr>
                  <m:t>n-k</m:t>
                </m:r>
              </m:oMath>
            </m:oMathPara>
          </w:p>
          <w:p w14:paraId="2678B1DB" w14:textId="77777777" w:rsidR="00D76BF5" w:rsidRPr="004E00D6" w:rsidRDefault="00D76BF5" w:rsidP="00D76BF5"/>
        </w:tc>
        <w:tc>
          <w:tcPr>
            <w:tcW w:w="1999" w:type="dxa"/>
          </w:tcPr>
          <w:p w14:paraId="252DB728" w14:textId="77777777" w:rsidR="00D76BF5" w:rsidRPr="004E00D6" w:rsidRDefault="00D76BF5" w:rsidP="00D76BF5"/>
          <w:p w14:paraId="7F4BE85C" w14:textId="25E77C53" w:rsidR="00D76BF5" w:rsidRPr="004E00D6" w:rsidRDefault="00000000" w:rsidP="00D76BF5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-k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ост</m:t>
                    </m:r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</m:sub>
                </m:sSub>
              </m:oMath>
            </m:oMathPara>
          </w:p>
        </w:tc>
      </w:tr>
      <w:tr w:rsidR="00D76BF5" w14:paraId="62BA2216" w14:textId="77777777" w:rsidTr="00D31167">
        <w:tc>
          <w:tcPr>
            <w:tcW w:w="1450" w:type="dxa"/>
          </w:tcPr>
          <w:p w14:paraId="021B5E5D" w14:textId="77777777" w:rsidR="00D76BF5" w:rsidRDefault="00D76BF5" w:rsidP="00D76BF5">
            <w:r>
              <w:t>Все признаки</w:t>
            </w:r>
          </w:p>
        </w:tc>
        <w:tc>
          <w:tcPr>
            <w:tcW w:w="3790" w:type="dxa"/>
          </w:tcPr>
          <w:p w14:paraId="6EFFBA33" w14:textId="77777777" w:rsidR="00D76BF5" w:rsidRPr="00D31167" w:rsidRDefault="00D76BF5" w:rsidP="00D76BF5">
            <w:pPr>
              <w:rPr>
                <w:sz w:val="20"/>
                <w:szCs w:val="20"/>
              </w:rPr>
            </w:pPr>
          </w:p>
          <w:p w14:paraId="63971B02" w14:textId="34FF29A6" w:rsidR="00D76BF5" w:rsidRPr="00191555" w:rsidRDefault="00000000" w:rsidP="00D76BF5">
            <w:pPr>
              <w:rPr>
                <w:i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общ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.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 xml:space="preserve">- 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</m:bar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36F3FC76" w14:textId="77777777" w:rsidR="00D76BF5" w:rsidRPr="00D31167" w:rsidRDefault="00D76BF5" w:rsidP="00D76BF5">
            <w:pPr>
              <w:rPr>
                <w:sz w:val="20"/>
                <w:szCs w:val="20"/>
              </w:rPr>
            </w:pPr>
          </w:p>
        </w:tc>
        <w:tc>
          <w:tcPr>
            <w:tcW w:w="1276" w:type="dxa"/>
          </w:tcPr>
          <w:p w14:paraId="0B485C2B" w14:textId="77777777" w:rsidR="00D76BF5" w:rsidRPr="004E00D6" w:rsidRDefault="00D76BF5" w:rsidP="00D76BF5">
            <w:pPr>
              <w:rPr>
                <w:lang w:val="en-US"/>
              </w:rPr>
            </w:pPr>
          </w:p>
          <w:p w14:paraId="5F00EC74" w14:textId="77777777" w:rsidR="006C76FF" w:rsidRPr="004E00D6" w:rsidRDefault="006C76FF" w:rsidP="00D76BF5">
            <w:pPr>
              <w:rPr>
                <w:lang w:val="en-US"/>
              </w:rPr>
            </w:pPr>
          </w:p>
          <w:p w14:paraId="49290173" w14:textId="5F01B170" w:rsidR="00D76BF5" w:rsidRPr="004E00D6" w:rsidRDefault="00D76BF5" w:rsidP="00D76BF5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-1</m:t>
                </m:r>
              </m:oMath>
            </m:oMathPara>
          </w:p>
        </w:tc>
        <w:tc>
          <w:tcPr>
            <w:tcW w:w="1999" w:type="dxa"/>
          </w:tcPr>
          <w:p w14:paraId="243FAAFB" w14:textId="77777777" w:rsidR="00D76BF5" w:rsidRPr="004E00D6" w:rsidRDefault="00D76BF5" w:rsidP="00D76BF5"/>
          <w:p w14:paraId="452976AA" w14:textId="4E3FC2E6" w:rsidR="00D76BF5" w:rsidRPr="004E00D6" w:rsidRDefault="00000000" w:rsidP="00D76BF5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-1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общ</m:t>
                    </m:r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</m:sub>
                </m:sSub>
              </m:oMath>
            </m:oMathPara>
          </w:p>
        </w:tc>
      </w:tr>
    </w:tbl>
    <w:p w14:paraId="19BA8707" w14:textId="77777777" w:rsidR="00C4256E" w:rsidRDefault="00C4256E">
      <w:pPr>
        <w:spacing w:line="360" w:lineRule="auto"/>
        <w:rPr>
          <w:sz w:val="20"/>
        </w:rPr>
      </w:pPr>
    </w:p>
    <w:p w14:paraId="23DAD3A3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 w14:paraId="0457A2E1" w14:textId="77777777">
        <w:tc>
          <w:tcPr>
            <w:tcW w:w="1905" w:type="dxa"/>
          </w:tcPr>
          <w:p w14:paraId="1CF5E19E" w14:textId="77777777"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14:paraId="1FDD363A" w14:textId="77777777"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14:paraId="04762205" w14:textId="77777777"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14:paraId="4303D037" w14:textId="77777777" w:rsidR="00C4256E" w:rsidRDefault="00C4256E">
            <w:r>
              <w:t>Несмещенная оценка</w:t>
            </w:r>
          </w:p>
        </w:tc>
      </w:tr>
      <w:tr w:rsidR="00C4256E" w14:paraId="72E02AC8" w14:textId="77777777">
        <w:tc>
          <w:tcPr>
            <w:tcW w:w="1905" w:type="dxa"/>
          </w:tcPr>
          <w:p w14:paraId="31103D7F" w14:textId="77777777"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14:paraId="57140DF9" w14:textId="77777777" w:rsidR="00C4256E" w:rsidRPr="0058197D" w:rsidRDefault="00C4256E" w:rsidP="00F556C1">
            <w:pPr>
              <w:jc w:val="center"/>
              <w:rPr>
                <w:lang w:val="en-US"/>
              </w:rPr>
            </w:pPr>
          </w:p>
          <w:p w14:paraId="7E46DC36" w14:textId="77777777" w:rsidR="003F3AD9" w:rsidRDefault="003F3AD9" w:rsidP="003F3AD9">
            <w:pPr>
              <w:jc w:val="center"/>
            </w:pPr>
            <w:r w:rsidRPr="00D00FD9">
              <w:t>4589.95</w:t>
            </w:r>
          </w:p>
          <w:p w14:paraId="4E3248CA" w14:textId="77777777" w:rsidR="00C4256E" w:rsidRDefault="00C4256E" w:rsidP="00F556C1">
            <w:pPr>
              <w:jc w:val="center"/>
            </w:pPr>
          </w:p>
        </w:tc>
        <w:tc>
          <w:tcPr>
            <w:tcW w:w="1260" w:type="dxa"/>
          </w:tcPr>
          <w:p w14:paraId="46A4406B" w14:textId="77777777" w:rsidR="0058197D" w:rsidRDefault="0058197D" w:rsidP="00F556C1">
            <w:pPr>
              <w:jc w:val="center"/>
              <w:rPr>
                <w:lang w:val="en-US"/>
              </w:rPr>
            </w:pPr>
          </w:p>
          <w:p w14:paraId="7A1F4A97" w14:textId="5CFF3BC1" w:rsidR="00C4256E" w:rsidRPr="0058197D" w:rsidRDefault="0058197D" w:rsidP="00F556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27" w:type="dxa"/>
          </w:tcPr>
          <w:p w14:paraId="1192392D" w14:textId="77777777" w:rsidR="00C4256E" w:rsidRDefault="00C4256E" w:rsidP="00F556C1">
            <w:pPr>
              <w:jc w:val="center"/>
            </w:pPr>
          </w:p>
          <w:p w14:paraId="1D7D8190" w14:textId="4C6CE2A1" w:rsidR="00F556C1" w:rsidRPr="005F6E08" w:rsidRDefault="005F6E08" w:rsidP="00F556C1">
            <w:pPr>
              <w:jc w:val="center"/>
              <w:rPr>
                <w:lang w:val="en-US"/>
              </w:rPr>
            </w:pPr>
            <w:r>
              <w:t>4925023</w:t>
            </w:r>
            <w:r>
              <w:rPr>
                <w:lang w:val="en-US"/>
              </w:rPr>
              <w:t>.17</w:t>
            </w:r>
          </w:p>
        </w:tc>
      </w:tr>
      <w:tr w:rsidR="00C4256E" w14:paraId="366017A3" w14:textId="77777777">
        <w:tc>
          <w:tcPr>
            <w:tcW w:w="1905" w:type="dxa"/>
          </w:tcPr>
          <w:p w14:paraId="1CD620B6" w14:textId="77777777"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14:paraId="5DB1A8E0" w14:textId="77777777" w:rsidR="00C4256E" w:rsidRDefault="00C4256E" w:rsidP="00F556C1">
            <w:pPr>
              <w:jc w:val="center"/>
            </w:pPr>
          </w:p>
          <w:p w14:paraId="286B0ADE" w14:textId="3DDDBA74" w:rsidR="003F3AD9" w:rsidRPr="003F3AD9" w:rsidRDefault="003F3AD9" w:rsidP="003F3AD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440.54</w:t>
            </w:r>
          </w:p>
          <w:p w14:paraId="752FBEE9" w14:textId="77777777" w:rsidR="00C4256E" w:rsidRDefault="00C4256E" w:rsidP="00F556C1">
            <w:pPr>
              <w:jc w:val="center"/>
            </w:pPr>
          </w:p>
        </w:tc>
        <w:tc>
          <w:tcPr>
            <w:tcW w:w="1260" w:type="dxa"/>
          </w:tcPr>
          <w:p w14:paraId="35FB8DB9" w14:textId="77777777" w:rsidR="0058197D" w:rsidRDefault="0058197D" w:rsidP="00F556C1">
            <w:pPr>
              <w:jc w:val="center"/>
              <w:rPr>
                <w:lang w:val="en-US"/>
              </w:rPr>
            </w:pPr>
          </w:p>
          <w:p w14:paraId="43BBE4EF" w14:textId="26481287" w:rsidR="00C4256E" w:rsidRPr="0058197D" w:rsidRDefault="0058197D" w:rsidP="00F556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71</w:t>
            </w:r>
          </w:p>
        </w:tc>
        <w:tc>
          <w:tcPr>
            <w:tcW w:w="2827" w:type="dxa"/>
          </w:tcPr>
          <w:p w14:paraId="24FA1899" w14:textId="77777777" w:rsidR="00C4256E" w:rsidRDefault="00C4256E" w:rsidP="00F556C1">
            <w:pPr>
              <w:jc w:val="center"/>
            </w:pPr>
          </w:p>
          <w:p w14:paraId="1A4A7B12" w14:textId="7BA97A2F" w:rsidR="00994848" w:rsidRPr="00994848" w:rsidRDefault="00994848" w:rsidP="00F556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458.164</w:t>
            </w:r>
          </w:p>
        </w:tc>
      </w:tr>
      <w:tr w:rsidR="00C4256E" w14:paraId="3BFF9AF9" w14:textId="77777777">
        <w:tc>
          <w:tcPr>
            <w:tcW w:w="1905" w:type="dxa"/>
          </w:tcPr>
          <w:p w14:paraId="1F77A79A" w14:textId="77777777"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14:paraId="4C657B30" w14:textId="77777777" w:rsidR="00C4256E" w:rsidRDefault="00C4256E" w:rsidP="00F556C1">
            <w:pPr>
              <w:jc w:val="center"/>
            </w:pPr>
          </w:p>
          <w:p w14:paraId="6C33BBC6" w14:textId="4E957EC9" w:rsidR="00C4256E" w:rsidRPr="00F14ACB" w:rsidRDefault="00F14ACB" w:rsidP="00F556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  <w:p w14:paraId="17B784E2" w14:textId="77777777" w:rsidR="00C4256E" w:rsidRDefault="00C4256E" w:rsidP="00F556C1">
            <w:pPr>
              <w:jc w:val="center"/>
            </w:pPr>
          </w:p>
        </w:tc>
        <w:tc>
          <w:tcPr>
            <w:tcW w:w="1260" w:type="dxa"/>
          </w:tcPr>
          <w:p w14:paraId="4C526D5B" w14:textId="77777777" w:rsidR="0058197D" w:rsidRDefault="0058197D" w:rsidP="00F556C1">
            <w:pPr>
              <w:jc w:val="center"/>
              <w:rPr>
                <w:lang w:val="en-US"/>
              </w:rPr>
            </w:pPr>
          </w:p>
          <w:p w14:paraId="76717F94" w14:textId="0E78D364" w:rsidR="00C4256E" w:rsidRPr="0058197D" w:rsidRDefault="0058197D" w:rsidP="00F556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72</w:t>
            </w:r>
          </w:p>
        </w:tc>
        <w:tc>
          <w:tcPr>
            <w:tcW w:w="2827" w:type="dxa"/>
          </w:tcPr>
          <w:p w14:paraId="09846E60" w14:textId="77777777" w:rsidR="00C4256E" w:rsidRDefault="00C4256E" w:rsidP="00F556C1">
            <w:pPr>
              <w:jc w:val="center"/>
            </w:pPr>
          </w:p>
          <w:p w14:paraId="7B385AC8" w14:textId="3AFEAFB5" w:rsidR="00F14ACB" w:rsidRPr="00994848" w:rsidRDefault="00994848" w:rsidP="00F556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43.58</w:t>
            </w:r>
          </w:p>
        </w:tc>
      </w:tr>
    </w:tbl>
    <w:p w14:paraId="57E92716" w14:textId="77777777" w:rsidR="00C4256E" w:rsidRDefault="00C4256E">
      <w:pPr>
        <w:pStyle w:val="a3"/>
      </w:pPr>
      <w:r>
        <w:t>д) Проверить правило сложения дисперсий</w:t>
      </w: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800"/>
      </w:tblGrid>
      <w:tr w:rsidR="00C4256E" w14:paraId="27BCA1E9" w14:textId="77777777">
        <w:tc>
          <w:tcPr>
            <w:tcW w:w="1884" w:type="dxa"/>
          </w:tcPr>
          <w:p w14:paraId="268D4EA9" w14:textId="77777777" w:rsidR="00C4256E" w:rsidRDefault="00C4256E">
            <w:r>
              <w:t>Показатель</w:t>
            </w:r>
          </w:p>
        </w:tc>
        <w:tc>
          <w:tcPr>
            <w:tcW w:w="1464" w:type="dxa"/>
          </w:tcPr>
          <w:p w14:paraId="160F70CE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14:paraId="69674648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14:paraId="3A0021E1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800" w:type="dxa"/>
          </w:tcPr>
          <w:p w14:paraId="322099E5" w14:textId="77777777"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 w14:paraId="4910DAF9" w14:textId="77777777">
        <w:tc>
          <w:tcPr>
            <w:tcW w:w="1884" w:type="dxa"/>
          </w:tcPr>
          <w:p w14:paraId="0A9C3892" w14:textId="77777777" w:rsidR="00C4256E" w:rsidRDefault="00C4256E">
            <w:r>
              <w:t>Значение</w:t>
            </w:r>
          </w:p>
        </w:tc>
        <w:tc>
          <w:tcPr>
            <w:tcW w:w="1464" w:type="dxa"/>
          </w:tcPr>
          <w:p w14:paraId="2632F31C" w14:textId="77777777" w:rsidR="00C4256E" w:rsidRDefault="00C4256E" w:rsidP="00994708">
            <w:pPr>
              <w:jc w:val="center"/>
            </w:pPr>
          </w:p>
          <w:p w14:paraId="2B36B97C" w14:textId="77777777" w:rsidR="00994708" w:rsidRPr="00F14ACB" w:rsidRDefault="00994708" w:rsidP="0099470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440.54</w:t>
            </w:r>
          </w:p>
          <w:p w14:paraId="0BA54A3F" w14:textId="77777777" w:rsidR="00C4256E" w:rsidRDefault="00C4256E" w:rsidP="00994708">
            <w:pPr>
              <w:jc w:val="center"/>
            </w:pPr>
          </w:p>
        </w:tc>
        <w:tc>
          <w:tcPr>
            <w:tcW w:w="1800" w:type="dxa"/>
          </w:tcPr>
          <w:p w14:paraId="5CA9A9C1" w14:textId="77777777" w:rsidR="00C4256E" w:rsidRDefault="00C4256E" w:rsidP="00994708">
            <w:pPr>
              <w:pStyle w:val="a4"/>
              <w:tabs>
                <w:tab w:val="clear" w:pos="4677"/>
                <w:tab w:val="clear" w:pos="9355"/>
              </w:tabs>
              <w:jc w:val="center"/>
            </w:pPr>
          </w:p>
          <w:p w14:paraId="5F1E1AE4" w14:textId="4A8A76CA" w:rsidR="00994708" w:rsidRDefault="00994708" w:rsidP="00994708">
            <w:pPr>
              <w:jc w:val="center"/>
            </w:pPr>
            <w:r w:rsidRPr="00D00FD9">
              <w:t>4589.95</w:t>
            </w:r>
          </w:p>
        </w:tc>
        <w:tc>
          <w:tcPr>
            <w:tcW w:w="1800" w:type="dxa"/>
          </w:tcPr>
          <w:p w14:paraId="46DFD656" w14:textId="77777777" w:rsidR="00C4256E" w:rsidRDefault="00C4256E" w:rsidP="00994708">
            <w:pPr>
              <w:jc w:val="center"/>
            </w:pPr>
          </w:p>
          <w:p w14:paraId="142E6ECC" w14:textId="77777777" w:rsidR="00994708" w:rsidRPr="00F14ACB" w:rsidRDefault="00994708" w:rsidP="0099470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  <w:p w14:paraId="20FA8C06" w14:textId="7C579443" w:rsidR="00994708" w:rsidRDefault="00994708" w:rsidP="00994708">
            <w:pPr>
              <w:jc w:val="center"/>
            </w:pPr>
          </w:p>
        </w:tc>
        <w:tc>
          <w:tcPr>
            <w:tcW w:w="1800" w:type="dxa"/>
          </w:tcPr>
          <w:p w14:paraId="44AF73CA" w14:textId="77777777" w:rsidR="00C4256E" w:rsidRDefault="00C4256E" w:rsidP="00994708">
            <w:pPr>
              <w:jc w:val="center"/>
            </w:pPr>
          </w:p>
          <w:p w14:paraId="2440FC07" w14:textId="6EFD0938" w:rsidR="00994708" w:rsidRPr="00994708" w:rsidRDefault="00994708" w:rsidP="0099470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  <w:p w14:paraId="46DA8AEF" w14:textId="19F9EE8B" w:rsidR="00994708" w:rsidRDefault="00994708" w:rsidP="00994708">
            <w:pPr>
              <w:jc w:val="center"/>
            </w:pPr>
          </w:p>
        </w:tc>
      </w:tr>
    </w:tbl>
    <w:p w14:paraId="26AD6EBB" w14:textId="77777777" w:rsidR="00C4256E" w:rsidRDefault="00C4256E">
      <w:pPr>
        <w:pStyle w:val="a3"/>
      </w:pPr>
    </w:p>
    <w:p w14:paraId="667DC177" w14:textId="77777777" w:rsidR="00C4256E" w:rsidRDefault="00C4256E">
      <w:pPr>
        <w:pStyle w:val="a3"/>
      </w:pPr>
      <w:r>
        <w:t>е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 w14:paraId="158E8DD1" w14:textId="77777777">
        <w:tc>
          <w:tcPr>
            <w:tcW w:w="4248" w:type="dxa"/>
          </w:tcPr>
          <w:p w14:paraId="0173E1A7" w14:textId="77777777" w:rsidR="00C4256E" w:rsidRDefault="00C4256E">
            <w:r>
              <w:t>Показатель</w:t>
            </w:r>
          </w:p>
        </w:tc>
        <w:tc>
          <w:tcPr>
            <w:tcW w:w="2520" w:type="dxa"/>
          </w:tcPr>
          <w:p w14:paraId="55A47AF7" w14:textId="77777777"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14:paraId="220E3185" w14:textId="77777777" w:rsidR="00C4256E" w:rsidRDefault="00C4256E">
            <w:r>
              <w:t>Значение</w:t>
            </w:r>
          </w:p>
        </w:tc>
      </w:tr>
      <w:tr w:rsidR="00C4256E" w14:paraId="59EFCE34" w14:textId="77777777">
        <w:tc>
          <w:tcPr>
            <w:tcW w:w="4248" w:type="dxa"/>
          </w:tcPr>
          <w:p w14:paraId="18E33DE1" w14:textId="77777777" w:rsidR="00C4256E" w:rsidRDefault="00C4256E">
            <w:r>
              <w:t>Коэффициент детерминации</w:t>
            </w:r>
          </w:p>
        </w:tc>
        <w:tc>
          <w:tcPr>
            <w:tcW w:w="2520" w:type="dxa"/>
          </w:tcPr>
          <w:p w14:paraId="60C9A7FE" w14:textId="08DB9ABE" w:rsidR="00C4256E" w:rsidRPr="00A52226" w:rsidRDefault="00C4256E"/>
          <w:p w14:paraId="6BCC1009" w14:textId="477DF6A2" w:rsidR="007325C7" w:rsidRPr="00A52226" w:rsidRDefault="00000000" w:rsidP="007325C7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R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 xml:space="preserve">Y|X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регр. 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бщ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b>
                    </m:sSub>
                  </m:den>
                </m:f>
              </m:oMath>
            </m:oMathPara>
          </w:p>
          <w:p w14:paraId="333EB183" w14:textId="77777777" w:rsidR="00C4256E" w:rsidRPr="00A52226" w:rsidRDefault="00C4256E"/>
        </w:tc>
        <w:tc>
          <w:tcPr>
            <w:tcW w:w="2520" w:type="dxa"/>
          </w:tcPr>
          <w:p w14:paraId="62D978EF" w14:textId="77777777" w:rsidR="00C4256E" w:rsidRDefault="00C4256E" w:rsidP="0005699F">
            <w:pPr>
              <w:jc w:val="center"/>
            </w:pPr>
          </w:p>
          <w:p w14:paraId="50CDAEB6" w14:textId="77777777" w:rsidR="0005699F" w:rsidRDefault="0005699F" w:rsidP="0005699F">
            <w:pPr>
              <w:jc w:val="center"/>
              <w:rPr>
                <w:lang w:val="en-US"/>
              </w:rPr>
            </w:pPr>
          </w:p>
          <w:p w14:paraId="072CBA32" w14:textId="04B93909" w:rsidR="0005699F" w:rsidRPr="0005699F" w:rsidRDefault="0005699F" w:rsidP="000569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27</w:t>
            </w:r>
          </w:p>
        </w:tc>
      </w:tr>
      <w:tr w:rsidR="00C4256E" w14:paraId="31CB5DA4" w14:textId="77777777">
        <w:tc>
          <w:tcPr>
            <w:tcW w:w="4248" w:type="dxa"/>
          </w:tcPr>
          <w:p w14:paraId="5FC68A03" w14:textId="77777777" w:rsidR="00C4256E" w:rsidRDefault="00C4256E">
            <w:r>
              <w:t>Корреляционное отношение</w:t>
            </w:r>
          </w:p>
        </w:tc>
        <w:tc>
          <w:tcPr>
            <w:tcW w:w="2520" w:type="dxa"/>
          </w:tcPr>
          <w:p w14:paraId="11B2B8BE" w14:textId="77777777" w:rsidR="00A52226" w:rsidRPr="00A52226" w:rsidRDefault="00A52226" w:rsidP="00A52226">
            <w:pPr>
              <w:jc w:val="center"/>
            </w:pPr>
          </w:p>
          <w:p w14:paraId="5EA98F39" w14:textId="665539B6" w:rsidR="00C4256E" w:rsidRPr="00A52226" w:rsidRDefault="00000000" w:rsidP="00A5222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 xml:space="preserve">Y|X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регр. 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бщ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.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29E85A65" w14:textId="77777777" w:rsidR="00C4256E" w:rsidRPr="00A52226" w:rsidRDefault="00C4256E"/>
        </w:tc>
        <w:tc>
          <w:tcPr>
            <w:tcW w:w="2520" w:type="dxa"/>
          </w:tcPr>
          <w:p w14:paraId="0E0F9E9D" w14:textId="77777777" w:rsidR="00C4256E" w:rsidRDefault="00C4256E" w:rsidP="0005699F">
            <w:pPr>
              <w:jc w:val="center"/>
            </w:pPr>
          </w:p>
          <w:p w14:paraId="4D1084C7" w14:textId="77777777" w:rsidR="0005699F" w:rsidRDefault="0005699F" w:rsidP="0005699F">
            <w:pPr>
              <w:jc w:val="center"/>
            </w:pPr>
          </w:p>
          <w:p w14:paraId="51E0A29E" w14:textId="5E171648" w:rsidR="0005699F" w:rsidRPr="0005699F" w:rsidRDefault="0005699F" w:rsidP="000569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72</w:t>
            </w:r>
          </w:p>
        </w:tc>
      </w:tr>
    </w:tbl>
    <w:p w14:paraId="61D4390A" w14:textId="77777777" w:rsidR="00C4256E" w:rsidRDefault="00C4256E">
      <w:pPr>
        <w:spacing w:line="360" w:lineRule="auto"/>
      </w:pPr>
    </w:p>
    <w:p w14:paraId="259D1405" w14:textId="77777777" w:rsidR="00C4256E" w:rsidRDefault="00C4256E">
      <w:pPr>
        <w:pStyle w:val="a3"/>
      </w:pPr>
      <w:r>
        <w:t>ж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5B75DAC9" w14:textId="77777777">
        <w:trPr>
          <w:trHeight w:val="687"/>
        </w:trPr>
        <w:tc>
          <w:tcPr>
            <w:tcW w:w="9288" w:type="dxa"/>
            <w:vAlign w:val="center"/>
          </w:tcPr>
          <w:p w14:paraId="1615C010" w14:textId="392F24F4" w:rsidR="00C4256E" w:rsidRPr="002C3FDF" w:rsidRDefault="00E03B38">
            <w:r>
              <w:t xml:space="preserve">Тип связи между факторным и результативным признаками, определяемой рассчитанной простейшей линейной регрессией - </w:t>
            </w:r>
            <w:r w:rsidRPr="00E03B38">
              <w:rPr>
                <w:b/>
                <w:bCs/>
              </w:rPr>
              <w:t>заметная</w:t>
            </w:r>
            <w:r>
              <w:t>.</w:t>
            </w:r>
          </w:p>
        </w:tc>
      </w:tr>
    </w:tbl>
    <w:p w14:paraId="53573AF8" w14:textId="77777777" w:rsidR="00C4256E" w:rsidRDefault="00C4256E">
      <w:pPr>
        <w:spacing w:line="360" w:lineRule="auto"/>
      </w:pPr>
    </w:p>
    <w:p w14:paraId="547E0FCA" w14:textId="77777777" w:rsidR="00C4256E" w:rsidRDefault="00C4256E">
      <w:pPr>
        <w:spacing w:line="360" w:lineRule="auto"/>
      </w:pPr>
      <w:r>
        <w:rPr>
          <w:i/>
          <w:iCs/>
        </w:rPr>
        <w:t>9.1.2. Интервальные оценки линейной регрессионной модели</w:t>
      </w:r>
    </w:p>
    <w:p w14:paraId="03308E1B" w14:textId="77777777" w:rsidR="00C4256E" w:rsidRDefault="00C4256E">
      <w:pPr>
        <w:pStyle w:val="a3"/>
      </w:pPr>
      <w:r>
        <w:t>а) Привести формулы расчёта доверительных интервалов для параметров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2053"/>
        <w:gridCol w:w="4860"/>
      </w:tblGrid>
      <w:tr w:rsidR="00C4256E" w14:paraId="1857B11C" w14:textId="77777777">
        <w:tc>
          <w:tcPr>
            <w:tcW w:w="2375" w:type="dxa"/>
          </w:tcPr>
          <w:p w14:paraId="78C84D7D" w14:textId="77777777" w:rsidR="00C4256E" w:rsidRDefault="00C4256E">
            <w:r>
              <w:t>Параметр</w:t>
            </w:r>
          </w:p>
        </w:tc>
        <w:tc>
          <w:tcPr>
            <w:tcW w:w="2053" w:type="dxa"/>
          </w:tcPr>
          <w:p w14:paraId="3751B0A5" w14:textId="77777777" w:rsidR="00C4256E" w:rsidRDefault="00C4256E">
            <w:r>
              <w:t>Границы доверительного интервала</w:t>
            </w:r>
          </w:p>
        </w:tc>
        <w:tc>
          <w:tcPr>
            <w:tcW w:w="4860" w:type="dxa"/>
          </w:tcPr>
          <w:p w14:paraId="53F27AA3" w14:textId="77777777" w:rsidR="00C4256E" w:rsidRDefault="00C4256E">
            <w:r>
              <w:t>Формула расчета</w:t>
            </w:r>
          </w:p>
        </w:tc>
      </w:tr>
      <w:tr w:rsidR="00C4256E" w14:paraId="5244909C" w14:textId="77777777">
        <w:trPr>
          <w:cantSplit/>
        </w:trPr>
        <w:tc>
          <w:tcPr>
            <w:tcW w:w="2375" w:type="dxa"/>
            <w:vMerge w:val="restart"/>
          </w:tcPr>
          <w:p w14:paraId="7732363E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2053" w:type="dxa"/>
          </w:tcPr>
          <w:p w14:paraId="5C57D5C4" w14:textId="77777777" w:rsidR="00C4256E" w:rsidRDefault="00C4256E">
            <w:r>
              <w:t>Нижняя граница</w:t>
            </w:r>
          </w:p>
        </w:tc>
        <w:tc>
          <w:tcPr>
            <w:tcW w:w="4860" w:type="dxa"/>
          </w:tcPr>
          <w:p w14:paraId="30B0BA1D" w14:textId="77777777" w:rsidR="00C4256E" w:rsidRDefault="00C4256E"/>
          <w:p w14:paraId="06E0B252" w14:textId="604C1D75" w:rsidR="00C4256E" w:rsidRDefault="00000000" w:rsidP="004D46F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ст.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см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p>
                    </m:sSubSup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7525A7B6" w14:textId="77777777" w:rsidR="00C4256E" w:rsidRDefault="00C4256E"/>
          <w:p w14:paraId="409FEC99" w14:textId="77777777" w:rsidR="00C4256E" w:rsidRDefault="00C4256E"/>
        </w:tc>
      </w:tr>
      <w:tr w:rsidR="00C4256E" w14:paraId="5AE42BBB" w14:textId="77777777">
        <w:trPr>
          <w:cantSplit/>
        </w:trPr>
        <w:tc>
          <w:tcPr>
            <w:tcW w:w="2375" w:type="dxa"/>
            <w:vMerge/>
          </w:tcPr>
          <w:p w14:paraId="2B6C8125" w14:textId="77777777" w:rsidR="00C4256E" w:rsidRDefault="00C4256E"/>
        </w:tc>
        <w:tc>
          <w:tcPr>
            <w:tcW w:w="2053" w:type="dxa"/>
          </w:tcPr>
          <w:p w14:paraId="7CA3456D" w14:textId="77777777" w:rsidR="00C4256E" w:rsidRDefault="00C4256E">
            <w:r>
              <w:t>Верхняя граница</w:t>
            </w:r>
          </w:p>
        </w:tc>
        <w:tc>
          <w:tcPr>
            <w:tcW w:w="4860" w:type="dxa"/>
          </w:tcPr>
          <w:p w14:paraId="2D381ED0" w14:textId="77777777" w:rsidR="00C4256E" w:rsidRDefault="00C4256E"/>
          <w:p w14:paraId="448B04D0" w14:textId="7256D190" w:rsidR="00361093" w:rsidRDefault="00000000" w:rsidP="00361093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ст.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см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p>
                    </m:sSubSup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54ABB8FA" w14:textId="77777777" w:rsidR="00C4256E" w:rsidRDefault="00C4256E"/>
        </w:tc>
      </w:tr>
      <w:tr w:rsidR="00C4256E" w14:paraId="32CA1ACD" w14:textId="77777777">
        <w:trPr>
          <w:cantSplit/>
        </w:trPr>
        <w:tc>
          <w:tcPr>
            <w:tcW w:w="2375" w:type="dxa"/>
            <w:vMerge w:val="restart"/>
          </w:tcPr>
          <w:p w14:paraId="7E6E87C3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2053" w:type="dxa"/>
          </w:tcPr>
          <w:p w14:paraId="715B3414" w14:textId="77777777" w:rsidR="00C4256E" w:rsidRDefault="00C4256E">
            <w:r>
              <w:t>Нижняя граница</w:t>
            </w:r>
          </w:p>
        </w:tc>
        <w:tc>
          <w:tcPr>
            <w:tcW w:w="4860" w:type="dxa"/>
          </w:tcPr>
          <w:p w14:paraId="52E9E75D" w14:textId="77777777" w:rsidR="00C4256E" w:rsidRDefault="00C4256E"/>
          <w:p w14:paraId="11402048" w14:textId="3A7FECF4" w:rsidR="00C4256E" w:rsidRDefault="00000000" w:rsidP="000B731B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ст.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см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p>
                    </m:sSubSup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⋅</m:t>
                            </m:r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64232187" w14:textId="77777777" w:rsidR="00C4256E" w:rsidRDefault="00C4256E"/>
        </w:tc>
      </w:tr>
      <w:tr w:rsidR="00C4256E" w14:paraId="6751C4CB" w14:textId="77777777">
        <w:trPr>
          <w:cantSplit/>
        </w:trPr>
        <w:tc>
          <w:tcPr>
            <w:tcW w:w="2375" w:type="dxa"/>
            <w:vMerge/>
          </w:tcPr>
          <w:p w14:paraId="0E72ED63" w14:textId="77777777" w:rsidR="00C4256E" w:rsidRDefault="00C4256E"/>
        </w:tc>
        <w:tc>
          <w:tcPr>
            <w:tcW w:w="2053" w:type="dxa"/>
          </w:tcPr>
          <w:p w14:paraId="6A09AA4E" w14:textId="77777777" w:rsidR="00C4256E" w:rsidRDefault="00C4256E">
            <w:r>
              <w:t>Верхняя граница</w:t>
            </w:r>
          </w:p>
        </w:tc>
        <w:tc>
          <w:tcPr>
            <w:tcW w:w="4860" w:type="dxa"/>
          </w:tcPr>
          <w:p w14:paraId="0FD76D26" w14:textId="77777777" w:rsidR="00C4256E" w:rsidRDefault="00C4256E"/>
          <w:p w14:paraId="78B59518" w14:textId="44221DE0" w:rsidR="00C4256E" w:rsidRDefault="00000000" w:rsidP="000B731B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ст.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см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p>
                    </m:sSubSup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6925B9B2" w14:textId="77777777" w:rsidR="00C4256E" w:rsidRDefault="00C4256E"/>
        </w:tc>
      </w:tr>
    </w:tbl>
    <w:p w14:paraId="46F78580" w14:textId="77777777" w:rsidR="00C4256E" w:rsidRDefault="00C4256E">
      <w:pPr>
        <w:spacing w:line="360" w:lineRule="auto"/>
      </w:pPr>
    </w:p>
    <w:p w14:paraId="20C94C9A" w14:textId="77777777" w:rsidR="00C4256E" w:rsidRDefault="00C4256E">
      <w:pPr>
        <w:spacing w:line="360" w:lineRule="auto"/>
      </w:pPr>
    </w:p>
    <w:p w14:paraId="658C8643" w14:textId="77777777" w:rsidR="00C4256E" w:rsidRDefault="00C4256E">
      <w:pPr>
        <w:spacing w:line="360" w:lineRule="auto"/>
      </w:pPr>
    </w:p>
    <w:p w14:paraId="5B079BC5" w14:textId="77777777" w:rsidR="00C4256E" w:rsidRDefault="00C4256E">
      <w:pPr>
        <w:pStyle w:val="a3"/>
      </w:pPr>
      <w:r>
        <w:t>б) Рассчитать доверительные интервалы для параметров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69"/>
        <w:gridCol w:w="1834"/>
        <w:gridCol w:w="1586"/>
        <w:gridCol w:w="1585"/>
        <w:gridCol w:w="1585"/>
      </w:tblGrid>
      <w:tr w:rsidR="00C4256E" w14:paraId="5A9BC2A8" w14:textId="77777777">
        <w:tc>
          <w:tcPr>
            <w:tcW w:w="2069" w:type="dxa"/>
          </w:tcPr>
          <w:p w14:paraId="4DEFAFD4" w14:textId="77777777" w:rsidR="00C4256E" w:rsidRDefault="00C4256E">
            <w:r>
              <w:t>Параметр</w:t>
            </w:r>
          </w:p>
        </w:tc>
        <w:tc>
          <w:tcPr>
            <w:tcW w:w="1834" w:type="dxa"/>
          </w:tcPr>
          <w:p w14:paraId="7F393AFE" w14:textId="77777777" w:rsidR="00C4256E" w:rsidRDefault="00C4256E">
            <w:r>
              <w:t>Границы доверительного интервала</w:t>
            </w:r>
          </w:p>
        </w:tc>
        <w:tc>
          <w:tcPr>
            <w:tcW w:w="1586" w:type="dxa"/>
          </w:tcPr>
          <w:p w14:paraId="51992074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585" w:type="dxa"/>
          </w:tcPr>
          <w:p w14:paraId="7A7ED77B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585" w:type="dxa"/>
          </w:tcPr>
          <w:p w14:paraId="6F1D859D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243997" w14:paraId="6BA3B3CB" w14:textId="77777777">
        <w:trPr>
          <w:cantSplit/>
        </w:trPr>
        <w:tc>
          <w:tcPr>
            <w:tcW w:w="2069" w:type="dxa"/>
            <w:vMerge w:val="restart"/>
          </w:tcPr>
          <w:p w14:paraId="24879328" w14:textId="77777777" w:rsidR="00243997" w:rsidRDefault="00243997" w:rsidP="00243997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1834" w:type="dxa"/>
          </w:tcPr>
          <w:p w14:paraId="00251D22" w14:textId="77777777" w:rsidR="00243997" w:rsidRDefault="00243997" w:rsidP="00243997">
            <w:r>
              <w:t>Нижняя граница</w:t>
            </w:r>
          </w:p>
        </w:tc>
        <w:tc>
          <w:tcPr>
            <w:tcW w:w="1586" w:type="dxa"/>
          </w:tcPr>
          <w:p w14:paraId="2ADB4C49" w14:textId="25FECE26" w:rsidR="00243997" w:rsidRPr="00243997" w:rsidRDefault="00243997" w:rsidP="002439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79.629</w:t>
            </w:r>
          </w:p>
        </w:tc>
        <w:tc>
          <w:tcPr>
            <w:tcW w:w="1585" w:type="dxa"/>
          </w:tcPr>
          <w:p w14:paraId="3A0A696F" w14:textId="3762D835" w:rsidR="00243997" w:rsidRDefault="00243997" w:rsidP="00243997">
            <w:pPr>
              <w:jc w:val="center"/>
            </w:pPr>
            <w:r>
              <w:rPr>
                <w:lang w:val="en-US"/>
              </w:rPr>
              <w:t>481.873</w:t>
            </w:r>
          </w:p>
        </w:tc>
        <w:tc>
          <w:tcPr>
            <w:tcW w:w="1585" w:type="dxa"/>
          </w:tcPr>
          <w:p w14:paraId="3C7B922E" w14:textId="12ED24BC" w:rsidR="00243997" w:rsidRPr="00243997" w:rsidRDefault="00243997" w:rsidP="002439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83.019</w:t>
            </w:r>
          </w:p>
        </w:tc>
      </w:tr>
      <w:tr w:rsidR="00243997" w14:paraId="66A31708" w14:textId="77777777">
        <w:trPr>
          <w:cantSplit/>
        </w:trPr>
        <w:tc>
          <w:tcPr>
            <w:tcW w:w="2069" w:type="dxa"/>
            <w:vMerge/>
          </w:tcPr>
          <w:p w14:paraId="02355EB9" w14:textId="77777777" w:rsidR="00243997" w:rsidRDefault="00243997" w:rsidP="00243997"/>
        </w:tc>
        <w:tc>
          <w:tcPr>
            <w:tcW w:w="1834" w:type="dxa"/>
          </w:tcPr>
          <w:p w14:paraId="547F88F1" w14:textId="77777777" w:rsidR="00243997" w:rsidRDefault="00243997" w:rsidP="00243997">
            <w:r>
              <w:t>Верхняя граница</w:t>
            </w:r>
          </w:p>
        </w:tc>
        <w:tc>
          <w:tcPr>
            <w:tcW w:w="1586" w:type="dxa"/>
          </w:tcPr>
          <w:p w14:paraId="3BB56610" w14:textId="09CD2285" w:rsidR="00243997" w:rsidRPr="00243997" w:rsidRDefault="00243997" w:rsidP="002439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98.357</w:t>
            </w:r>
          </w:p>
        </w:tc>
        <w:tc>
          <w:tcPr>
            <w:tcW w:w="1585" w:type="dxa"/>
          </w:tcPr>
          <w:p w14:paraId="39193C7E" w14:textId="660D3E12" w:rsidR="00243997" w:rsidRDefault="00243997" w:rsidP="00243997">
            <w:pPr>
              <w:jc w:val="center"/>
            </w:pPr>
            <w:r>
              <w:rPr>
                <w:lang w:val="en-US"/>
              </w:rPr>
              <w:t>496.114</w:t>
            </w:r>
          </w:p>
        </w:tc>
        <w:tc>
          <w:tcPr>
            <w:tcW w:w="1585" w:type="dxa"/>
          </w:tcPr>
          <w:p w14:paraId="18328EF5" w14:textId="74E02143" w:rsidR="00243997" w:rsidRPr="00243997" w:rsidRDefault="00243997" w:rsidP="002439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94.967</w:t>
            </w:r>
          </w:p>
        </w:tc>
      </w:tr>
      <w:tr w:rsidR="00243997" w14:paraId="1D6EF2C0" w14:textId="77777777">
        <w:trPr>
          <w:cantSplit/>
        </w:trPr>
        <w:tc>
          <w:tcPr>
            <w:tcW w:w="2069" w:type="dxa"/>
            <w:vMerge w:val="restart"/>
          </w:tcPr>
          <w:p w14:paraId="19B7796E" w14:textId="77777777" w:rsidR="00243997" w:rsidRDefault="00243997" w:rsidP="00243997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1834" w:type="dxa"/>
          </w:tcPr>
          <w:p w14:paraId="2EBA3D8A" w14:textId="77777777" w:rsidR="00243997" w:rsidRDefault="00243997" w:rsidP="00243997">
            <w:r>
              <w:t>Нижняя граница</w:t>
            </w:r>
          </w:p>
        </w:tc>
        <w:tc>
          <w:tcPr>
            <w:tcW w:w="1586" w:type="dxa"/>
          </w:tcPr>
          <w:p w14:paraId="39D7A309" w14:textId="4B0D3595" w:rsidR="00243997" w:rsidRPr="00243997" w:rsidRDefault="00243997" w:rsidP="002439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12</w:t>
            </w:r>
          </w:p>
        </w:tc>
        <w:tc>
          <w:tcPr>
            <w:tcW w:w="1585" w:type="dxa"/>
          </w:tcPr>
          <w:p w14:paraId="20966A30" w14:textId="0D5C5B81" w:rsidR="00243997" w:rsidRPr="00243997" w:rsidRDefault="00243997" w:rsidP="002439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25</w:t>
            </w:r>
          </w:p>
        </w:tc>
        <w:tc>
          <w:tcPr>
            <w:tcW w:w="1585" w:type="dxa"/>
          </w:tcPr>
          <w:p w14:paraId="457465B7" w14:textId="4D71AED4" w:rsidR="00243997" w:rsidRPr="00243997" w:rsidRDefault="00243997" w:rsidP="002439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31</w:t>
            </w:r>
          </w:p>
        </w:tc>
      </w:tr>
      <w:tr w:rsidR="00243997" w14:paraId="36441CD6" w14:textId="77777777">
        <w:trPr>
          <w:cantSplit/>
        </w:trPr>
        <w:tc>
          <w:tcPr>
            <w:tcW w:w="2069" w:type="dxa"/>
            <w:vMerge/>
          </w:tcPr>
          <w:p w14:paraId="44637E5A" w14:textId="77777777" w:rsidR="00243997" w:rsidRDefault="00243997" w:rsidP="00243997"/>
        </w:tc>
        <w:tc>
          <w:tcPr>
            <w:tcW w:w="1834" w:type="dxa"/>
          </w:tcPr>
          <w:p w14:paraId="37F30AED" w14:textId="77777777" w:rsidR="00243997" w:rsidRDefault="00243997" w:rsidP="00243997">
            <w:r>
              <w:t>Верхняя граница</w:t>
            </w:r>
          </w:p>
        </w:tc>
        <w:tc>
          <w:tcPr>
            <w:tcW w:w="1586" w:type="dxa"/>
          </w:tcPr>
          <w:p w14:paraId="01F703D6" w14:textId="73802A49" w:rsidR="00243997" w:rsidRPr="00243997" w:rsidRDefault="00243997" w:rsidP="002439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17</w:t>
            </w:r>
          </w:p>
        </w:tc>
        <w:tc>
          <w:tcPr>
            <w:tcW w:w="1585" w:type="dxa"/>
          </w:tcPr>
          <w:p w14:paraId="7C5AE522" w14:textId="3571C02E" w:rsidR="00243997" w:rsidRPr="00243997" w:rsidRDefault="00243997" w:rsidP="002439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05</w:t>
            </w:r>
          </w:p>
        </w:tc>
        <w:tc>
          <w:tcPr>
            <w:tcW w:w="1585" w:type="dxa"/>
          </w:tcPr>
          <w:p w14:paraId="461532A1" w14:textId="732077C8" w:rsidR="00243997" w:rsidRPr="00243997" w:rsidRDefault="00243997" w:rsidP="0024399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98</w:t>
            </w:r>
          </w:p>
        </w:tc>
      </w:tr>
    </w:tbl>
    <w:p w14:paraId="6E13091E" w14:textId="77777777" w:rsidR="00C4256E" w:rsidRDefault="00C4256E">
      <w:pPr>
        <w:spacing w:line="360" w:lineRule="auto"/>
      </w:pPr>
    </w:p>
    <w:p w14:paraId="6B51B9C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в) Привести формулы расчёта доверительного интервала для значений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5760"/>
      </w:tblGrid>
      <w:tr w:rsidR="00C4256E" w14:paraId="508E6DE3" w14:textId="77777777">
        <w:tc>
          <w:tcPr>
            <w:tcW w:w="2988" w:type="dxa"/>
          </w:tcPr>
          <w:p w14:paraId="39503D0A" w14:textId="77777777" w:rsidR="00C4256E" w:rsidRDefault="00C4256E">
            <w:r>
              <w:t>Границы доверительного интервала</w:t>
            </w:r>
          </w:p>
        </w:tc>
        <w:tc>
          <w:tcPr>
            <w:tcW w:w="5760" w:type="dxa"/>
          </w:tcPr>
          <w:p w14:paraId="56428252" w14:textId="77777777" w:rsidR="00C4256E" w:rsidRDefault="00C4256E">
            <w:r>
              <w:t>Формула расчета</w:t>
            </w:r>
          </w:p>
        </w:tc>
      </w:tr>
      <w:tr w:rsidR="00C4256E" w14:paraId="647A0E0C" w14:textId="77777777">
        <w:tc>
          <w:tcPr>
            <w:tcW w:w="2988" w:type="dxa"/>
          </w:tcPr>
          <w:p w14:paraId="48344AE6" w14:textId="77777777" w:rsidR="00AD61A5" w:rsidRDefault="00AD61A5"/>
          <w:p w14:paraId="031A7F1A" w14:textId="33DD3483" w:rsidR="00C4256E" w:rsidRDefault="00C4256E">
            <w:r>
              <w:t xml:space="preserve">Ниж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low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68D0F894" w14:textId="77777777" w:rsidR="00AD61A5" w:rsidRDefault="00AD61A5"/>
          <w:p w14:paraId="17DE06C9" w14:textId="77777777" w:rsidR="000667DC" w:rsidRPr="00807861" w:rsidRDefault="00000000" w:rsidP="000667DC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⋅x-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2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ст.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см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p>
                    </m:sSubSup>
                  </m:e>
                </m:rad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x-</m:t>
                                    </m:r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ba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  <m:r>
                              <w:rPr>
                                <w:rFonts w:ascii="Cambria Math" w:hAnsi="Cambria Math"/>
                              </w:rPr>
                              <m:t>⋅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D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rad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</m:oMath>
            </m:oMathPara>
          </w:p>
          <w:p w14:paraId="67312C36" w14:textId="77777777" w:rsidR="00C4256E" w:rsidRDefault="00C4256E"/>
        </w:tc>
      </w:tr>
      <w:tr w:rsidR="00C4256E" w14:paraId="0CE866A0" w14:textId="77777777">
        <w:tc>
          <w:tcPr>
            <w:tcW w:w="2988" w:type="dxa"/>
          </w:tcPr>
          <w:p w14:paraId="031C5A34" w14:textId="77777777" w:rsidR="00AD61A5" w:rsidRDefault="00AD61A5"/>
          <w:p w14:paraId="3979DAEB" w14:textId="192A3412" w:rsidR="00C4256E" w:rsidRDefault="00C4256E">
            <w:r>
              <w:t xml:space="preserve">Верх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high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12D04D2E" w14:textId="77777777" w:rsidR="00C4256E" w:rsidRDefault="00C4256E"/>
          <w:p w14:paraId="5C2D8F16" w14:textId="7A6C2DD6" w:rsidR="00C4256E" w:rsidRPr="00807861" w:rsidRDefault="00000000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⋅x+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2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ст.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см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p>
                    </m:sSubSup>
                  </m:e>
                </m:rad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x-</m:t>
                                    </m:r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ba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  <m:r>
                              <w:rPr>
                                <w:rFonts w:ascii="Cambria Math" w:hAnsi="Cambria Math"/>
                              </w:rPr>
                              <m:t>⋅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D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rad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</m:oMath>
            </m:oMathPara>
          </w:p>
          <w:p w14:paraId="5AD733BB" w14:textId="77777777" w:rsidR="00C4256E" w:rsidRDefault="00C4256E"/>
        </w:tc>
      </w:tr>
    </w:tbl>
    <w:p w14:paraId="4AB5CBDC" w14:textId="77777777" w:rsidR="00C4256E" w:rsidRDefault="00C4256E">
      <w:pPr>
        <w:spacing w:line="360" w:lineRule="auto"/>
      </w:pPr>
    </w:p>
    <w:p w14:paraId="3B5A988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 xml:space="preserve">г) Построить диаграмму рассеяния признаков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и </w:t>
      </w:r>
      <w:r>
        <w:rPr>
          <w:i/>
          <w:iCs/>
          <w:lang w:val="en-US"/>
        </w:rPr>
        <w:t>y</w:t>
      </w:r>
      <w:r>
        <w:t xml:space="preserve">. </w:t>
      </w:r>
      <w:r>
        <w:rPr>
          <w:i/>
          <w:iCs/>
        </w:rPr>
        <w:t xml:space="preserve">Нанести на диаграмму функцию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, а также нижние и верхние границы линии регресси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low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high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на уровне значимости </w:t>
      </w:r>
      <w:r>
        <w:rPr>
          <w:i/>
          <w:iCs/>
          <w:lang w:val="en-US"/>
        </w:rPr>
        <w:sym w:font="Symbol" w:char="F061"/>
      </w:r>
      <w:r>
        <w:rPr>
          <w:i/>
          <w:iCs/>
        </w:rPr>
        <w:t xml:space="preserve"> = 0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69E8319B" w14:textId="77777777">
        <w:trPr>
          <w:trHeight w:val="5145"/>
        </w:trPr>
        <w:tc>
          <w:tcPr>
            <w:tcW w:w="9290" w:type="dxa"/>
          </w:tcPr>
          <w:p w14:paraId="1D9B4D10" w14:textId="2BA0B074" w:rsidR="00C4256E" w:rsidRDefault="0042173A">
            <w:pPr>
              <w:spacing w:line="360" w:lineRule="auto"/>
            </w:pPr>
            <w:r w:rsidRPr="0042173A">
              <w:rPr>
                <w:noProof/>
              </w:rPr>
              <w:drawing>
                <wp:inline distT="0" distB="0" distL="0" distR="0" wp14:anchorId="4E9E155A" wp14:editId="1FB38963">
                  <wp:extent cx="4818287" cy="3590925"/>
                  <wp:effectExtent l="0" t="0" r="190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8493" cy="3628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C3FC80" w14:textId="77777777" w:rsidR="00C4256E" w:rsidRDefault="00C4256E">
      <w:pPr>
        <w:spacing w:line="360" w:lineRule="auto"/>
      </w:pPr>
    </w:p>
    <w:p w14:paraId="78BA7145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д) Построить график остатков </w:t>
      </w:r>
      <w:r>
        <w:rPr>
          <w:i/>
          <w:iCs/>
          <w:position w:val="-10"/>
          <w:lang w:val="en-US"/>
        </w:rPr>
        <w:object w:dxaOrig="1520" w:dyaOrig="320" w14:anchorId="47A68E87">
          <v:shape id="_x0000_i1038" type="#_x0000_t75" style="width:76.5pt;height:16.5pt" o:ole="">
            <v:imagedata r:id="rId42" o:title=""/>
          </v:shape>
          <o:OLEObject Type="Embed" ProgID="Equation.DSMT4" ShapeID="_x0000_i1038" DrawAspect="Content" ObjectID="_1736164601" r:id="rId43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2706AB81" w14:textId="77777777">
        <w:trPr>
          <w:trHeight w:val="3854"/>
        </w:trPr>
        <w:tc>
          <w:tcPr>
            <w:tcW w:w="9290" w:type="dxa"/>
          </w:tcPr>
          <w:p w14:paraId="23985BCE" w14:textId="09AEDC3E" w:rsidR="00C4256E" w:rsidRDefault="0042173A">
            <w:pPr>
              <w:spacing w:line="360" w:lineRule="auto"/>
            </w:pPr>
            <w:r w:rsidRPr="0042173A">
              <w:rPr>
                <w:noProof/>
              </w:rPr>
              <w:drawing>
                <wp:inline distT="0" distB="0" distL="0" distR="0" wp14:anchorId="1443F2FE" wp14:editId="44FA82A2">
                  <wp:extent cx="4848225" cy="3630857"/>
                  <wp:effectExtent l="0" t="0" r="0" b="825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7746" cy="367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EE3A25" w14:textId="77777777" w:rsidR="00C4256E" w:rsidRDefault="00C4256E">
      <w:pPr>
        <w:spacing w:line="360" w:lineRule="auto"/>
      </w:pPr>
    </w:p>
    <w:p w14:paraId="5F3985D1" w14:textId="77777777" w:rsidR="00C4256E" w:rsidRDefault="00C4256E">
      <w:pPr>
        <w:spacing w:line="360" w:lineRule="auto"/>
      </w:pPr>
      <w:r>
        <w:rPr>
          <w:i/>
          <w:iCs/>
        </w:rPr>
        <w:t>9.1.3. Проверка значимости линейной регрессионной модели</w:t>
      </w:r>
    </w:p>
    <w:p w14:paraId="3CCF7DBD" w14:textId="77777777" w:rsidR="00C4256E" w:rsidRDefault="00C4256E">
      <w:pPr>
        <w:spacing w:line="360" w:lineRule="auto"/>
      </w:pPr>
      <w:r>
        <w:lastRenderedPageBreak/>
        <w:t xml:space="preserve">Статистическая гипотеза – </w:t>
      </w:r>
      <w:r>
        <w:rPr>
          <w:position w:val="-30"/>
          <w:lang w:val="en-US"/>
        </w:rPr>
        <w:object w:dxaOrig="1060" w:dyaOrig="720" w14:anchorId="5BB6B047">
          <v:shape id="_x0000_i1039" type="#_x0000_t75" style="width:54.75pt;height:36pt" o:ole="">
            <v:imagedata r:id="rId45" o:title=""/>
          </v:shape>
          <o:OLEObject Type="Embed" ProgID="Equation.DSMT4" ShapeID="_x0000_i1039" DrawAspect="Content" ObjectID="_1736164602" r:id="rId46"/>
        </w:object>
      </w:r>
    </w:p>
    <w:p w14:paraId="7F179B31" w14:textId="77777777" w:rsidR="00C4256E" w:rsidRDefault="00C4256E">
      <w:pPr>
        <w:spacing w:line="360" w:lineRule="auto"/>
      </w:pPr>
    </w:p>
    <w:p w14:paraId="47A99758" w14:textId="77777777" w:rsidR="00C4256E" w:rsidRDefault="00C4256E">
      <w:pPr>
        <w:pStyle w:val="a3"/>
      </w:pPr>
      <w: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97"/>
        <w:gridCol w:w="2977"/>
        <w:gridCol w:w="3197"/>
      </w:tblGrid>
      <w:tr w:rsidR="00C4256E" w14:paraId="79EFD9DF" w14:textId="77777777" w:rsidTr="00F90A97">
        <w:tc>
          <w:tcPr>
            <w:tcW w:w="3397" w:type="dxa"/>
          </w:tcPr>
          <w:p w14:paraId="501FDE37" w14:textId="77777777" w:rsidR="00C4256E" w:rsidRDefault="00C4256E"/>
        </w:tc>
        <w:tc>
          <w:tcPr>
            <w:tcW w:w="2977" w:type="dxa"/>
          </w:tcPr>
          <w:p w14:paraId="719CB640" w14:textId="77777777" w:rsidR="00C4256E" w:rsidRDefault="00C4256E">
            <w:r>
              <w:t>Выражение</w:t>
            </w:r>
          </w:p>
        </w:tc>
        <w:tc>
          <w:tcPr>
            <w:tcW w:w="3197" w:type="dxa"/>
          </w:tcPr>
          <w:p w14:paraId="2408A006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5D139153" w14:textId="77777777" w:rsidTr="00F90A97">
        <w:tc>
          <w:tcPr>
            <w:tcW w:w="3397" w:type="dxa"/>
          </w:tcPr>
          <w:p w14:paraId="0188B747" w14:textId="77777777" w:rsidR="00415EC0" w:rsidRDefault="00415EC0"/>
          <w:p w14:paraId="01863C19" w14:textId="31B18003" w:rsidR="00C4256E" w:rsidRDefault="00C4256E">
            <w:r>
              <w:t>Формула расчета статистики критерия</w:t>
            </w:r>
          </w:p>
        </w:tc>
        <w:tc>
          <w:tcPr>
            <w:tcW w:w="2977" w:type="dxa"/>
          </w:tcPr>
          <w:p w14:paraId="15BC36C5" w14:textId="77777777" w:rsidR="00C4256E" w:rsidRDefault="00C4256E" w:rsidP="00E35E57">
            <w:pPr>
              <w:jc w:val="center"/>
            </w:pPr>
          </w:p>
          <w:p w14:paraId="708DD312" w14:textId="5D015C49" w:rsidR="00C4256E" w:rsidRPr="00415EC0" w:rsidRDefault="00415EC0" w:rsidP="00E35E57">
            <w:pPr>
              <w:jc w:val="center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регр. </m:t>
                        </m:r>
                      </m:sub>
                    </m:sSub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ст.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-2</m:t>
                        </m:r>
                      </m:den>
                    </m:f>
                  </m:den>
                </m:f>
              </m:oMath>
            </m:oMathPara>
          </w:p>
          <w:p w14:paraId="424FD391" w14:textId="77777777" w:rsidR="00C4256E" w:rsidRDefault="00C4256E" w:rsidP="009E72F7"/>
        </w:tc>
        <w:tc>
          <w:tcPr>
            <w:tcW w:w="3197" w:type="dxa"/>
          </w:tcPr>
          <w:p w14:paraId="4CB53F2E" w14:textId="77777777" w:rsidR="00F90A97" w:rsidRDefault="00F90A97">
            <w:pPr>
              <w:rPr>
                <w:sz w:val="20"/>
                <w:szCs w:val="20"/>
                <w:lang w:val="en-US"/>
              </w:rPr>
            </w:pPr>
          </w:p>
          <w:p w14:paraId="04E56B16" w14:textId="4EE89BFE" w:rsidR="00C4256E" w:rsidRPr="00F90A97" w:rsidRDefault="008D0C54">
            <w:pPr>
              <w:rPr>
                <w:sz w:val="20"/>
                <w:szCs w:val="20"/>
              </w:rPr>
            </w:pPr>
            <w:r w:rsidRPr="00F90A97">
              <w:rPr>
                <w:sz w:val="20"/>
                <w:szCs w:val="20"/>
                <w:lang w:val="en-US"/>
              </w:rPr>
              <w:t>n</w:t>
            </w:r>
            <w:r w:rsidRPr="00FA3690">
              <w:rPr>
                <w:sz w:val="20"/>
                <w:szCs w:val="20"/>
              </w:rPr>
              <w:t xml:space="preserve"> – </w:t>
            </w:r>
            <w:r w:rsidRPr="00F90A97">
              <w:rPr>
                <w:sz w:val="20"/>
                <w:szCs w:val="20"/>
              </w:rPr>
              <w:t>объем выборки</w:t>
            </w:r>
          </w:p>
          <w:p w14:paraId="472F0446" w14:textId="5EBA2862" w:rsidR="00C4256E" w:rsidRPr="00F90A97" w:rsidRDefault="00000000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="Cambria Math" w:hAnsi="Cambria Math" w:cs="Cambria Math"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eastAsia="Cambria Math" w:hAnsi="Cambria Math" w:cs="Cambria Math"/>
                          <w:sz w:val="20"/>
                          <w:szCs w:val="20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регр. </m:t>
                  </m:r>
                </m:sub>
              </m:sSub>
            </m:oMath>
            <w:r w:rsidR="00F90A97" w:rsidRPr="00F90A97">
              <w:rPr>
                <w:sz w:val="20"/>
                <w:szCs w:val="20"/>
              </w:rPr>
              <w:t xml:space="preserve"> - выборочн</w:t>
            </w:r>
            <w:r w:rsidR="00F90A97">
              <w:rPr>
                <w:sz w:val="20"/>
                <w:szCs w:val="20"/>
              </w:rPr>
              <w:t>ая</w:t>
            </w:r>
            <w:r w:rsidR="00F90A97" w:rsidRPr="00F90A97">
              <w:rPr>
                <w:sz w:val="20"/>
                <w:szCs w:val="20"/>
              </w:rPr>
              <w:t xml:space="preserve"> дисперси</w:t>
            </w:r>
            <w:r w:rsidR="00F90A97">
              <w:rPr>
                <w:sz w:val="20"/>
                <w:szCs w:val="20"/>
              </w:rPr>
              <w:t>я</w:t>
            </w:r>
            <w:r w:rsidR="00F90A97" w:rsidRPr="00F90A97">
              <w:rPr>
                <w:sz w:val="20"/>
                <w:szCs w:val="20"/>
              </w:rPr>
              <w:t>, обусловленн</w:t>
            </w:r>
            <w:r w:rsidR="00F90A97">
              <w:rPr>
                <w:sz w:val="20"/>
                <w:szCs w:val="20"/>
              </w:rPr>
              <w:t>ая</w:t>
            </w:r>
            <w:r w:rsidR="00F90A97" w:rsidRPr="00F90A97">
              <w:rPr>
                <w:sz w:val="20"/>
                <w:szCs w:val="20"/>
              </w:rPr>
              <w:t xml:space="preserve"> регрессией Y на X</w:t>
            </w:r>
          </w:p>
          <w:p w14:paraId="7049DF97" w14:textId="3F6C373B" w:rsidR="00F90A97" w:rsidRPr="00F90A97" w:rsidRDefault="00000000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="Cambria Math" w:hAnsi="Cambria Math" w:cs="Cambria Math"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eastAsia="Cambria Math" w:hAnsi="Cambria Math" w:cs="Cambria Math"/>
                          <w:sz w:val="20"/>
                          <w:szCs w:val="20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ост. </m:t>
                  </m:r>
                </m:sub>
              </m:sSub>
            </m:oMath>
            <w:r w:rsidR="00F90A97" w:rsidRPr="00F90A97">
              <w:rPr>
                <w:sz w:val="20"/>
                <w:szCs w:val="20"/>
              </w:rPr>
              <w:t xml:space="preserve"> – остаточная дисперсия</w:t>
            </w:r>
          </w:p>
        </w:tc>
      </w:tr>
      <w:tr w:rsidR="00EC4ABD" w14:paraId="7FF945F8" w14:textId="77777777" w:rsidTr="00F90A97">
        <w:tc>
          <w:tcPr>
            <w:tcW w:w="3397" w:type="dxa"/>
          </w:tcPr>
          <w:p w14:paraId="52BB0587" w14:textId="77777777" w:rsidR="00EC4ABD" w:rsidRDefault="00EC4ABD" w:rsidP="00EC4ABD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977" w:type="dxa"/>
          </w:tcPr>
          <w:p w14:paraId="6059A98A" w14:textId="77777777" w:rsidR="00EC4ABD" w:rsidRDefault="00EC4ABD" w:rsidP="00EC4ABD">
            <w:pPr>
              <w:jc w:val="center"/>
            </w:pPr>
          </w:p>
          <w:p w14:paraId="6BCFE6DB" w14:textId="341F473A" w:rsidR="00EC4ABD" w:rsidRPr="00415EC0" w:rsidRDefault="00EC4ABD" w:rsidP="00EC4ABD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F(1, n-2)</m:t>
                </m:r>
              </m:oMath>
            </m:oMathPara>
          </w:p>
        </w:tc>
        <w:tc>
          <w:tcPr>
            <w:tcW w:w="3197" w:type="dxa"/>
          </w:tcPr>
          <w:p w14:paraId="7E9AC054" w14:textId="77777777" w:rsidR="00EC4ABD" w:rsidRPr="00F90A97" w:rsidRDefault="00EC4ABD" w:rsidP="00EC4ABD">
            <w:pPr>
              <w:rPr>
                <w:sz w:val="20"/>
                <w:szCs w:val="20"/>
                <w:lang w:val="en-US"/>
              </w:rPr>
            </w:pPr>
          </w:p>
          <w:p w14:paraId="11D1439D" w14:textId="77777777" w:rsidR="00EC4ABD" w:rsidRPr="00F90A97" w:rsidRDefault="00EC4ABD" w:rsidP="00EC4ABD">
            <w:pPr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</m:oMath>
            <w:r w:rsidRPr="00EC4ABD">
              <w:rPr>
                <w:sz w:val="20"/>
                <w:szCs w:val="20"/>
              </w:rPr>
              <w:t xml:space="preserve"> – </w:t>
            </w:r>
            <w:r w:rsidRPr="00F90A97">
              <w:rPr>
                <w:sz w:val="20"/>
                <w:szCs w:val="20"/>
              </w:rPr>
              <w:t>распределение Фишера</w:t>
            </w:r>
          </w:p>
          <w:p w14:paraId="21D83F18" w14:textId="589A2E0C" w:rsidR="00EC4ABD" w:rsidRPr="00F90A97" w:rsidRDefault="00EC4ABD" w:rsidP="00EC4ABD">
            <w:pPr>
              <w:rPr>
                <w:sz w:val="20"/>
                <w:szCs w:val="20"/>
              </w:rPr>
            </w:pPr>
          </w:p>
        </w:tc>
      </w:tr>
      <w:tr w:rsidR="00EC4ABD" w14:paraId="11B1B476" w14:textId="77777777" w:rsidTr="00F90A97">
        <w:tc>
          <w:tcPr>
            <w:tcW w:w="3397" w:type="dxa"/>
          </w:tcPr>
          <w:p w14:paraId="66359C13" w14:textId="77777777" w:rsidR="00EC4ABD" w:rsidRDefault="00EC4ABD" w:rsidP="00EC4ABD"/>
          <w:p w14:paraId="18FE3B86" w14:textId="77B141C8" w:rsidR="00EC4ABD" w:rsidRDefault="00EC4ABD" w:rsidP="00EC4ABD">
            <w:r>
              <w:t xml:space="preserve">Формула расчета критической точки </w:t>
            </w:r>
          </w:p>
        </w:tc>
        <w:tc>
          <w:tcPr>
            <w:tcW w:w="2977" w:type="dxa"/>
          </w:tcPr>
          <w:p w14:paraId="6C3E440A" w14:textId="77777777" w:rsidR="00EC4ABD" w:rsidRPr="009F06ED" w:rsidRDefault="00EC4ABD" w:rsidP="00EC4ABD">
            <w:pPr>
              <w:jc w:val="center"/>
              <w:rPr>
                <w:i/>
                <w:iCs/>
              </w:rPr>
            </w:pPr>
          </w:p>
          <w:p w14:paraId="577760F0" w14:textId="1CE8E0F1" w:rsidR="00EC4ABD" w:rsidRPr="009F06ED" w:rsidRDefault="00000000" w:rsidP="00EC4ABD">
            <w:pPr>
              <w:jc w:val="center"/>
              <w:rPr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α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1,n-2</m:t>
                    </m:r>
                  </m:e>
                </m:d>
              </m:oMath>
            </m:oMathPara>
          </w:p>
          <w:p w14:paraId="478D88A0" w14:textId="77777777" w:rsidR="00EC4ABD" w:rsidRPr="009F06ED" w:rsidRDefault="00EC4ABD" w:rsidP="00EC4ABD">
            <w:pPr>
              <w:jc w:val="center"/>
              <w:rPr>
                <w:i/>
                <w:iCs/>
              </w:rPr>
            </w:pPr>
          </w:p>
        </w:tc>
        <w:tc>
          <w:tcPr>
            <w:tcW w:w="3197" w:type="dxa"/>
          </w:tcPr>
          <w:p w14:paraId="241BA37F" w14:textId="77777777" w:rsidR="00EC4ABD" w:rsidRPr="00F90A97" w:rsidRDefault="00EC4ABD" w:rsidP="00EC4ABD">
            <w:pPr>
              <w:rPr>
                <w:sz w:val="20"/>
                <w:szCs w:val="20"/>
              </w:rPr>
            </w:pPr>
          </w:p>
          <w:p w14:paraId="535C0139" w14:textId="2D081D0D" w:rsidR="00EC4ABD" w:rsidRPr="00F90A97" w:rsidRDefault="009F06ED" w:rsidP="00EC4ABD">
            <w:pPr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α </m:t>
              </m:r>
            </m:oMath>
            <w:r w:rsidR="00EC4ABD" w:rsidRPr="00F90A97">
              <w:rPr>
                <w:sz w:val="20"/>
                <w:szCs w:val="20"/>
              </w:rPr>
              <w:t xml:space="preserve">- уровень значимости </w:t>
            </w:r>
          </w:p>
          <w:p w14:paraId="13F3F95A" w14:textId="77777777" w:rsidR="00EC4ABD" w:rsidRPr="00F90A97" w:rsidRDefault="00EC4ABD" w:rsidP="00EC4ABD">
            <w:pPr>
              <w:rPr>
                <w:sz w:val="20"/>
                <w:szCs w:val="20"/>
              </w:rPr>
            </w:pPr>
          </w:p>
        </w:tc>
      </w:tr>
      <w:tr w:rsidR="00EC4ABD" w14:paraId="1C73E3DB" w14:textId="77777777" w:rsidTr="00F90A97">
        <w:tc>
          <w:tcPr>
            <w:tcW w:w="3397" w:type="dxa"/>
          </w:tcPr>
          <w:p w14:paraId="483A17D6" w14:textId="77777777" w:rsidR="00EC4ABD" w:rsidRDefault="00EC4ABD" w:rsidP="00EC4ABD"/>
          <w:p w14:paraId="6964C046" w14:textId="234FD20E" w:rsidR="00EC4ABD" w:rsidRDefault="00EC4ABD" w:rsidP="00EC4ABD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977" w:type="dxa"/>
          </w:tcPr>
          <w:p w14:paraId="59311A1D" w14:textId="77777777" w:rsidR="00EC4ABD" w:rsidRPr="009F06ED" w:rsidRDefault="00EC4ABD" w:rsidP="00EC4ABD">
            <w:pPr>
              <w:jc w:val="center"/>
              <w:rPr>
                <w:i/>
                <w:iCs/>
              </w:rPr>
            </w:pPr>
          </w:p>
          <w:p w14:paraId="0691F31A" w14:textId="77777777" w:rsidR="00EC4ABD" w:rsidRPr="009F06ED" w:rsidRDefault="00EC4ABD" w:rsidP="00EC4ABD">
            <w:pPr>
              <w:jc w:val="center"/>
              <w:rPr>
                <w:i/>
                <w:iCs/>
              </w:rPr>
            </w:pPr>
          </w:p>
          <w:p w14:paraId="4BC3BED3" w14:textId="3E2557CA" w:rsidR="00EC4ABD" w:rsidRPr="009F06ED" w:rsidRDefault="009F06ED" w:rsidP="00EC4ABD">
            <w:pPr>
              <w:jc w:val="center"/>
              <w:rPr>
                <w:i/>
                <w:iCs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1-F'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Z</m:t>
                    </m:r>
                  </m:e>
                </m:d>
              </m:oMath>
            </m:oMathPara>
          </w:p>
          <w:p w14:paraId="2F7C7AE5" w14:textId="77777777" w:rsidR="00EC4ABD" w:rsidRPr="009F06ED" w:rsidRDefault="00EC4ABD" w:rsidP="00EC4ABD">
            <w:pPr>
              <w:jc w:val="center"/>
              <w:rPr>
                <w:i/>
                <w:iCs/>
              </w:rPr>
            </w:pPr>
          </w:p>
        </w:tc>
        <w:tc>
          <w:tcPr>
            <w:tcW w:w="3197" w:type="dxa"/>
          </w:tcPr>
          <w:p w14:paraId="0BA7C97E" w14:textId="77777777" w:rsidR="00EC4ABD" w:rsidRPr="00F90A97" w:rsidRDefault="00EC4ABD" w:rsidP="00EC4ABD">
            <w:pPr>
              <w:rPr>
                <w:sz w:val="20"/>
                <w:szCs w:val="20"/>
              </w:rPr>
            </w:pPr>
          </w:p>
          <w:p w14:paraId="3EE99BD3" w14:textId="27E8773B" w:rsidR="00EC4ABD" w:rsidRPr="00F90A97" w:rsidRDefault="009F06ED" w:rsidP="00EC4ABD">
            <w:pPr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Z</m:t>
              </m:r>
            </m:oMath>
            <w:r w:rsidR="00EC4ABD" w:rsidRPr="00F90A97">
              <w:rPr>
                <w:sz w:val="20"/>
                <w:szCs w:val="20"/>
              </w:rPr>
              <w:t xml:space="preserve"> – статистика критерия</w:t>
            </w:r>
          </w:p>
          <w:p w14:paraId="230BB835" w14:textId="673D7B02" w:rsidR="00EC4ABD" w:rsidRPr="00F90A97" w:rsidRDefault="009F06ED" w:rsidP="00EC4ABD">
            <w:pPr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</m:oMath>
            <w:r w:rsidR="00EC4ABD" w:rsidRPr="00F90A97">
              <w:rPr>
                <w:sz w:val="20"/>
                <w:szCs w:val="20"/>
              </w:rPr>
              <w:t xml:space="preserve"> -</w:t>
            </w:r>
            <w:r w:rsidR="00EC4ABD" w:rsidRPr="00EC4ABD">
              <w:rPr>
                <w:sz w:val="20"/>
                <w:szCs w:val="20"/>
              </w:rPr>
              <w:t xml:space="preserve"> </w:t>
            </w:r>
            <w:r w:rsidR="00EC4ABD" w:rsidRPr="00F90A97">
              <w:rPr>
                <w:sz w:val="20"/>
                <w:szCs w:val="20"/>
              </w:rPr>
              <w:t>функция распределения хи квадрат</w:t>
            </w:r>
          </w:p>
          <w:p w14:paraId="11F91A55" w14:textId="77777777" w:rsidR="00EC4ABD" w:rsidRPr="00F90A97" w:rsidRDefault="00EC4ABD" w:rsidP="00EC4ABD">
            <w:pPr>
              <w:rPr>
                <w:sz w:val="20"/>
                <w:szCs w:val="20"/>
              </w:rPr>
            </w:pPr>
          </w:p>
        </w:tc>
      </w:tr>
    </w:tbl>
    <w:p w14:paraId="24F90C25" w14:textId="77777777" w:rsidR="00C4256E" w:rsidRDefault="00C4256E">
      <w:pPr>
        <w:spacing w:line="360" w:lineRule="auto"/>
      </w:pPr>
    </w:p>
    <w:p w14:paraId="0153BB24" w14:textId="77777777" w:rsidR="00C4256E" w:rsidRDefault="00C4256E">
      <w:pPr>
        <w:pStyle w:val="2"/>
        <w:spacing w:line="360" w:lineRule="auto"/>
      </w:pPr>
      <w:r>
        <w:t>б) Проверить значимость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1674"/>
        <w:gridCol w:w="1771"/>
        <w:gridCol w:w="1983"/>
        <w:gridCol w:w="2703"/>
      </w:tblGrid>
      <w:tr w:rsidR="00C4256E" w14:paraId="0B9607CD" w14:textId="77777777" w:rsidTr="001F2462">
        <w:tc>
          <w:tcPr>
            <w:tcW w:w="1440" w:type="dxa"/>
          </w:tcPr>
          <w:p w14:paraId="043F0370" w14:textId="77777777" w:rsidR="00C4256E" w:rsidRDefault="00C4256E">
            <w:r>
              <w:t>Уровень значимости</w:t>
            </w:r>
          </w:p>
        </w:tc>
        <w:tc>
          <w:tcPr>
            <w:tcW w:w="1674" w:type="dxa"/>
          </w:tcPr>
          <w:p w14:paraId="00738B60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771" w:type="dxa"/>
          </w:tcPr>
          <w:p w14:paraId="6BB69CE0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57AD2461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2859797A" w14:textId="77777777" w:rsidR="00C4256E" w:rsidRDefault="00C4256E">
            <w:r>
              <w:t>Вывод</w:t>
            </w:r>
          </w:p>
        </w:tc>
      </w:tr>
      <w:tr w:rsidR="00C4256E" w14:paraId="64FBBBA9" w14:textId="77777777" w:rsidTr="001F2462">
        <w:trPr>
          <w:cantSplit/>
        </w:trPr>
        <w:tc>
          <w:tcPr>
            <w:tcW w:w="1440" w:type="dxa"/>
          </w:tcPr>
          <w:p w14:paraId="15B60C15" w14:textId="77777777" w:rsidR="00C4256E" w:rsidRDefault="00C4256E">
            <w:r>
              <w:t>0.01</w:t>
            </w:r>
          </w:p>
        </w:tc>
        <w:tc>
          <w:tcPr>
            <w:tcW w:w="1674" w:type="dxa"/>
            <w:vMerge w:val="restart"/>
          </w:tcPr>
          <w:p w14:paraId="55DD1413" w14:textId="77777777" w:rsidR="00C4256E" w:rsidRDefault="00C4256E" w:rsidP="006F7872">
            <w:pPr>
              <w:jc w:val="center"/>
            </w:pPr>
          </w:p>
          <w:p w14:paraId="515C3BA4" w14:textId="77777777" w:rsidR="006F7872" w:rsidRDefault="006F7872" w:rsidP="006F7872"/>
          <w:p w14:paraId="03FA357C" w14:textId="1E91905E" w:rsidR="00FA3690" w:rsidRPr="00FA3690" w:rsidRDefault="00FA3690" w:rsidP="006F7872">
            <w:pPr>
              <w:jc w:val="center"/>
              <w:rPr>
                <w:lang w:val="en-US"/>
              </w:rPr>
            </w:pPr>
            <w:r>
              <w:t>520</w:t>
            </w:r>
            <w:r>
              <w:rPr>
                <w:lang w:val="en-US"/>
              </w:rPr>
              <w:t>.72</w:t>
            </w:r>
          </w:p>
        </w:tc>
        <w:tc>
          <w:tcPr>
            <w:tcW w:w="1771" w:type="dxa"/>
            <w:vMerge w:val="restart"/>
          </w:tcPr>
          <w:p w14:paraId="7F6EFA78" w14:textId="77777777" w:rsidR="00C4256E" w:rsidRDefault="00C4256E">
            <w:pPr>
              <w:rPr>
                <w:i/>
              </w:rPr>
            </w:pPr>
          </w:p>
          <w:p w14:paraId="428BD5A7" w14:textId="77777777" w:rsidR="006F7872" w:rsidRPr="006F7872" w:rsidRDefault="006F7872">
            <w:pPr>
              <w:rPr>
                <w:i/>
                <w:lang w:val="en-US"/>
              </w:rPr>
            </w:pPr>
          </w:p>
          <w:p w14:paraId="30E27DD6" w14:textId="60128BD8" w:rsidR="001F2462" w:rsidRPr="001F2462" w:rsidRDefault="001F2462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1.11 </m:t>
                </m:r>
                <m:r>
                  <w:rPr>
                    <w:rFonts w:ascii="Cambria Math" w:hAnsi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6</m:t>
                    </m:r>
                  </m:sup>
                </m:sSup>
              </m:oMath>
            </m:oMathPara>
          </w:p>
        </w:tc>
        <w:tc>
          <w:tcPr>
            <w:tcW w:w="1983" w:type="dxa"/>
          </w:tcPr>
          <w:p w14:paraId="7C023F86" w14:textId="7A705FF5" w:rsidR="00C4256E" w:rsidRDefault="00315C82" w:rsidP="00351835">
            <w:pPr>
              <w:jc w:val="center"/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7D4BEE23" w14:textId="7430F58B" w:rsidR="00C4256E" w:rsidRDefault="00315C82" w:rsidP="00315C82">
            <w:pPr>
              <w:jc w:val="center"/>
              <w:rPr>
                <w:iCs/>
              </w:rPr>
            </w:pPr>
            <w:r>
              <w:t>Регрессионная модель значима</w:t>
            </w:r>
          </w:p>
        </w:tc>
      </w:tr>
      <w:tr w:rsidR="00C4256E" w14:paraId="5B2F7400" w14:textId="77777777" w:rsidTr="001F2462">
        <w:trPr>
          <w:cantSplit/>
        </w:trPr>
        <w:tc>
          <w:tcPr>
            <w:tcW w:w="1440" w:type="dxa"/>
          </w:tcPr>
          <w:p w14:paraId="285B217B" w14:textId="77777777" w:rsidR="00C4256E" w:rsidRDefault="00C4256E">
            <w:r>
              <w:t>0.05</w:t>
            </w:r>
          </w:p>
        </w:tc>
        <w:tc>
          <w:tcPr>
            <w:tcW w:w="1674" w:type="dxa"/>
            <w:vMerge/>
          </w:tcPr>
          <w:p w14:paraId="4B20326A" w14:textId="77777777" w:rsidR="00C4256E" w:rsidRDefault="00C4256E"/>
        </w:tc>
        <w:tc>
          <w:tcPr>
            <w:tcW w:w="1771" w:type="dxa"/>
            <w:vMerge/>
          </w:tcPr>
          <w:p w14:paraId="2D3AF855" w14:textId="77777777"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14:paraId="4A5596F7" w14:textId="441E4200" w:rsidR="00C4256E" w:rsidRDefault="00315C82" w:rsidP="00351835">
            <w:pPr>
              <w:jc w:val="center"/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508D6383" w14:textId="58C6C735" w:rsidR="00C4256E" w:rsidRDefault="00315C82" w:rsidP="00315C82">
            <w:pPr>
              <w:jc w:val="center"/>
              <w:rPr>
                <w:iCs/>
              </w:rPr>
            </w:pPr>
            <w:r>
              <w:t>Регрессионная модель значима</w:t>
            </w:r>
          </w:p>
        </w:tc>
      </w:tr>
      <w:tr w:rsidR="00C4256E" w14:paraId="5448583B" w14:textId="77777777" w:rsidTr="001F2462">
        <w:trPr>
          <w:cantSplit/>
        </w:trPr>
        <w:tc>
          <w:tcPr>
            <w:tcW w:w="1440" w:type="dxa"/>
          </w:tcPr>
          <w:p w14:paraId="468214EB" w14:textId="77777777" w:rsidR="00C4256E" w:rsidRDefault="00C4256E">
            <w:r>
              <w:t>0.1</w:t>
            </w:r>
          </w:p>
        </w:tc>
        <w:tc>
          <w:tcPr>
            <w:tcW w:w="1674" w:type="dxa"/>
            <w:vMerge/>
          </w:tcPr>
          <w:p w14:paraId="07694AF3" w14:textId="77777777" w:rsidR="00C4256E" w:rsidRDefault="00C4256E"/>
        </w:tc>
        <w:tc>
          <w:tcPr>
            <w:tcW w:w="1771" w:type="dxa"/>
            <w:vMerge/>
          </w:tcPr>
          <w:p w14:paraId="6D6CFC01" w14:textId="77777777"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14:paraId="090CA741" w14:textId="57D6C78D" w:rsidR="00C4256E" w:rsidRDefault="00315C82" w:rsidP="00351835">
            <w:pPr>
              <w:jc w:val="center"/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457929E0" w14:textId="745BB4F8" w:rsidR="00C4256E" w:rsidRDefault="00315C82" w:rsidP="00315C82">
            <w:pPr>
              <w:jc w:val="center"/>
              <w:rPr>
                <w:iCs/>
              </w:rPr>
            </w:pPr>
            <w:r>
              <w:t>Регрессионная модель значима</w:t>
            </w:r>
          </w:p>
        </w:tc>
      </w:tr>
    </w:tbl>
    <w:p w14:paraId="766DB1D0" w14:textId="77777777" w:rsidR="00C4256E" w:rsidRDefault="00C4256E">
      <w:pPr>
        <w:spacing w:line="360" w:lineRule="auto"/>
      </w:pPr>
    </w:p>
    <w:p w14:paraId="694B655B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2 Линейная регрессионная модель общего вида</w:t>
      </w:r>
    </w:p>
    <w:p w14:paraId="1966039E" w14:textId="77777777" w:rsidR="003608B1" w:rsidRPr="00831F76" w:rsidRDefault="003608B1" w:rsidP="003608B1">
      <w:pPr>
        <w:spacing w:line="360" w:lineRule="auto"/>
        <w:rPr>
          <w:lang w:val="en-US"/>
        </w:rPr>
      </w:pPr>
      <w:r>
        <w:t>Факторный</w:t>
      </w:r>
      <w:r w:rsidRPr="00831F76">
        <w:rPr>
          <w:lang w:val="en-US"/>
        </w:rPr>
        <w:t xml:space="preserve"> </w:t>
      </w:r>
      <w:r>
        <w:t>признак</w:t>
      </w:r>
      <w:r w:rsidRPr="00831F76">
        <w:rPr>
          <w:lang w:val="en-US"/>
        </w:rPr>
        <w:t xml:space="preserve"> </w:t>
      </w:r>
      <w:r>
        <w:rPr>
          <w:i/>
          <w:iCs/>
          <w:lang w:val="en-US"/>
        </w:rPr>
        <w:t>x</w:t>
      </w:r>
      <w:r w:rsidRPr="00831F76">
        <w:rPr>
          <w:lang w:val="en-US"/>
        </w:rPr>
        <w:t xml:space="preserve"> – </w:t>
      </w:r>
      <w:r>
        <w:rPr>
          <w:lang w:val="en-US"/>
        </w:rPr>
        <w:t>A</w:t>
      </w:r>
      <w:r w:rsidRPr="00831F76">
        <w:rPr>
          <w:lang w:val="en-US"/>
        </w:rPr>
        <w:t xml:space="preserve">15 </w:t>
      </w:r>
      <w:r w:rsidRPr="00885FC9">
        <w:rPr>
          <w:lang w:val="en-US"/>
        </w:rPr>
        <w:t>Number</w:t>
      </w:r>
      <w:r w:rsidRPr="00831F76">
        <w:rPr>
          <w:lang w:val="en-US"/>
        </w:rPr>
        <w:t xml:space="preserve"> </w:t>
      </w:r>
      <w:r w:rsidRPr="00885FC9">
        <w:rPr>
          <w:lang w:val="en-US"/>
        </w:rPr>
        <w:t>of</w:t>
      </w:r>
      <w:r w:rsidRPr="00831F76">
        <w:rPr>
          <w:lang w:val="en-US"/>
        </w:rPr>
        <w:t xml:space="preserve"> </w:t>
      </w:r>
      <w:r w:rsidRPr="00885FC9">
        <w:rPr>
          <w:lang w:val="en-US"/>
        </w:rPr>
        <w:t>full</w:t>
      </w:r>
      <w:r w:rsidRPr="00831F76">
        <w:rPr>
          <w:lang w:val="en-US"/>
        </w:rPr>
        <w:t xml:space="preserve"> </w:t>
      </w:r>
      <w:r w:rsidRPr="00885FC9">
        <w:rPr>
          <w:lang w:val="en-US"/>
        </w:rPr>
        <w:t>professors</w:t>
      </w:r>
    </w:p>
    <w:p w14:paraId="79A59013" w14:textId="77777777" w:rsidR="003608B1" w:rsidRPr="00885FC9" w:rsidRDefault="003608B1" w:rsidP="003608B1">
      <w:pPr>
        <w:spacing w:line="360" w:lineRule="auto"/>
        <w:rPr>
          <w:lang w:val="en-US"/>
        </w:rPr>
      </w:pPr>
      <w:r>
        <w:t>Результативный</w:t>
      </w:r>
      <w:r w:rsidRPr="00885FC9">
        <w:rPr>
          <w:lang w:val="en-US"/>
        </w:rPr>
        <w:t xml:space="preserve"> </w:t>
      </w:r>
      <w:r>
        <w:t>признак</w:t>
      </w:r>
      <w:r w:rsidRPr="00885FC9">
        <w:rPr>
          <w:lang w:val="en-US"/>
        </w:rPr>
        <w:t xml:space="preserve"> </w:t>
      </w:r>
      <w:r>
        <w:rPr>
          <w:i/>
          <w:iCs/>
          <w:lang w:val="en-US"/>
        </w:rPr>
        <w:t>y</w:t>
      </w:r>
      <w:r w:rsidRPr="00885FC9">
        <w:rPr>
          <w:lang w:val="en-US"/>
        </w:rPr>
        <w:t xml:space="preserve"> – </w:t>
      </w:r>
      <w:r>
        <w:rPr>
          <w:lang w:val="en-US"/>
        </w:rPr>
        <w:t xml:space="preserve">A13 </w:t>
      </w:r>
      <w:r w:rsidRPr="00885FC9">
        <w:rPr>
          <w:lang w:val="en-US"/>
        </w:rPr>
        <w:t>Average compensation - all ranks</w:t>
      </w:r>
    </w:p>
    <w:p w14:paraId="3E5692EA" w14:textId="09904EFF" w:rsidR="00C4256E" w:rsidRDefault="00C4256E">
      <w:pPr>
        <w:spacing w:line="360" w:lineRule="auto"/>
      </w:pPr>
      <w:r>
        <w:t xml:space="preserve">Уравнение регрессии – квадратичное по </w:t>
      </w:r>
      <w:r>
        <w:rPr>
          <w:i/>
          <w:iCs/>
          <w:lang w:val="en-US"/>
        </w:rPr>
        <w:t>x</w:t>
      </w:r>
      <w:r>
        <w:t xml:space="preserve">: </w:t>
      </w:r>
      <w:r>
        <w:rPr>
          <w:position w:val="-12"/>
          <w:lang w:val="en-US"/>
        </w:rPr>
        <w:object w:dxaOrig="2140" w:dyaOrig="380" w14:anchorId="0A956877">
          <v:shape id="_x0000_i1040" type="#_x0000_t75" style="width:108pt;height:17.25pt" o:ole="">
            <v:imagedata r:id="rId47" o:title=""/>
          </v:shape>
          <o:OLEObject Type="Embed" ProgID="Equation.DSMT4" ShapeID="_x0000_i1040" DrawAspect="Content" ObjectID="_1736164603" r:id="rId48"/>
        </w:object>
      </w:r>
    </w:p>
    <w:p w14:paraId="1A4EDE25" w14:textId="77777777" w:rsidR="00C4256E" w:rsidRDefault="00C4256E">
      <w:pPr>
        <w:spacing w:line="360" w:lineRule="auto"/>
        <w:rPr>
          <w:i/>
          <w:iCs/>
        </w:rPr>
      </w:pPr>
    </w:p>
    <w:p w14:paraId="32832341" w14:textId="5BC3D7EB" w:rsidR="00FD2524" w:rsidRDefault="00C4256E">
      <w:pPr>
        <w:spacing w:line="360" w:lineRule="auto"/>
        <w:rPr>
          <w:i/>
          <w:iCs/>
        </w:rPr>
      </w:pPr>
      <w:r>
        <w:rPr>
          <w:i/>
          <w:iCs/>
        </w:rPr>
        <w:t>9.2.1. Точечные оценки линейной регрессионной модели</w:t>
      </w:r>
    </w:p>
    <w:p w14:paraId="033F4371" w14:textId="2D0AFD33" w:rsidR="00FD2524" w:rsidRDefault="00FD2524">
      <w:pPr>
        <w:spacing w:line="360" w:lineRule="auto"/>
        <w:rPr>
          <w:i/>
          <w:iCs/>
        </w:rPr>
      </w:pPr>
    </w:p>
    <w:p w14:paraId="19A05B62" w14:textId="37DE7E84" w:rsidR="00FD2524" w:rsidRDefault="00FD2524">
      <w:pPr>
        <w:spacing w:line="360" w:lineRule="auto"/>
        <w:rPr>
          <w:i/>
          <w:iCs/>
        </w:rPr>
      </w:pPr>
    </w:p>
    <w:p w14:paraId="6DA86578" w14:textId="70498C6D" w:rsidR="00FD2524" w:rsidRDefault="00FD2524">
      <w:pPr>
        <w:spacing w:line="360" w:lineRule="auto"/>
        <w:rPr>
          <w:i/>
          <w:iCs/>
        </w:rPr>
      </w:pPr>
    </w:p>
    <w:p w14:paraId="509D17B9" w14:textId="35A4043A" w:rsidR="00FD2524" w:rsidRDefault="00FD2524">
      <w:pPr>
        <w:spacing w:line="360" w:lineRule="auto"/>
        <w:rPr>
          <w:i/>
          <w:iCs/>
        </w:rPr>
      </w:pPr>
    </w:p>
    <w:p w14:paraId="7042EDC0" w14:textId="77777777" w:rsidR="00FD2524" w:rsidRDefault="00FD2524">
      <w:pPr>
        <w:spacing w:line="360" w:lineRule="auto"/>
        <w:rPr>
          <w:i/>
          <w:iCs/>
        </w:rPr>
      </w:pPr>
    </w:p>
    <w:p w14:paraId="2E26AB62" w14:textId="6945B6CF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760"/>
        <w:gridCol w:w="2160"/>
      </w:tblGrid>
      <w:tr w:rsidR="00C4256E" w14:paraId="57A6D2A3" w14:textId="77777777" w:rsidTr="00F212FB">
        <w:tc>
          <w:tcPr>
            <w:tcW w:w="1368" w:type="dxa"/>
          </w:tcPr>
          <w:p w14:paraId="1C899E67" w14:textId="77777777" w:rsidR="00C4256E" w:rsidRDefault="00C4256E">
            <w:r>
              <w:t>Параметр</w:t>
            </w:r>
          </w:p>
        </w:tc>
        <w:tc>
          <w:tcPr>
            <w:tcW w:w="5760" w:type="dxa"/>
            <w:tcBorders>
              <w:bottom w:val="single" w:sz="4" w:space="0" w:color="auto"/>
            </w:tcBorders>
          </w:tcPr>
          <w:p w14:paraId="668E9A0D" w14:textId="77777777" w:rsidR="00C4256E" w:rsidRDefault="00C4256E">
            <w:r>
              <w:t>Формула расчета</w:t>
            </w:r>
          </w:p>
        </w:tc>
        <w:tc>
          <w:tcPr>
            <w:tcW w:w="2160" w:type="dxa"/>
          </w:tcPr>
          <w:p w14:paraId="07B8CD40" w14:textId="77777777" w:rsidR="00C4256E" w:rsidRDefault="00C4256E">
            <w:r>
              <w:t>Значение</w:t>
            </w:r>
          </w:p>
        </w:tc>
      </w:tr>
      <w:tr w:rsidR="00C4256E" w14:paraId="0465C2BC" w14:textId="77777777" w:rsidTr="00F212FB">
        <w:tc>
          <w:tcPr>
            <w:tcW w:w="1368" w:type="dxa"/>
          </w:tcPr>
          <w:p w14:paraId="35EB8E82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760" w:type="dxa"/>
            <w:tcBorders>
              <w:bottom w:val="nil"/>
            </w:tcBorders>
          </w:tcPr>
          <w:p w14:paraId="7046B0DF" w14:textId="77777777" w:rsidR="00F212FB" w:rsidRDefault="00F212FB"/>
          <w:p w14:paraId="37D5A33A" w14:textId="2C6D1837" w:rsidR="00956CBA" w:rsidRPr="00956CBA" w:rsidRDefault="00000000">
            <m:oMathPara>
              <m:oMath>
                <m:acc>
                  <m:accPr>
                    <m:chr m:val="̃"/>
                    <m:ctrlPr>
                      <w:rPr>
                        <w:rFonts w:ascii="Cambria Math" w:eastAsia="Cambria Math" w:hAnsi="Cambria Math" w:cs="Cambria Math"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=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F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⋅y</m:t>
                </m:r>
              </m:oMath>
            </m:oMathPara>
          </w:p>
          <w:p w14:paraId="6AF4ED32" w14:textId="7E9A22C0" w:rsidR="00FD2524" w:rsidRDefault="00956CBA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                   </w:t>
            </w:r>
            <w:r w:rsidRPr="00956CBA">
              <w:t>↓</w:t>
            </w:r>
            <w:r>
              <w:rPr>
                <w:lang w:val="en-US"/>
              </w:rPr>
              <w:t xml:space="preserve">                              </w:t>
            </w:r>
            <w:r w:rsidRPr="00956CBA">
              <w:t>↓</w:t>
            </w:r>
            <w:r>
              <w:rPr>
                <w:lang w:val="en-US"/>
              </w:rPr>
              <w:t xml:space="preserve">     </w:t>
            </w:r>
          </w:p>
          <w:p w14:paraId="2ADC0085" w14:textId="39E631B3" w:rsidR="00FD2524" w:rsidRPr="00FD2524" w:rsidRDefault="00FD2524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…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p>
                </m:sSup>
              </m:oMath>
            </m:oMathPara>
          </w:p>
          <w:p w14:paraId="7146B98F" w14:textId="77777777" w:rsidR="00FD2524" w:rsidRDefault="00FD2524">
            <w:pPr>
              <w:rPr>
                <w:lang w:val="en-US"/>
              </w:rPr>
            </w:pPr>
            <w:r>
              <w:t xml:space="preserve">                                </w:t>
            </w:r>
            <w:r>
              <w:rPr>
                <w:lang w:val="en-US"/>
              </w:rPr>
              <w:t xml:space="preserve"> </w:t>
            </w:r>
            <w:r w:rsidRPr="00956CBA">
              <w:t>↓</w:t>
            </w:r>
            <w:r w:rsidR="00956CBA">
              <w:rPr>
                <w:lang w:val="en-US"/>
              </w:rPr>
              <w:t xml:space="preserve">           </w:t>
            </w:r>
          </w:p>
          <w:p w14:paraId="6FF8B695" w14:textId="2596B57C" w:rsidR="00C4256E" w:rsidRPr="00956CBA" w:rsidRDefault="00FD2524">
            <m:oMathPara>
              <m:oMath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β</m:t>
                </m:r>
                <m:r>
                  <m:rPr>
                    <m:nor/>
                  </m:rPr>
                  <w:rPr>
                    <w:rFonts w:ascii="Cambria Math"/>
                    <w:lang w:val="en-US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…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-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p>
                </m:sSup>
                <m:r>
                  <m:rPr>
                    <m:nor/>
                  </m:rPr>
                  <w:rPr>
                    <w:lang w:val="en-US"/>
                  </w:rPr>
                  <m:t xml:space="preserve"> </m:t>
                </m:r>
              </m:oMath>
            </m:oMathPara>
          </w:p>
        </w:tc>
        <w:tc>
          <w:tcPr>
            <w:tcW w:w="2160" w:type="dxa"/>
          </w:tcPr>
          <w:p w14:paraId="338159FB" w14:textId="4AC8D7F4" w:rsidR="00C4256E" w:rsidRPr="00E23B03" w:rsidRDefault="00E23B03" w:rsidP="00DA2DE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60.11</w:t>
            </w:r>
          </w:p>
        </w:tc>
      </w:tr>
      <w:tr w:rsidR="00C4256E" w14:paraId="51F9D629" w14:textId="77777777" w:rsidTr="00F212FB">
        <w:trPr>
          <w:trHeight w:val="272"/>
        </w:trPr>
        <w:tc>
          <w:tcPr>
            <w:tcW w:w="1368" w:type="dxa"/>
          </w:tcPr>
          <w:p w14:paraId="4EEC63E3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760" w:type="dxa"/>
            <w:tcBorders>
              <w:top w:val="nil"/>
              <w:bottom w:val="nil"/>
            </w:tcBorders>
          </w:tcPr>
          <w:p w14:paraId="4B8A0E93" w14:textId="1C62F2F0" w:rsidR="00C4256E" w:rsidRDefault="00FD2524">
            <w:r>
              <w:rPr>
                <w:lang w:val="en-US"/>
              </w:rPr>
              <w:t xml:space="preserve">                          </w:t>
            </w:r>
            <w:r w:rsidR="002C3FDF">
              <w:t xml:space="preserve">   </w:t>
            </w:r>
            <w:r>
              <w:rPr>
                <w:lang w:val="en-US"/>
              </w:rPr>
              <w:t xml:space="preserve">  </w:t>
            </w:r>
            <w:r w:rsidRPr="00956CBA">
              <w:t>↓</w:t>
            </w:r>
          </w:p>
        </w:tc>
        <w:tc>
          <w:tcPr>
            <w:tcW w:w="2160" w:type="dxa"/>
          </w:tcPr>
          <w:p w14:paraId="0A5DF7D8" w14:textId="6BBD9FFA" w:rsidR="00C4256E" w:rsidRPr="00E23B03" w:rsidRDefault="00E23B03" w:rsidP="00DA2DE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025</w:t>
            </w:r>
          </w:p>
        </w:tc>
      </w:tr>
      <w:tr w:rsidR="00C4256E" w14:paraId="3BBE8EB0" w14:textId="77777777" w:rsidTr="00956CBA">
        <w:tc>
          <w:tcPr>
            <w:tcW w:w="1368" w:type="dxa"/>
          </w:tcPr>
          <w:p w14:paraId="7899C1AD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2</w:t>
            </w:r>
          </w:p>
        </w:tc>
        <w:tc>
          <w:tcPr>
            <w:tcW w:w="5760" w:type="dxa"/>
            <w:tcBorders>
              <w:top w:val="nil"/>
            </w:tcBorders>
          </w:tcPr>
          <w:p w14:paraId="714BD544" w14:textId="77777777" w:rsidR="00C4256E" w:rsidRDefault="00C4256E"/>
        </w:tc>
        <w:tc>
          <w:tcPr>
            <w:tcW w:w="2160" w:type="dxa"/>
          </w:tcPr>
          <w:p w14:paraId="054178A9" w14:textId="2F7E7836" w:rsidR="00C4256E" w:rsidRPr="00DA2DEB" w:rsidRDefault="00DA2DEB" w:rsidP="00DA2DEB">
            <w:pPr>
              <w:jc w:val="center"/>
              <w:rPr>
                <w:iCs/>
                <w:lang w:val="en-US"/>
              </w:rPr>
            </w:pPr>
            <w:r w:rsidRPr="00DA2DEB">
              <w:rPr>
                <w:iCs/>
                <w:lang w:val="en-US"/>
              </w:rPr>
              <w:t>-0.001</w:t>
            </w:r>
          </w:p>
        </w:tc>
      </w:tr>
    </w:tbl>
    <w:p w14:paraId="1874BE9F" w14:textId="77777777" w:rsidR="00C4256E" w:rsidRDefault="00C4256E">
      <w:pPr>
        <w:spacing w:line="360" w:lineRule="auto"/>
      </w:pPr>
    </w:p>
    <w:p w14:paraId="51C1949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348A040E" w14:textId="77777777">
        <w:trPr>
          <w:trHeight w:val="687"/>
        </w:trPr>
        <w:tc>
          <w:tcPr>
            <w:tcW w:w="9288" w:type="dxa"/>
            <w:vAlign w:val="center"/>
          </w:tcPr>
          <w:p w14:paraId="0A6DE229" w14:textId="53CF2AE9" w:rsidR="00C4256E" w:rsidRPr="00DA2DEB" w:rsidRDefault="00C4256E">
            <w:pPr>
              <w:rPr>
                <w:lang w:val="en-US"/>
              </w:rPr>
            </w:pPr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  <m:oMath>
              <m:r>
                <w:rPr>
                  <w:rFonts w:ascii="Cambria Math" w:hAnsi="Cambria Math"/>
                </w:rPr>
                <m:t>460.11+1.025⋅x-0.001⋅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2DCA59AA" w14:textId="77777777" w:rsidR="00C4256E" w:rsidRDefault="00C4256E">
      <w:pPr>
        <w:spacing w:line="360" w:lineRule="auto"/>
      </w:pPr>
    </w:p>
    <w:p w14:paraId="46DE9AA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 w14:paraId="53FFCA0D" w14:textId="77777777">
        <w:tc>
          <w:tcPr>
            <w:tcW w:w="1905" w:type="dxa"/>
          </w:tcPr>
          <w:p w14:paraId="64E01F4E" w14:textId="77777777"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14:paraId="051DF258" w14:textId="77777777"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14:paraId="68E6C8DF" w14:textId="77777777"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14:paraId="78B507F9" w14:textId="77777777" w:rsidR="00C4256E" w:rsidRDefault="00C4256E">
            <w:r>
              <w:t>Несмещенная оценка</w:t>
            </w:r>
          </w:p>
        </w:tc>
      </w:tr>
      <w:tr w:rsidR="00C4256E" w14:paraId="30D29C57" w14:textId="77777777">
        <w:tc>
          <w:tcPr>
            <w:tcW w:w="1905" w:type="dxa"/>
          </w:tcPr>
          <w:p w14:paraId="529175BD" w14:textId="77777777" w:rsidR="0059260A" w:rsidRDefault="0059260A" w:rsidP="006A78DC">
            <w:pPr>
              <w:jc w:val="center"/>
            </w:pPr>
          </w:p>
          <w:p w14:paraId="16F73276" w14:textId="5AB0FAC6" w:rsidR="00C4256E" w:rsidRDefault="00C4256E" w:rsidP="006A78DC">
            <w:pPr>
              <w:jc w:val="center"/>
            </w:pPr>
            <w:r>
              <w:t>Факторный признак</w:t>
            </w:r>
          </w:p>
        </w:tc>
        <w:tc>
          <w:tcPr>
            <w:tcW w:w="2523" w:type="dxa"/>
          </w:tcPr>
          <w:p w14:paraId="24579543" w14:textId="6FFEFC5C" w:rsidR="00C4256E" w:rsidRDefault="00C4256E" w:rsidP="0059260A">
            <w:pPr>
              <w:jc w:val="center"/>
            </w:pPr>
          </w:p>
          <w:p w14:paraId="24243A5A" w14:textId="086C2C6C" w:rsidR="006A78DC" w:rsidRPr="006A78DC" w:rsidRDefault="006A78DC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844.45</w:t>
            </w:r>
          </w:p>
          <w:p w14:paraId="4F05EE40" w14:textId="77777777" w:rsidR="00C4256E" w:rsidRDefault="00C4256E" w:rsidP="0059260A">
            <w:pPr>
              <w:jc w:val="center"/>
            </w:pPr>
          </w:p>
          <w:p w14:paraId="3191EEF5" w14:textId="77777777" w:rsidR="00C4256E" w:rsidRDefault="00C4256E" w:rsidP="0059260A">
            <w:pPr>
              <w:jc w:val="center"/>
            </w:pPr>
          </w:p>
        </w:tc>
        <w:tc>
          <w:tcPr>
            <w:tcW w:w="1260" w:type="dxa"/>
          </w:tcPr>
          <w:p w14:paraId="6D569251" w14:textId="00BD75D7" w:rsidR="00C4256E" w:rsidRDefault="00C4256E" w:rsidP="0059260A">
            <w:pPr>
              <w:tabs>
                <w:tab w:val="left" w:pos="514"/>
              </w:tabs>
              <w:jc w:val="center"/>
            </w:pPr>
          </w:p>
          <w:p w14:paraId="46890173" w14:textId="2D383233" w:rsidR="006A78DC" w:rsidRPr="006A78DC" w:rsidRDefault="006A78DC" w:rsidP="0059260A">
            <w:pPr>
              <w:tabs>
                <w:tab w:val="left" w:pos="514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27" w:type="dxa"/>
          </w:tcPr>
          <w:p w14:paraId="2ABD8636" w14:textId="77777777" w:rsidR="00C4256E" w:rsidRDefault="00C4256E" w:rsidP="0059260A">
            <w:pPr>
              <w:jc w:val="center"/>
            </w:pPr>
          </w:p>
          <w:p w14:paraId="11096775" w14:textId="4BBA876B" w:rsidR="0059260A" w:rsidRPr="0059260A" w:rsidRDefault="0059260A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35548.6</w:t>
            </w:r>
          </w:p>
        </w:tc>
      </w:tr>
      <w:tr w:rsidR="00C4256E" w14:paraId="29014639" w14:textId="77777777">
        <w:tc>
          <w:tcPr>
            <w:tcW w:w="1905" w:type="dxa"/>
          </w:tcPr>
          <w:p w14:paraId="1ABF5BD1" w14:textId="77777777" w:rsidR="0059260A" w:rsidRDefault="0059260A" w:rsidP="006A78DC">
            <w:pPr>
              <w:jc w:val="center"/>
            </w:pPr>
          </w:p>
          <w:p w14:paraId="1AC48F39" w14:textId="315EBE82" w:rsidR="00C4256E" w:rsidRDefault="00C4256E" w:rsidP="006A78DC">
            <w:pPr>
              <w:jc w:val="center"/>
            </w:pPr>
            <w:r>
              <w:t>Остаточные признаки</w:t>
            </w:r>
          </w:p>
        </w:tc>
        <w:tc>
          <w:tcPr>
            <w:tcW w:w="2523" w:type="dxa"/>
          </w:tcPr>
          <w:p w14:paraId="01B73A7A" w14:textId="38F0F198" w:rsidR="00C4256E" w:rsidRDefault="00C4256E" w:rsidP="0059260A">
            <w:pPr>
              <w:jc w:val="center"/>
            </w:pPr>
          </w:p>
          <w:p w14:paraId="0E711D34" w14:textId="6F74EA23" w:rsidR="006A78DC" w:rsidRPr="006A78DC" w:rsidRDefault="006A78DC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186.04</w:t>
            </w:r>
          </w:p>
          <w:p w14:paraId="6D4B19B5" w14:textId="77777777" w:rsidR="00C4256E" w:rsidRDefault="00C4256E" w:rsidP="0059260A">
            <w:pPr>
              <w:jc w:val="center"/>
            </w:pPr>
          </w:p>
          <w:p w14:paraId="75262838" w14:textId="77777777" w:rsidR="00C4256E" w:rsidRDefault="00C4256E" w:rsidP="0059260A">
            <w:pPr>
              <w:jc w:val="center"/>
            </w:pPr>
          </w:p>
        </w:tc>
        <w:tc>
          <w:tcPr>
            <w:tcW w:w="1260" w:type="dxa"/>
          </w:tcPr>
          <w:p w14:paraId="4786789D" w14:textId="77777777" w:rsidR="00C4256E" w:rsidRDefault="00C4256E" w:rsidP="0059260A">
            <w:pPr>
              <w:jc w:val="center"/>
            </w:pPr>
          </w:p>
          <w:p w14:paraId="53E1D9AA" w14:textId="0FF91665" w:rsidR="006A78DC" w:rsidRPr="006A78DC" w:rsidRDefault="006A78DC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70</w:t>
            </w:r>
          </w:p>
        </w:tc>
        <w:tc>
          <w:tcPr>
            <w:tcW w:w="2827" w:type="dxa"/>
          </w:tcPr>
          <w:p w14:paraId="24427A6B" w14:textId="77777777" w:rsidR="00C4256E" w:rsidRDefault="00C4256E" w:rsidP="0059260A">
            <w:pPr>
              <w:jc w:val="center"/>
            </w:pPr>
          </w:p>
          <w:p w14:paraId="1A682933" w14:textId="621168AB" w:rsidR="0059260A" w:rsidRPr="0059260A" w:rsidRDefault="0059260A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193.68</w:t>
            </w:r>
          </w:p>
        </w:tc>
      </w:tr>
      <w:tr w:rsidR="00C4256E" w14:paraId="5631FA3C" w14:textId="77777777">
        <w:tc>
          <w:tcPr>
            <w:tcW w:w="1905" w:type="dxa"/>
          </w:tcPr>
          <w:p w14:paraId="31BDBD21" w14:textId="77777777" w:rsidR="0059260A" w:rsidRDefault="0059260A" w:rsidP="006A78DC">
            <w:pPr>
              <w:jc w:val="center"/>
            </w:pPr>
          </w:p>
          <w:p w14:paraId="30EFB121" w14:textId="3A322B8E" w:rsidR="00C4256E" w:rsidRDefault="00C4256E" w:rsidP="006A78DC">
            <w:pPr>
              <w:jc w:val="center"/>
            </w:pPr>
            <w:r>
              <w:t>Все признаки</w:t>
            </w:r>
          </w:p>
        </w:tc>
        <w:tc>
          <w:tcPr>
            <w:tcW w:w="2523" w:type="dxa"/>
          </w:tcPr>
          <w:p w14:paraId="766B1035" w14:textId="734742B6" w:rsidR="00C4256E" w:rsidRDefault="00C4256E" w:rsidP="0059260A">
            <w:pPr>
              <w:jc w:val="center"/>
            </w:pPr>
          </w:p>
          <w:p w14:paraId="0FD74604" w14:textId="53D54D8D" w:rsidR="006A78DC" w:rsidRPr="006A78DC" w:rsidRDefault="006A78DC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  <w:p w14:paraId="0459BD90" w14:textId="77777777" w:rsidR="00C4256E" w:rsidRDefault="00C4256E" w:rsidP="0059260A">
            <w:pPr>
              <w:jc w:val="center"/>
            </w:pPr>
          </w:p>
          <w:p w14:paraId="01C9FDFB" w14:textId="77777777" w:rsidR="00C4256E" w:rsidRDefault="00C4256E" w:rsidP="0059260A">
            <w:pPr>
              <w:jc w:val="center"/>
            </w:pPr>
          </w:p>
        </w:tc>
        <w:tc>
          <w:tcPr>
            <w:tcW w:w="1260" w:type="dxa"/>
          </w:tcPr>
          <w:p w14:paraId="6EFB1058" w14:textId="77777777" w:rsidR="00C4256E" w:rsidRDefault="00C4256E" w:rsidP="0059260A">
            <w:pPr>
              <w:jc w:val="center"/>
            </w:pPr>
          </w:p>
          <w:p w14:paraId="3D21304B" w14:textId="65261340" w:rsidR="006A78DC" w:rsidRPr="006A78DC" w:rsidRDefault="006A78DC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72</w:t>
            </w:r>
          </w:p>
        </w:tc>
        <w:tc>
          <w:tcPr>
            <w:tcW w:w="2827" w:type="dxa"/>
          </w:tcPr>
          <w:p w14:paraId="23E9DA1F" w14:textId="77777777" w:rsidR="00C4256E" w:rsidRDefault="00C4256E" w:rsidP="0059260A">
            <w:pPr>
              <w:jc w:val="center"/>
            </w:pPr>
          </w:p>
          <w:p w14:paraId="3D468A3C" w14:textId="570D6CF5" w:rsidR="0059260A" w:rsidRPr="0059260A" w:rsidRDefault="0059260A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69.83</w:t>
            </w:r>
          </w:p>
        </w:tc>
      </w:tr>
    </w:tbl>
    <w:p w14:paraId="5659B2DA" w14:textId="77777777" w:rsidR="00C4256E" w:rsidRDefault="00C4256E">
      <w:pPr>
        <w:spacing w:line="360" w:lineRule="auto"/>
      </w:pPr>
    </w:p>
    <w:p w14:paraId="4A2F33FB" w14:textId="77777777"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980"/>
      </w:tblGrid>
      <w:tr w:rsidR="00C4256E" w14:paraId="17AC7A52" w14:textId="77777777">
        <w:tc>
          <w:tcPr>
            <w:tcW w:w="1884" w:type="dxa"/>
          </w:tcPr>
          <w:p w14:paraId="0FE9F569" w14:textId="77777777" w:rsidR="00C4256E" w:rsidRDefault="00C4256E">
            <w:r>
              <w:t>Показатель</w:t>
            </w:r>
          </w:p>
        </w:tc>
        <w:tc>
          <w:tcPr>
            <w:tcW w:w="1464" w:type="dxa"/>
          </w:tcPr>
          <w:p w14:paraId="1D786CBA" w14:textId="77777777" w:rsidR="00C4256E" w:rsidRDefault="00C4256E" w:rsidP="0059260A">
            <w:pPr>
              <w:jc w:val="center"/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14:paraId="2FEFDC29" w14:textId="77777777" w:rsidR="00C4256E" w:rsidRDefault="00C4256E" w:rsidP="0059260A">
            <w:pPr>
              <w:jc w:val="center"/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14:paraId="1FDDDA67" w14:textId="77777777" w:rsidR="00C4256E" w:rsidRDefault="00C4256E" w:rsidP="0059260A">
            <w:pPr>
              <w:jc w:val="center"/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980" w:type="dxa"/>
          </w:tcPr>
          <w:p w14:paraId="1D105C2A" w14:textId="77777777" w:rsidR="00C4256E" w:rsidRDefault="00C4256E" w:rsidP="0059260A">
            <w:pPr>
              <w:jc w:val="center"/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 w14:paraId="6507DCB9" w14:textId="77777777">
        <w:tc>
          <w:tcPr>
            <w:tcW w:w="1884" w:type="dxa"/>
          </w:tcPr>
          <w:p w14:paraId="4EDD6511" w14:textId="77777777" w:rsidR="00C4256E" w:rsidRDefault="00C4256E">
            <w:r>
              <w:t>Значение</w:t>
            </w:r>
          </w:p>
        </w:tc>
        <w:tc>
          <w:tcPr>
            <w:tcW w:w="1464" w:type="dxa"/>
          </w:tcPr>
          <w:p w14:paraId="1E7B2FBE" w14:textId="48D9A608" w:rsidR="00C4256E" w:rsidRPr="0059260A" w:rsidRDefault="0059260A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844.45</w:t>
            </w:r>
          </w:p>
          <w:p w14:paraId="76E35B72" w14:textId="77777777" w:rsidR="00C4256E" w:rsidRDefault="00C4256E" w:rsidP="0059260A">
            <w:pPr>
              <w:jc w:val="center"/>
            </w:pPr>
          </w:p>
        </w:tc>
        <w:tc>
          <w:tcPr>
            <w:tcW w:w="1800" w:type="dxa"/>
          </w:tcPr>
          <w:p w14:paraId="41B6A079" w14:textId="77777777" w:rsidR="0059260A" w:rsidRPr="006A78DC" w:rsidRDefault="0059260A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186.04</w:t>
            </w:r>
          </w:p>
          <w:p w14:paraId="0B3812F0" w14:textId="77777777" w:rsidR="00C4256E" w:rsidRDefault="00C4256E" w:rsidP="0059260A">
            <w:pPr>
              <w:pStyle w:val="a4"/>
              <w:tabs>
                <w:tab w:val="clear" w:pos="4677"/>
                <w:tab w:val="clear" w:pos="9355"/>
              </w:tabs>
              <w:jc w:val="center"/>
            </w:pPr>
          </w:p>
        </w:tc>
        <w:tc>
          <w:tcPr>
            <w:tcW w:w="1800" w:type="dxa"/>
          </w:tcPr>
          <w:p w14:paraId="5A467D62" w14:textId="77777777" w:rsidR="0059260A" w:rsidRPr="006A78DC" w:rsidRDefault="0059260A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  <w:p w14:paraId="013B31AC" w14:textId="77777777" w:rsidR="00C4256E" w:rsidRDefault="00C4256E" w:rsidP="0059260A">
            <w:pPr>
              <w:jc w:val="center"/>
            </w:pPr>
          </w:p>
        </w:tc>
        <w:tc>
          <w:tcPr>
            <w:tcW w:w="1980" w:type="dxa"/>
          </w:tcPr>
          <w:p w14:paraId="5D451103" w14:textId="77777777" w:rsidR="0059260A" w:rsidRPr="006A78DC" w:rsidRDefault="0059260A" w:rsidP="0059260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  <w:p w14:paraId="56ED349A" w14:textId="77777777" w:rsidR="00C4256E" w:rsidRDefault="00C4256E" w:rsidP="0059260A">
            <w:pPr>
              <w:jc w:val="center"/>
            </w:pPr>
          </w:p>
        </w:tc>
      </w:tr>
    </w:tbl>
    <w:p w14:paraId="79AB9645" w14:textId="77777777" w:rsidR="00C4256E" w:rsidRDefault="00C4256E">
      <w:pPr>
        <w:pStyle w:val="a3"/>
      </w:pPr>
    </w:p>
    <w:p w14:paraId="46B0D8F1" w14:textId="77777777" w:rsidR="00C4256E" w:rsidRDefault="00C4256E">
      <w:pPr>
        <w:pStyle w:val="a3"/>
      </w:pPr>
    </w:p>
    <w:p w14:paraId="097F6368" w14:textId="77777777" w:rsidR="00C4256E" w:rsidRDefault="00C4256E">
      <w:pPr>
        <w:pStyle w:val="a3"/>
      </w:pPr>
    </w:p>
    <w:p w14:paraId="771535B0" w14:textId="77777777" w:rsidR="00C4256E" w:rsidRDefault="00C4256E">
      <w:pPr>
        <w:pStyle w:val="a3"/>
      </w:pPr>
    </w:p>
    <w:p w14:paraId="03B9A7E3" w14:textId="77777777" w:rsidR="00C4256E" w:rsidRDefault="00C4256E">
      <w:pPr>
        <w:pStyle w:val="a3"/>
      </w:pPr>
      <w:r>
        <w:lastRenderedPageBreak/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 w14:paraId="490E6080" w14:textId="77777777">
        <w:tc>
          <w:tcPr>
            <w:tcW w:w="4248" w:type="dxa"/>
          </w:tcPr>
          <w:p w14:paraId="046A6831" w14:textId="77777777" w:rsidR="00C4256E" w:rsidRDefault="00C4256E">
            <w:r>
              <w:t>Показатель</w:t>
            </w:r>
          </w:p>
        </w:tc>
        <w:tc>
          <w:tcPr>
            <w:tcW w:w="2520" w:type="dxa"/>
          </w:tcPr>
          <w:p w14:paraId="012BC02D" w14:textId="77777777"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14:paraId="06781D72" w14:textId="77777777" w:rsidR="00C4256E" w:rsidRDefault="00C4256E">
            <w:r>
              <w:t>Значение</w:t>
            </w:r>
          </w:p>
        </w:tc>
      </w:tr>
      <w:tr w:rsidR="00E40F4D" w14:paraId="08AD1A96" w14:textId="77777777">
        <w:tc>
          <w:tcPr>
            <w:tcW w:w="4248" w:type="dxa"/>
          </w:tcPr>
          <w:p w14:paraId="4798FBC7" w14:textId="77777777" w:rsidR="00E40F4D" w:rsidRDefault="00E40F4D" w:rsidP="00E40F4D">
            <w:r>
              <w:t>Коэффициент детерминации</w:t>
            </w:r>
          </w:p>
        </w:tc>
        <w:tc>
          <w:tcPr>
            <w:tcW w:w="2520" w:type="dxa"/>
          </w:tcPr>
          <w:p w14:paraId="15D3D919" w14:textId="77777777" w:rsidR="00E40F4D" w:rsidRPr="00A52226" w:rsidRDefault="00E40F4D" w:rsidP="00E40F4D"/>
          <w:p w14:paraId="7B3C429C" w14:textId="5F6C9091" w:rsidR="00E40F4D" w:rsidRPr="00A52226" w:rsidRDefault="00000000" w:rsidP="00E40F4D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R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 xml:space="preserve">Y|X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регр. 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бщ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b>
                    </m:sSub>
                  </m:den>
                </m:f>
              </m:oMath>
            </m:oMathPara>
          </w:p>
          <w:p w14:paraId="3DD10A27" w14:textId="77777777" w:rsidR="00E40F4D" w:rsidRDefault="00E40F4D" w:rsidP="00E40F4D"/>
        </w:tc>
        <w:tc>
          <w:tcPr>
            <w:tcW w:w="2520" w:type="dxa"/>
          </w:tcPr>
          <w:p w14:paraId="407E5DBF" w14:textId="77777777" w:rsidR="00E40F4D" w:rsidRPr="00E40F4D" w:rsidRDefault="00E40F4D" w:rsidP="00E40F4D">
            <w:pPr>
              <w:jc w:val="center"/>
            </w:pPr>
          </w:p>
          <w:p w14:paraId="177F4600" w14:textId="7130FD0B" w:rsidR="00E40F4D" w:rsidRPr="00E40F4D" w:rsidRDefault="00E40F4D" w:rsidP="00E40F4D">
            <w:pPr>
              <w:jc w:val="center"/>
              <w:rPr>
                <w:lang w:val="en-US"/>
              </w:rPr>
            </w:pPr>
            <w:r w:rsidRPr="00E40F4D">
              <w:rPr>
                <w:lang w:val="en-US"/>
              </w:rPr>
              <w:t>0.417</w:t>
            </w:r>
          </w:p>
        </w:tc>
      </w:tr>
      <w:tr w:rsidR="00E40F4D" w14:paraId="2EABE973" w14:textId="77777777">
        <w:tc>
          <w:tcPr>
            <w:tcW w:w="4248" w:type="dxa"/>
          </w:tcPr>
          <w:p w14:paraId="73E1A2E3" w14:textId="77777777" w:rsidR="00E40F4D" w:rsidRDefault="00E40F4D" w:rsidP="00E40F4D">
            <w:r>
              <w:t>Корреляционное отношение</w:t>
            </w:r>
          </w:p>
        </w:tc>
        <w:tc>
          <w:tcPr>
            <w:tcW w:w="2520" w:type="dxa"/>
          </w:tcPr>
          <w:p w14:paraId="51D45328" w14:textId="77777777" w:rsidR="00E40F4D" w:rsidRPr="00A52226" w:rsidRDefault="00E40F4D" w:rsidP="00E40F4D">
            <w:pPr>
              <w:jc w:val="center"/>
            </w:pPr>
          </w:p>
          <w:p w14:paraId="5987025E" w14:textId="52B8F286" w:rsidR="00E40F4D" w:rsidRPr="00A52226" w:rsidRDefault="00000000" w:rsidP="00E40F4D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 xml:space="preserve">Y|X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регр. 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бщ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.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63D76067" w14:textId="77777777" w:rsidR="00E40F4D" w:rsidRDefault="00E40F4D" w:rsidP="00E40F4D"/>
        </w:tc>
        <w:tc>
          <w:tcPr>
            <w:tcW w:w="2520" w:type="dxa"/>
          </w:tcPr>
          <w:p w14:paraId="1BB1E204" w14:textId="77777777" w:rsidR="00E40F4D" w:rsidRPr="00E40F4D" w:rsidRDefault="00E40F4D" w:rsidP="00E40F4D">
            <w:pPr>
              <w:jc w:val="center"/>
            </w:pPr>
          </w:p>
          <w:p w14:paraId="589A3339" w14:textId="77617777" w:rsidR="00E40F4D" w:rsidRPr="00E40F4D" w:rsidRDefault="00E40F4D" w:rsidP="00E40F4D">
            <w:pPr>
              <w:jc w:val="center"/>
              <w:rPr>
                <w:lang w:val="en-US"/>
              </w:rPr>
            </w:pPr>
            <w:r w:rsidRPr="00E40F4D">
              <w:rPr>
                <w:lang w:val="en-US"/>
              </w:rPr>
              <w:t>0.645</w:t>
            </w:r>
          </w:p>
        </w:tc>
      </w:tr>
    </w:tbl>
    <w:p w14:paraId="1427AF28" w14:textId="77777777" w:rsidR="00C4256E" w:rsidRDefault="00C4256E">
      <w:pPr>
        <w:spacing w:line="360" w:lineRule="auto"/>
      </w:pPr>
    </w:p>
    <w:p w14:paraId="517744DB" w14:textId="77777777" w:rsidR="00C4256E" w:rsidRDefault="00C4256E">
      <w:pPr>
        <w:pStyle w:val="a3"/>
      </w:pPr>
      <w: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045D61AB" w14:textId="77777777">
        <w:trPr>
          <w:trHeight w:val="687"/>
        </w:trPr>
        <w:tc>
          <w:tcPr>
            <w:tcW w:w="9288" w:type="dxa"/>
            <w:vAlign w:val="center"/>
          </w:tcPr>
          <w:p w14:paraId="67996FA8" w14:textId="61DCE5B5" w:rsidR="00C4256E" w:rsidRDefault="00AB5BA5">
            <w:r>
              <w:t>Тип связи между факторным и результативными признаками, определяемой рассчитанной линейной регрессией -</w:t>
            </w:r>
            <w:r w:rsidRPr="00AB5BA5">
              <w:t xml:space="preserve"> </w:t>
            </w:r>
            <w:r w:rsidRPr="00AB5BA5">
              <w:rPr>
                <w:b/>
                <w:bCs/>
              </w:rPr>
              <w:t>заметная.</w:t>
            </w:r>
          </w:p>
        </w:tc>
      </w:tr>
    </w:tbl>
    <w:p w14:paraId="0D78843D" w14:textId="77777777" w:rsidR="00C4256E" w:rsidRDefault="00C4256E">
      <w:pPr>
        <w:pStyle w:val="a3"/>
      </w:pPr>
    </w:p>
    <w:p w14:paraId="6375C497" w14:textId="77777777" w:rsidR="00C4256E" w:rsidRDefault="00C4256E">
      <w:pPr>
        <w:spacing w:line="360" w:lineRule="auto"/>
      </w:pPr>
      <w:r>
        <w:rPr>
          <w:i/>
          <w:iCs/>
        </w:rPr>
        <w:t>9.</w:t>
      </w:r>
      <w:r w:rsidRPr="00507965">
        <w:rPr>
          <w:i/>
          <w:iCs/>
        </w:rPr>
        <w:t>2</w:t>
      </w:r>
      <w:r>
        <w:rPr>
          <w:i/>
          <w:iCs/>
        </w:rPr>
        <w:t>.2. Интервальные оценки линейной регрессионной модели</w:t>
      </w:r>
    </w:p>
    <w:p w14:paraId="3803CA0B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а) Привести формулы расчёта доверительного интервала для значений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5760"/>
      </w:tblGrid>
      <w:tr w:rsidR="00C4256E" w14:paraId="573F0F16" w14:textId="77777777">
        <w:tc>
          <w:tcPr>
            <w:tcW w:w="2988" w:type="dxa"/>
          </w:tcPr>
          <w:p w14:paraId="046AE523" w14:textId="77777777" w:rsidR="00C4256E" w:rsidRDefault="00C4256E">
            <w:r>
              <w:t>Границы доверительного интервала</w:t>
            </w:r>
          </w:p>
        </w:tc>
        <w:tc>
          <w:tcPr>
            <w:tcW w:w="5760" w:type="dxa"/>
          </w:tcPr>
          <w:p w14:paraId="13E51ABA" w14:textId="77777777" w:rsidR="00C4256E" w:rsidRDefault="00C4256E">
            <w:r>
              <w:t>Формула расчета</w:t>
            </w:r>
          </w:p>
        </w:tc>
      </w:tr>
      <w:tr w:rsidR="00AB5BA5" w14:paraId="4A177694" w14:textId="77777777">
        <w:tc>
          <w:tcPr>
            <w:tcW w:w="2988" w:type="dxa"/>
          </w:tcPr>
          <w:p w14:paraId="29329DB4" w14:textId="77777777" w:rsidR="00AB5BA5" w:rsidRDefault="00AB5BA5" w:rsidP="00AB5BA5">
            <w:r>
              <w:t xml:space="preserve">Ниж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low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79D0FA4C" w14:textId="77777777" w:rsidR="00AB5BA5" w:rsidRDefault="00AB5BA5" w:rsidP="00AB5BA5"/>
          <w:p w14:paraId="611F3E0D" w14:textId="3A59653F" w:rsidR="00AB5BA5" w:rsidRPr="00807861" w:rsidRDefault="00000000" w:rsidP="00AB5BA5">
            <w:pPr>
              <w:rPr>
                <w:i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="Cambria Math" w:hAnsi="Cambria Math" w:cs="Cambria Math"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2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ст.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см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p>
                    </m:sSubSup>
                  </m:e>
                </m:rad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φ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T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T</m:t>
                                </m:r>
                              </m:sup>
                            </m:s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F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="Cambria Math" w:hAnsi="Cambria Math" w:cs="Cambria Math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</m:d>
                  </m:e>
                </m:rad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</m:oMath>
            </m:oMathPara>
          </w:p>
          <w:p w14:paraId="757FFCF0" w14:textId="77777777" w:rsidR="00AB5BA5" w:rsidRDefault="00AB5BA5" w:rsidP="00AB5BA5"/>
        </w:tc>
      </w:tr>
      <w:tr w:rsidR="00AB5BA5" w14:paraId="110093C5" w14:textId="77777777">
        <w:tc>
          <w:tcPr>
            <w:tcW w:w="2988" w:type="dxa"/>
          </w:tcPr>
          <w:p w14:paraId="012CDB1E" w14:textId="77777777" w:rsidR="00AB5BA5" w:rsidRDefault="00AB5BA5" w:rsidP="00AB5BA5">
            <w:r>
              <w:t xml:space="preserve">Верх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high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069C7016" w14:textId="77777777" w:rsidR="00AB5BA5" w:rsidRDefault="00AB5BA5" w:rsidP="00AB5BA5"/>
          <w:p w14:paraId="3A84BD08" w14:textId="4AF4BF23" w:rsidR="00AB5BA5" w:rsidRPr="00807861" w:rsidRDefault="00000000" w:rsidP="00AB5BA5">
            <w:pPr>
              <w:rPr>
                <w:i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="Cambria Math" w:hAnsi="Cambria Math" w:cs="Cambria Math"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2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ст.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см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p>
                    </m:sSubSup>
                  </m:e>
                </m:rad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φ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T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T</m:t>
                                </m:r>
                              </m:sup>
                            </m:s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F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="Cambria Math" w:hAnsi="Cambria Math" w:cs="Cambria Math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</m:d>
                  </m:e>
                </m:rad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</m:oMath>
            </m:oMathPara>
          </w:p>
          <w:p w14:paraId="2473FEBE" w14:textId="77777777" w:rsidR="00AB5BA5" w:rsidRDefault="00AB5BA5" w:rsidP="00AB5BA5"/>
        </w:tc>
      </w:tr>
    </w:tbl>
    <w:p w14:paraId="5E31B0C0" w14:textId="77777777" w:rsidR="00C4256E" w:rsidRDefault="00C4256E">
      <w:pPr>
        <w:spacing w:line="360" w:lineRule="auto"/>
      </w:pPr>
    </w:p>
    <w:p w14:paraId="33569AD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Построить диаграмму рассеяния признаков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и </w:t>
      </w:r>
      <w:r>
        <w:rPr>
          <w:i/>
          <w:iCs/>
          <w:lang w:val="en-US"/>
        </w:rPr>
        <w:t>y</w:t>
      </w:r>
      <w:r>
        <w:rPr>
          <w:i/>
          <w:iCs/>
        </w:rPr>
        <w:t xml:space="preserve">. Нанести на диаграмму функцию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, а также нижние и верхние границы линии регресси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low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high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на уровне значимости </w:t>
      </w:r>
      <w:r>
        <w:rPr>
          <w:i/>
          <w:iCs/>
          <w:lang w:val="en-US"/>
        </w:rPr>
        <w:sym w:font="Symbol" w:char="F061"/>
      </w:r>
      <w:r>
        <w:rPr>
          <w:i/>
          <w:iCs/>
        </w:rPr>
        <w:t xml:space="preserve"> = 0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3EB8D108" w14:textId="77777777">
        <w:trPr>
          <w:trHeight w:val="4460"/>
        </w:trPr>
        <w:tc>
          <w:tcPr>
            <w:tcW w:w="9290" w:type="dxa"/>
          </w:tcPr>
          <w:p w14:paraId="1C7E9222" w14:textId="3C9156D0" w:rsidR="00C4256E" w:rsidRDefault="00F53EFC">
            <w:pPr>
              <w:spacing w:line="360" w:lineRule="auto"/>
            </w:pPr>
            <w:r w:rsidRPr="00F53EFC">
              <w:rPr>
                <w:noProof/>
              </w:rPr>
              <w:lastRenderedPageBreak/>
              <w:drawing>
                <wp:inline distT="0" distB="0" distL="0" distR="0" wp14:anchorId="2EBC2DDD" wp14:editId="4FE390B3">
                  <wp:extent cx="3944910" cy="2934119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3972" cy="2940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37FFF7" w14:textId="77777777" w:rsidR="00C4256E" w:rsidRDefault="00C4256E">
      <w:pPr>
        <w:spacing w:line="360" w:lineRule="auto"/>
      </w:pPr>
    </w:p>
    <w:p w14:paraId="26637B5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в) Построить график остатков </w:t>
      </w:r>
      <w:r>
        <w:rPr>
          <w:i/>
          <w:iCs/>
          <w:position w:val="-10"/>
          <w:lang w:val="en-US"/>
        </w:rPr>
        <w:object w:dxaOrig="1520" w:dyaOrig="320" w14:anchorId="20D55A73">
          <v:shape id="_x0000_i1041" type="#_x0000_t75" style="width:76.5pt;height:16.5pt" o:ole="">
            <v:imagedata r:id="rId42" o:title=""/>
          </v:shape>
          <o:OLEObject Type="Embed" ProgID="Equation.DSMT4" ShapeID="_x0000_i1041" DrawAspect="Content" ObjectID="_1736164604" r:id="rId50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0F8D552A" w14:textId="77777777">
        <w:trPr>
          <w:trHeight w:val="3674"/>
        </w:trPr>
        <w:tc>
          <w:tcPr>
            <w:tcW w:w="9290" w:type="dxa"/>
          </w:tcPr>
          <w:p w14:paraId="517EFBC3" w14:textId="22C89BCC" w:rsidR="00C4256E" w:rsidRDefault="00F53EFC">
            <w:pPr>
              <w:spacing w:line="360" w:lineRule="auto"/>
            </w:pPr>
            <w:r w:rsidRPr="00F53EFC">
              <w:rPr>
                <w:noProof/>
              </w:rPr>
              <w:drawing>
                <wp:inline distT="0" distB="0" distL="0" distR="0" wp14:anchorId="050DA2D3" wp14:editId="308003BB">
                  <wp:extent cx="3707842" cy="2787916"/>
                  <wp:effectExtent l="0" t="0" r="698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6204" cy="28017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08E042" w14:textId="77777777" w:rsidR="00C4256E" w:rsidRDefault="00C4256E">
      <w:pPr>
        <w:spacing w:line="360" w:lineRule="auto"/>
      </w:pPr>
    </w:p>
    <w:p w14:paraId="3B902010" w14:textId="77777777" w:rsidR="00C4256E" w:rsidRDefault="00C4256E">
      <w:pPr>
        <w:spacing w:line="360" w:lineRule="auto"/>
      </w:pPr>
      <w:r>
        <w:rPr>
          <w:i/>
          <w:iCs/>
        </w:rPr>
        <w:t>9.</w:t>
      </w:r>
      <w:r w:rsidRPr="002C3FDF">
        <w:rPr>
          <w:i/>
          <w:iCs/>
        </w:rPr>
        <w:t>2</w:t>
      </w:r>
      <w:r>
        <w:rPr>
          <w:i/>
          <w:iCs/>
        </w:rPr>
        <w:t>.3. Проверка значимости линейной регрессионной модели</w:t>
      </w:r>
    </w:p>
    <w:p w14:paraId="232AE8B8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520" w:dyaOrig="720" w14:anchorId="33FBB09D">
          <v:shape id="_x0000_i1042" type="#_x0000_t75" style="width:76.5pt;height:36pt" o:ole="">
            <v:imagedata r:id="rId52" o:title=""/>
          </v:shape>
          <o:OLEObject Type="Embed" ProgID="Equation.DSMT4" ShapeID="_x0000_i1042" DrawAspect="Content" ObjectID="_1736164605" r:id="rId53"/>
        </w:object>
      </w:r>
    </w:p>
    <w:p w14:paraId="402EABB1" w14:textId="77777777" w:rsidR="00C4256E" w:rsidRDefault="00C4256E">
      <w:pPr>
        <w:pStyle w:val="a3"/>
      </w:pPr>
    </w:p>
    <w:p w14:paraId="597D7EC4" w14:textId="77777777" w:rsidR="00C4256E" w:rsidRDefault="00C4256E">
      <w:pPr>
        <w:pStyle w:val="a3"/>
      </w:pPr>
      <w: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 w14:paraId="634C623E" w14:textId="77777777" w:rsidTr="002A0260">
        <w:tc>
          <w:tcPr>
            <w:tcW w:w="4248" w:type="dxa"/>
          </w:tcPr>
          <w:p w14:paraId="3E74FA66" w14:textId="77777777" w:rsidR="00C4256E" w:rsidRDefault="00C4256E"/>
        </w:tc>
        <w:tc>
          <w:tcPr>
            <w:tcW w:w="2700" w:type="dxa"/>
          </w:tcPr>
          <w:p w14:paraId="28B6E2B0" w14:textId="77777777" w:rsidR="00C4256E" w:rsidRDefault="00C4256E">
            <w:r>
              <w:t>Выражение</w:t>
            </w:r>
          </w:p>
        </w:tc>
        <w:tc>
          <w:tcPr>
            <w:tcW w:w="2623" w:type="dxa"/>
          </w:tcPr>
          <w:p w14:paraId="0B23464B" w14:textId="77777777" w:rsidR="00C4256E" w:rsidRDefault="00C4256E">
            <w:r>
              <w:t>Пояснение использованных обозначений</w:t>
            </w:r>
          </w:p>
        </w:tc>
      </w:tr>
      <w:tr w:rsidR="002A0260" w14:paraId="65B3F75A" w14:textId="77777777" w:rsidTr="002A0260">
        <w:tc>
          <w:tcPr>
            <w:tcW w:w="4248" w:type="dxa"/>
          </w:tcPr>
          <w:p w14:paraId="0461CACE" w14:textId="77777777" w:rsidR="002A0260" w:rsidRDefault="002A0260" w:rsidP="002A0260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14:paraId="36ADF1FD" w14:textId="77777777" w:rsidR="002A0260" w:rsidRPr="002A0260" w:rsidRDefault="002A0260" w:rsidP="002A0260"/>
          <w:p w14:paraId="2EF19D14" w14:textId="1B8BFD68" w:rsidR="002A0260" w:rsidRPr="002A0260" w:rsidRDefault="002A0260" w:rsidP="002A0260">
            <m:oMathPara>
              <m:oMath>
                <m:r>
                  <w:rPr>
                    <w:rFonts w:ascii="Cambria Math" w:hAnsi="Cambria Math"/>
                  </w:rPr>
                  <w:lastRenderedPageBreak/>
                  <m:t xml:space="preserve">Z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регр.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с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.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-k</m:t>
                        </m:r>
                      </m:den>
                    </m:f>
                  </m:den>
                </m:f>
              </m:oMath>
            </m:oMathPara>
          </w:p>
          <w:p w14:paraId="0623CAE1" w14:textId="77777777" w:rsidR="002A0260" w:rsidRPr="002A0260" w:rsidRDefault="002A0260" w:rsidP="002A0260"/>
        </w:tc>
        <w:tc>
          <w:tcPr>
            <w:tcW w:w="2623" w:type="dxa"/>
          </w:tcPr>
          <w:p w14:paraId="016D29C0" w14:textId="77777777" w:rsidR="002A0260" w:rsidRDefault="002A0260" w:rsidP="002A0260">
            <w:pPr>
              <w:rPr>
                <w:sz w:val="20"/>
                <w:szCs w:val="20"/>
                <w:lang w:val="en-US"/>
              </w:rPr>
            </w:pPr>
          </w:p>
          <w:p w14:paraId="53E75A8E" w14:textId="7D39D515" w:rsidR="002A0260" w:rsidRDefault="002A0260" w:rsidP="002A0260">
            <w:pPr>
              <w:rPr>
                <w:sz w:val="20"/>
                <w:szCs w:val="20"/>
              </w:rPr>
            </w:pPr>
            <w:r w:rsidRPr="00F90A97">
              <w:rPr>
                <w:sz w:val="20"/>
                <w:szCs w:val="20"/>
                <w:lang w:val="en-US"/>
              </w:rPr>
              <w:t>n</w:t>
            </w:r>
            <w:r w:rsidRPr="00FA3690">
              <w:rPr>
                <w:sz w:val="20"/>
                <w:szCs w:val="20"/>
              </w:rPr>
              <w:t xml:space="preserve"> – </w:t>
            </w:r>
            <w:r w:rsidRPr="00F90A97">
              <w:rPr>
                <w:sz w:val="20"/>
                <w:szCs w:val="20"/>
              </w:rPr>
              <w:t>объем выборки</w:t>
            </w:r>
          </w:p>
          <w:p w14:paraId="2EB0821D" w14:textId="4E895BA4" w:rsidR="002A0260" w:rsidRPr="007F6371" w:rsidRDefault="002A0260" w:rsidP="002A0260">
            <w:pPr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w:lastRenderedPageBreak/>
                <m:t>k</m:t>
              </m:r>
            </m:oMath>
            <w:r w:rsidRPr="007F6371">
              <w:rPr>
                <w:sz w:val="20"/>
                <w:szCs w:val="20"/>
              </w:rPr>
              <w:t xml:space="preserve"> - </w:t>
            </w:r>
            <w:r w:rsidR="007F6371" w:rsidRPr="007F6371">
              <w:rPr>
                <w:sz w:val="20"/>
                <w:szCs w:val="20"/>
              </w:rPr>
              <w:t>числ</w:t>
            </w:r>
            <w:r w:rsidR="007F6371">
              <w:rPr>
                <w:sz w:val="20"/>
                <w:szCs w:val="20"/>
              </w:rPr>
              <w:t>о</w:t>
            </w:r>
            <w:r w:rsidR="007F6371" w:rsidRPr="007F6371">
              <w:rPr>
                <w:sz w:val="20"/>
                <w:szCs w:val="20"/>
              </w:rPr>
              <w:t xml:space="preserve"> неизвестных параметров функции регрессии</w:t>
            </w:r>
          </w:p>
          <w:p w14:paraId="6D89CF14" w14:textId="77777777" w:rsidR="002A0260" w:rsidRPr="00F90A97" w:rsidRDefault="00000000" w:rsidP="002A0260">
            <w:pPr>
              <w:rPr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="Cambria Math" w:hAnsi="Cambria Math" w:cs="Cambria Math"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eastAsia="Cambria Math" w:hAnsi="Cambria Math" w:cs="Cambria Math"/>
                          <w:sz w:val="20"/>
                          <w:szCs w:val="20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регр. </m:t>
                  </m:r>
                </m:sub>
              </m:sSub>
            </m:oMath>
            <w:r w:rsidR="002A0260" w:rsidRPr="00F90A97">
              <w:rPr>
                <w:sz w:val="20"/>
                <w:szCs w:val="20"/>
              </w:rPr>
              <w:t xml:space="preserve"> - выборочн</w:t>
            </w:r>
            <w:r w:rsidR="002A0260">
              <w:rPr>
                <w:sz w:val="20"/>
                <w:szCs w:val="20"/>
              </w:rPr>
              <w:t>ая</w:t>
            </w:r>
            <w:r w:rsidR="002A0260" w:rsidRPr="00F90A97">
              <w:rPr>
                <w:sz w:val="20"/>
                <w:szCs w:val="20"/>
              </w:rPr>
              <w:t xml:space="preserve"> дисперси</w:t>
            </w:r>
            <w:r w:rsidR="002A0260">
              <w:rPr>
                <w:sz w:val="20"/>
                <w:szCs w:val="20"/>
              </w:rPr>
              <w:t>я</w:t>
            </w:r>
            <w:r w:rsidR="002A0260" w:rsidRPr="00F90A97">
              <w:rPr>
                <w:sz w:val="20"/>
                <w:szCs w:val="20"/>
              </w:rPr>
              <w:t>, обусловленн</w:t>
            </w:r>
            <w:r w:rsidR="002A0260">
              <w:rPr>
                <w:sz w:val="20"/>
                <w:szCs w:val="20"/>
              </w:rPr>
              <w:t>ая</w:t>
            </w:r>
            <w:r w:rsidR="002A0260" w:rsidRPr="00F90A97">
              <w:rPr>
                <w:sz w:val="20"/>
                <w:szCs w:val="20"/>
              </w:rPr>
              <w:t xml:space="preserve"> регрессией Y на X</w:t>
            </w:r>
          </w:p>
          <w:p w14:paraId="1F5D9F46" w14:textId="5ADA213C" w:rsidR="002A0260" w:rsidRDefault="00000000" w:rsidP="002A0260"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="Cambria Math" w:hAnsi="Cambria Math" w:cs="Cambria Math"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eastAsia="Cambria Math" w:hAnsi="Cambria Math" w:cs="Cambria Math"/>
                          <w:sz w:val="20"/>
                          <w:szCs w:val="20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ост. </m:t>
                  </m:r>
                </m:sub>
              </m:sSub>
            </m:oMath>
            <w:r w:rsidR="002A0260" w:rsidRPr="00F90A97">
              <w:rPr>
                <w:sz w:val="20"/>
                <w:szCs w:val="20"/>
              </w:rPr>
              <w:t xml:space="preserve"> – остаточная дисперсия</w:t>
            </w:r>
          </w:p>
        </w:tc>
      </w:tr>
      <w:tr w:rsidR="00EC4ABD" w14:paraId="71477A13" w14:textId="77777777" w:rsidTr="002A0260">
        <w:tc>
          <w:tcPr>
            <w:tcW w:w="4248" w:type="dxa"/>
          </w:tcPr>
          <w:p w14:paraId="44251701" w14:textId="77777777" w:rsidR="00EC4ABD" w:rsidRDefault="00EC4ABD" w:rsidP="00EC4ABD">
            <w:r>
              <w:lastRenderedPageBreak/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14:paraId="2C69D2C5" w14:textId="77777777" w:rsidR="00EC4ABD" w:rsidRPr="002A0260" w:rsidRDefault="00EC4ABD" w:rsidP="00EC4ABD"/>
          <w:p w14:paraId="5DF05D00" w14:textId="1B568068" w:rsidR="00EC4ABD" w:rsidRPr="002A0260" w:rsidRDefault="00EC4ABD" w:rsidP="00EC4ABD">
            <m:oMathPara>
              <m:oMath>
                <m:r>
                  <w:rPr>
                    <w:rFonts w:ascii="Cambria Math" w:eastAsia="Cambria Math" w:hAnsi="Cambria Math" w:cs="Cambria Math"/>
                    <w:sz w:val="22"/>
                    <w:szCs w:val="22"/>
                    <w:highlight w:val="white"/>
                  </w:rPr>
                  <m:t>F(k-1, n – k)</m:t>
                </m:r>
              </m:oMath>
            </m:oMathPara>
          </w:p>
        </w:tc>
        <w:tc>
          <w:tcPr>
            <w:tcW w:w="2623" w:type="dxa"/>
          </w:tcPr>
          <w:p w14:paraId="6DA201B8" w14:textId="77777777" w:rsidR="00EC4ABD" w:rsidRPr="00F90A97" w:rsidRDefault="00EC4ABD" w:rsidP="00EC4ABD">
            <w:pPr>
              <w:rPr>
                <w:sz w:val="20"/>
                <w:szCs w:val="20"/>
                <w:lang w:val="en-US"/>
              </w:rPr>
            </w:pPr>
          </w:p>
          <w:p w14:paraId="7B28CEC6" w14:textId="6669A0B8" w:rsidR="00EC4ABD" w:rsidRPr="00F90A97" w:rsidRDefault="00EC4ABD" w:rsidP="00EC4ABD">
            <w:pPr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</m:oMath>
            <w:r w:rsidRPr="00EC4ABD">
              <w:rPr>
                <w:sz w:val="20"/>
                <w:szCs w:val="20"/>
              </w:rPr>
              <w:t xml:space="preserve"> – </w:t>
            </w:r>
            <w:r w:rsidRPr="00F90A97">
              <w:rPr>
                <w:sz w:val="20"/>
                <w:szCs w:val="20"/>
              </w:rPr>
              <w:t>распределение Фишера</w:t>
            </w:r>
          </w:p>
          <w:p w14:paraId="692CA875" w14:textId="78C30BA0" w:rsidR="00EC4ABD" w:rsidRPr="00EC4ABD" w:rsidRDefault="00EC4ABD" w:rsidP="00EC4ABD"/>
        </w:tc>
      </w:tr>
      <w:tr w:rsidR="00EC4ABD" w14:paraId="0A7B6751" w14:textId="77777777" w:rsidTr="002A0260">
        <w:tc>
          <w:tcPr>
            <w:tcW w:w="4248" w:type="dxa"/>
          </w:tcPr>
          <w:p w14:paraId="5E23287B" w14:textId="77777777" w:rsidR="00EC4ABD" w:rsidRDefault="00EC4ABD" w:rsidP="00EC4ABD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14:paraId="05D4E103" w14:textId="77777777" w:rsidR="00EC4ABD" w:rsidRPr="002A0260" w:rsidRDefault="00EC4ABD" w:rsidP="00EC4ABD"/>
          <w:p w14:paraId="52C8D9E6" w14:textId="57DBEC2A" w:rsidR="00EC4ABD" w:rsidRPr="002A0260" w:rsidRDefault="00000000" w:rsidP="00EC4AB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2"/>
                        <w:szCs w:val="22"/>
                        <w:highlight w:val="white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highlight w:val="white"/>
                      </w:rPr>
                      <m:t>1–α/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2"/>
                        <w:szCs w:val="22"/>
                        <w:highlight w:val="white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highlight w:val="white"/>
                      </w:rPr>
                      <m:t>k-1, n – k</m:t>
                    </m:r>
                  </m:e>
                </m:d>
              </m:oMath>
            </m:oMathPara>
          </w:p>
          <w:p w14:paraId="7E5C3407" w14:textId="77777777" w:rsidR="00EC4ABD" w:rsidRPr="002A0260" w:rsidRDefault="00EC4ABD" w:rsidP="00EC4ABD"/>
        </w:tc>
        <w:tc>
          <w:tcPr>
            <w:tcW w:w="2623" w:type="dxa"/>
          </w:tcPr>
          <w:p w14:paraId="67918786" w14:textId="77777777" w:rsidR="00EC4ABD" w:rsidRPr="00F90A97" w:rsidRDefault="00EC4ABD" w:rsidP="00EC4ABD">
            <w:pPr>
              <w:rPr>
                <w:sz w:val="20"/>
                <w:szCs w:val="20"/>
              </w:rPr>
            </w:pPr>
          </w:p>
          <w:p w14:paraId="55091AC9" w14:textId="77777777" w:rsidR="00EC4ABD" w:rsidRPr="00F90A97" w:rsidRDefault="00EC4ABD" w:rsidP="00EC4ABD">
            <w:pPr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α </m:t>
              </m:r>
            </m:oMath>
            <w:r w:rsidRPr="00F90A97">
              <w:rPr>
                <w:sz w:val="20"/>
                <w:szCs w:val="20"/>
              </w:rPr>
              <w:t xml:space="preserve">- уровень значимости </w:t>
            </w:r>
          </w:p>
          <w:p w14:paraId="0578E87B" w14:textId="77777777" w:rsidR="00EC4ABD" w:rsidRDefault="00EC4ABD" w:rsidP="00EC4ABD"/>
        </w:tc>
      </w:tr>
      <w:tr w:rsidR="00EC4ABD" w14:paraId="68B203E4" w14:textId="77777777" w:rsidTr="002A0260">
        <w:tc>
          <w:tcPr>
            <w:tcW w:w="4248" w:type="dxa"/>
          </w:tcPr>
          <w:p w14:paraId="3B373D7B" w14:textId="77777777" w:rsidR="00EC4ABD" w:rsidRDefault="00EC4ABD" w:rsidP="00EC4ABD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14:paraId="513E7438" w14:textId="77777777" w:rsidR="00EC4ABD" w:rsidRPr="00E006BD" w:rsidRDefault="00EC4ABD" w:rsidP="00EC4ABD">
            <w:pPr>
              <w:rPr>
                <w:i/>
                <w:iCs/>
              </w:rPr>
            </w:pPr>
          </w:p>
          <w:p w14:paraId="63FD6EB2" w14:textId="7B76CF43" w:rsidR="00EC4ABD" w:rsidRPr="00E006BD" w:rsidRDefault="00E006BD" w:rsidP="00EC4ABD">
            <w:pPr>
              <w:jc w:val="center"/>
              <w:rPr>
                <w:i/>
                <w:iCs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1-F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Z</m:t>
                    </m:r>
                  </m:e>
                </m:d>
              </m:oMath>
            </m:oMathPara>
          </w:p>
          <w:p w14:paraId="0C8C8127" w14:textId="77777777" w:rsidR="00EC4ABD" w:rsidRPr="00E006BD" w:rsidRDefault="00EC4ABD" w:rsidP="00EC4ABD">
            <w:pPr>
              <w:rPr>
                <w:i/>
                <w:iCs/>
              </w:rPr>
            </w:pPr>
          </w:p>
        </w:tc>
        <w:tc>
          <w:tcPr>
            <w:tcW w:w="2623" w:type="dxa"/>
          </w:tcPr>
          <w:p w14:paraId="59557B91" w14:textId="77777777" w:rsidR="00EC4ABD" w:rsidRPr="00F90A97" w:rsidRDefault="00EC4ABD" w:rsidP="00EC4ABD">
            <w:pPr>
              <w:rPr>
                <w:sz w:val="20"/>
                <w:szCs w:val="20"/>
              </w:rPr>
            </w:pPr>
          </w:p>
          <w:p w14:paraId="3F724EC1" w14:textId="77777777" w:rsidR="00EC4ABD" w:rsidRPr="00F90A97" w:rsidRDefault="00EC4ABD" w:rsidP="00EC4ABD">
            <w:pPr>
              <w:rPr>
                <w:sz w:val="20"/>
                <w:szCs w:val="20"/>
              </w:rPr>
            </w:pPr>
            <w:r w:rsidRPr="00F90A97">
              <w:rPr>
                <w:sz w:val="20"/>
                <w:szCs w:val="20"/>
              </w:rPr>
              <w:t>Z – статистика критерия</w:t>
            </w:r>
          </w:p>
          <w:p w14:paraId="1F441D3A" w14:textId="74FE1BEA" w:rsidR="00EC4ABD" w:rsidRPr="00F90A97" w:rsidRDefault="00E006BD" w:rsidP="00EC4ABD">
            <w:pPr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</m:oMath>
            <w:r w:rsidR="00EC4ABD" w:rsidRPr="00F90A97">
              <w:rPr>
                <w:sz w:val="20"/>
                <w:szCs w:val="20"/>
              </w:rPr>
              <w:t xml:space="preserve"> -</w:t>
            </w:r>
            <w:r w:rsidR="00EC4ABD" w:rsidRPr="00E006BD">
              <w:rPr>
                <w:sz w:val="20"/>
                <w:szCs w:val="20"/>
              </w:rPr>
              <w:t xml:space="preserve"> </w:t>
            </w:r>
            <w:r w:rsidR="00EC4ABD" w:rsidRPr="00F90A97">
              <w:rPr>
                <w:sz w:val="20"/>
                <w:szCs w:val="20"/>
              </w:rPr>
              <w:t>функция распределения хи квадрат</w:t>
            </w:r>
          </w:p>
          <w:p w14:paraId="4CFEDEB1" w14:textId="77777777" w:rsidR="00EC4ABD" w:rsidRDefault="00EC4ABD" w:rsidP="00EC4ABD"/>
        </w:tc>
      </w:tr>
    </w:tbl>
    <w:p w14:paraId="104C28A2" w14:textId="77777777" w:rsidR="00C4256E" w:rsidRDefault="00C4256E">
      <w:pPr>
        <w:spacing w:line="360" w:lineRule="auto"/>
      </w:pPr>
    </w:p>
    <w:p w14:paraId="54BF8A6B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</w:t>
      </w:r>
      <w:r>
        <w:t xml:space="preserve"> </w:t>
      </w:r>
      <w:r>
        <w:rPr>
          <w:i/>
          <w:iCs/>
        </w:rPr>
        <w:t>Проверить значимость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1816"/>
        <w:gridCol w:w="1629"/>
        <w:gridCol w:w="1983"/>
        <w:gridCol w:w="2703"/>
      </w:tblGrid>
      <w:tr w:rsidR="00C4256E" w14:paraId="1ED01348" w14:textId="77777777" w:rsidTr="00CA79CB">
        <w:tc>
          <w:tcPr>
            <w:tcW w:w="1440" w:type="dxa"/>
          </w:tcPr>
          <w:p w14:paraId="532E1438" w14:textId="77777777" w:rsidR="00C4256E" w:rsidRDefault="00C4256E">
            <w:r>
              <w:t>Уровень значимости</w:t>
            </w:r>
          </w:p>
        </w:tc>
        <w:tc>
          <w:tcPr>
            <w:tcW w:w="1816" w:type="dxa"/>
          </w:tcPr>
          <w:p w14:paraId="29CA9105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629" w:type="dxa"/>
          </w:tcPr>
          <w:p w14:paraId="5B2A3D23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7E785D20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6A9986AA" w14:textId="77777777" w:rsidR="00C4256E" w:rsidRDefault="00C4256E">
            <w:r>
              <w:t>Вывод</w:t>
            </w:r>
          </w:p>
        </w:tc>
      </w:tr>
      <w:tr w:rsidR="00CA79CB" w14:paraId="67108495" w14:textId="77777777" w:rsidTr="00CA79CB">
        <w:trPr>
          <w:cantSplit/>
        </w:trPr>
        <w:tc>
          <w:tcPr>
            <w:tcW w:w="1440" w:type="dxa"/>
          </w:tcPr>
          <w:p w14:paraId="2F807DBC" w14:textId="77777777" w:rsidR="00CA79CB" w:rsidRDefault="00CA79CB" w:rsidP="00CA79CB">
            <w:pPr>
              <w:jc w:val="center"/>
            </w:pPr>
            <w:r>
              <w:t>0.01</w:t>
            </w:r>
          </w:p>
        </w:tc>
        <w:tc>
          <w:tcPr>
            <w:tcW w:w="1816" w:type="dxa"/>
            <w:vMerge w:val="restart"/>
          </w:tcPr>
          <w:p w14:paraId="1BABF258" w14:textId="77777777" w:rsidR="00CA79CB" w:rsidRDefault="00CA79CB" w:rsidP="00CA79CB">
            <w:pPr>
              <w:jc w:val="center"/>
            </w:pPr>
          </w:p>
          <w:p w14:paraId="4D6650C3" w14:textId="77777777" w:rsidR="00CA79CB" w:rsidRDefault="00CA79CB" w:rsidP="00CA79CB">
            <w:pPr>
              <w:jc w:val="center"/>
              <w:rPr>
                <w:lang w:val="en-US"/>
              </w:rPr>
            </w:pPr>
          </w:p>
          <w:p w14:paraId="6F646132" w14:textId="0DECB848" w:rsidR="00CA79CB" w:rsidRPr="00BF03DF" w:rsidRDefault="00CA79CB" w:rsidP="00CA79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81.965</w:t>
            </w:r>
          </w:p>
        </w:tc>
        <w:tc>
          <w:tcPr>
            <w:tcW w:w="1629" w:type="dxa"/>
            <w:vMerge w:val="restart"/>
          </w:tcPr>
          <w:p w14:paraId="61059593" w14:textId="77777777" w:rsidR="00CA79CB" w:rsidRPr="006F7872" w:rsidRDefault="00CA79CB" w:rsidP="00CA79CB">
            <w:pPr>
              <w:jc w:val="center"/>
              <w:rPr>
                <w:i/>
                <w:lang w:val="en-US"/>
              </w:rPr>
            </w:pPr>
          </w:p>
          <w:p w14:paraId="3663802D" w14:textId="77777777" w:rsidR="00CA79CB" w:rsidRPr="00CA79CB" w:rsidRDefault="00CA79CB" w:rsidP="00CA79CB">
            <w:pPr>
              <w:jc w:val="center"/>
              <w:rPr>
                <w:i/>
                <w:lang w:val="en-US"/>
              </w:rPr>
            </w:pPr>
          </w:p>
          <w:p w14:paraId="78F1BB70" w14:textId="693521ED" w:rsidR="00CA79CB" w:rsidRDefault="00CA79CB" w:rsidP="00CA79CB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1.11 </m:t>
                </m:r>
                <m:r>
                  <w:rPr>
                    <w:rFonts w:ascii="Cambria Math" w:hAnsi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6</m:t>
                    </m:r>
                  </m:sup>
                </m:sSup>
              </m:oMath>
            </m:oMathPara>
          </w:p>
        </w:tc>
        <w:tc>
          <w:tcPr>
            <w:tcW w:w="1983" w:type="dxa"/>
          </w:tcPr>
          <w:p w14:paraId="6CB0B6B0" w14:textId="0632A54F" w:rsidR="00CA79CB" w:rsidRDefault="00CA79CB" w:rsidP="00CA79CB">
            <w:pPr>
              <w:jc w:val="center"/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525D79A5" w14:textId="5FFC7E78" w:rsidR="00CA79CB" w:rsidRDefault="00CA79CB" w:rsidP="00CA79CB">
            <w:pPr>
              <w:jc w:val="center"/>
              <w:rPr>
                <w:iCs/>
              </w:rPr>
            </w:pPr>
            <w:r>
              <w:t>Регрессионная модель значима</w:t>
            </w:r>
          </w:p>
        </w:tc>
      </w:tr>
      <w:tr w:rsidR="00CA79CB" w14:paraId="323D2B55" w14:textId="77777777" w:rsidTr="00CA79CB">
        <w:trPr>
          <w:cantSplit/>
        </w:trPr>
        <w:tc>
          <w:tcPr>
            <w:tcW w:w="1440" w:type="dxa"/>
          </w:tcPr>
          <w:p w14:paraId="7FBB3991" w14:textId="77777777" w:rsidR="00CA79CB" w:rsidRDefault="00CA79CB" w:rsidP="00CA79CB">
            <w:pPr>
              <w:jc w:val="center"/>
            </w:pPr>
            <w:r>
              <w:t>0.05</w:t>
            </w:r>
          </w:p>
        </w:tc>
        <w:tc>
          <w:tcPr>
            <w:tcW w:w="1816" w:type="dxa"/>
            <w:vMerge/>
          </w:tcPr>
          <w:p w14:paraId="4C9C7007" w14:textId="77777777" w:rsidR="00CA79CB" w:rsidRDefault="00CA79CB" w:rsidP="00CA79CB">
            <w:pPr>
              <w:jc w:val="center"/>
            </w:pPr>
          </w:p>
        </w:tc>
        <w:tc>
          <w:tcPr>
            <w:tcW w:w="1629" w:type="dxa"/>
            <w:vMerge/>
          </w:tcPr>
          <w:p w14:paraId="28829C3A" w14:textId="77777777" w:rsidR="00CA79CB" w:rsidRDefault="00CA79CB" w:rsidP="00CA79CB">
            <w:pPr>
              <w:jc w:val="center"/>
              <w:rPr>
                <w:i/>
              </w:rPr>
            </w:pPr>
          </w:p>
        </w:tc>
        <w:tc>
          <w:tcPr>
            <w:tcW w:w="1983" w:type="dxa"/>
          </w:tcPr>
          <w:p w14:paraId="35B03530" w14:textId="748CB954" w:rsidR="00CA79CB" w:rsidRDefault="00CA79CB" w:rsidP="00CA79CB">
            <w:pPr>
              <w:jc w:val="center"/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43F53D4A" w14:textId="55AEAF65" w:rsidR="00CA79CB" w:rsidRDefault="00CA79CB" w:rsidP="00CA79CB">
            <w:pPr>
              <w:jc w:val="center"/>
              <w:rPr>
                <w:iCs/>
              </w:rPr>
            </w:pPr>
            <w:r>
              <w:t>Регрессионная модель значима</w:t>
            </w:r>
          </w:p>
        </w:tc>
      </w:tr>
      <w:tr w:rsidR="00CA79CB" w14:paraId="6C23895E" w14:textId="77777777" w:rsidTr="00CA79CB">
        <w:trPr>
          <w:cantSplit/>
        </w:trPr>
        <w:tc>
          <w:tcPr>
            <w:tcW w:w="1440" w:type="dxa"/>
          </w:tcPr>
          <w:p w14:paraId="6FB4217C" w14:textId="77777777" w:rsidR="00CA79CB" w:rsidRDefault="00CA79CB" w:rsidP="00CA79CB">
            <w:pPr>
              <w:jc w:val="center"/>
            </w:pPr>
            <w:r>
              <w:t>0.1</w:t>
            </w:r>
          </w:p>
        </w:tc>
        <w:tc>
          <w:tcPr>
            <w:tcW w:w="1816" w:type="dxa"/>
            <w:vMerge/>
          </w:tcPr>
          <w:p w14:paraId="6C75886E" w14:textId="77777777" w:rsidR="00CA79CB" w:rsidRDefault="00CA79CB" w:rsidP="00CA79CB">
            <w:pPr>
              <w:jc w:val="center"/>
            </w:pPr>
          </w:p>
        </w:tc>
        <w:tc>
          <w:tcPr>
            <w:tcW w:w="1629" w:type="dxa"/>
            <w:vMerge/>
          </w:tcPr>
          <w:p w14:paraId="73FFE3DC" w14:textId="77777777" w:rsidR="00CA79CB" w:rsidRDefault="00CA79CB" w:rsidP="00CA79CB">
            <w:pPr>
              <w:jc w:val="center"/>
              <w:rPr>
                <w:i/>
              </w:rPr>
            </w:pPr>
          </w:p>
        </w:tc>
        <w:tc>
          <w:tcPr>
            <w:tcW w:w="1983" w:type="dxa"/>
          </w:tcPr>
          <w:p w14:paraId="3AD57186" w14:textId="298B947A" w:rsidR="00CA79CB" w:rsidRDefault="00CA79CB" w:rsidP="00CA79CB">
            <w:pPr>
              <w:jc w:val="center"/>
              <w:rPr>
                <w:iCs/>
              </w:rPr>
            </w:pPr>
            <w:r w:rsidRPr="00E250D4">
              <w:rPr>
                <w:i/>
                <w:iCs/>
              </w:rPr>
              <w:t>Отвергаем</w:t>
            </w:r>
            <w:r w:rsidRPr="00E250D4">
              <w:rPr>
                <w:i/>
                <w:iCs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oMath>
          </w:p>
        </w:tc>
        <w:tc>
          <w:tcPr>
            <w:tcW w:w="2703" w:type="dxa"/>
          </w:tcPr>
          <w:p w14:paraId="2970EC3C" w14:textId="6ACBDD8A" w:rsidR="00CA79CB" w:rsidRDefault="00CA79CB" w:rsidP="00CA79CB">
            <w:pPr>
              <w:jc w:val="center"/>
              <w:rPr>
                <w:iCs/>
              </w:rPr>
            </w:pPr>
            <w:r>
              <w:t>Регрессионная модель значима</w:t>
            </w:r>
          </w:p>
        </w:tc>
      </w:tr>
    </w:tbl>
    <w:p w14:paraId="2A59D79B" w14:textId="77777777" w:rsidR="00C4256E" w:rsidRDefault="00C4256E">
      <w:pPr>
        <w:spacing w:line="360" w:lineRule="auto"/>
        <w:rPr>
          <w:lang w:val="en-US"/>
        </w:rPr>
      </w:pPr>
    </w:p>
    <w:p w14:paraId="53B123E8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3 Множественная линейная регрессионная модель</w:t>
      </w:r>
    </w:p>
    <w:p w14:paraId="4DBB69E0" w14:textId="4459B130" w:rsidR="00C4256E" w:rsidRPr="006C031D" w:rsidRDefault="00C4256E">
      <w:pPr>
        <w:spacing w:line="360" w:lineRule="auto"/>
        <w:rPr>
          <w:lang w:val="en-US"/>
        </w:rPr>
      </w:pPr>
      <w:r>
        <w:t>Факторный</w:t>
      </w:r>
      <w:r w:rsidRPr="006C031D">
        <w:rPr>
          <w:lang w:val="en-US"/>
        </w:rPr>
        <w:t xml:space="preserve"> </w:t>
      </w:r>
      <w:r>
        <w:t>признак</w:t>
      </w:r>
      <w:r w:rsidRPr="006C031D">
        <w:rPr>
          <w:lang w:val="en-US"/>
        </w:rPr>
        <w:t xml:space="preserve"> 1 </w:t>
      </w:r>
      <w:r>
        <w:rPr>
          <w:i/>
          <w:iCs/>
          <w:lang w:val="en-US"/>
        </w:rPr>
        <w:t>x</w:t>
      </w:r>
      <w:r w:rsidRPr="006C031D">
        <w:rPr>
          <w:vertAlign w:val="subscript"/>
          <w:lang w:val="en-US"/>
        </w:rPr>
        <w:t>1</w:t>
      </w:r>
      <w:r w:rsidRPr="006C031D">
        <w:rPr>
          <w:lang w:val="en-US"/>
        </w:rPr>
        <w:t xml:space="preserve"> – </w:t>
      </w:r>
      <w:r w:rsidR="006C031D">
        <w:rPr>
          <w:lang w:val="en-US"/>
        </w:rPr>
        <w:t xml:space="preserve">A15 </w:t>
      </w:r>
      <w:r w:rsidR="006C031D" w:rsidRPr="006C031D">
        <w:rPr>
          <w:lang w:val="en-US"/>
        </w:rPr>
        <w:t>Number of full professors</w:t>
      </w:r>
    </w:p>
    <w:p w14:paraId="29D9941D" w14:textId="3EB8E79F" w:rsidR="00C4256E" w:rsidRPr="006C031D" w:rsidRDefault="00C4256E">
      <w:pPr>
        <w:spacing w:line="360" w:lineRule="auto"/>
        <w:rPr>
          <w:lang w:val="en-US"/>
        </w:rPr>
      </w:pPr>
      <w:r>
        <w:t>Факторный</w:t>
      </w:r>
      <w:r w:rsidRPr="006C031D">
        <w:rPr>
          <w:lang w:val="en-US"/>
        </w:rPr>
        <w:t xml:space="preserve"> </w:t>
      </w:r>
      <w:r>
        <w:t>признак</w:t>
      </w:r>
      <w:r w:rsidRPr="006C031D">
        <w:rPr>
          <w:lang w:val="en-US"/>
        </w:rPr>
        <w:t xml:space="preserve"> 2 </w:t>
      </w:r>
      <w:r>
        <w:rPr>
          <w:i/>
          <w:iCs/>
          <w:lang w:val="en-US"/>
        </w:rPr>
        <w:t>x</w:t>
      </w:r>
      <w:r w:rsidRPr="006C031D">
        <w:rPr>
          <w:vertAlign w:val="subscript"/>
          <w:lang w:val="en-US"/>
        </w:rPr>
        <w:t>2</w:t>
      </w:r>
      <w:r w:rsidRPr="006C031D">
        <w:rPr>
          <w:lang w:val="en-US"/>
        </w:rPr>
        <w:t xml:space="preserve"> – </w:t>
      </w:r>
      <w:r w:rsidR="006C031D">
        <w:rPr>
          <w:lang w:val="en-US"/>
        </w:rPr>
        <w:t>A</w:t>
      </w:r>
      <w:r w:rsidR="006C031D" w:rsidRPr="006C031D">
        <w:rPr>
          <w:lang w:val="en-US"/>
        </w:rPr>
        <w:t>5 Average salary - full professors</w:t>
      </w:r>
    </w:p>
    <w:p w14:paraId="1B13D8EE" w14:textId="1EE42E99" w:rsidR="00C4256E" w:rsidRPr="006C031D" w:rsidRDefault="00C4256E">
      <w:pPr>
        <w:spacing w:line="360" w:lineRule="auto"/>
        <w:rPr>
          <w:lang w:val="en-US"/>
        </w:rPr>
      </w:pPr>
      <w:r>
        <w:t>Результативный</w:t>
      </w:r>
      <w:r w:rsidRPr="006C031D">
        <w:rPr>
          <w:lang w:val="en-US"/>
        </w:rPr>
        <w:t xml:space="preserve"> </w:t>
      </w:r>
      <w:r>
        <w:t>признак</w:t>
      </w:r>
      <w:r w:rsidRPr="006C031D">
        <w:rPr>
          <w:lang w:val="en-US"/>
        </w:rPr>
        <w:t xml:space="preserve"> </w:t>
      </w:r>
      <w:r>
        <w:rPr>
          <w:i/>
          <w:iCs/>
          <w:lang w:val="en-US"/>
        </w:rPr>
        <w:t>y</w:t>
      </w:r>
      <w:r w:rsidRPr="006C031D">
        <w:rPr>
          <w:lang w:val="en-US"/>
        </w:rPr>
        <w:t xml:space="preserve"> –</w:t>
      </w:r>
      <w:r w:rsidR="006C031D" w:rsidRPr="006C031D">
        <w:rPr>
          <w:lang w:val="en-US"/>
        </w:rPr>
        <w:t xml:space="preserve"> </w:t>
      </w:r>
      <w:r w:rsidR="006C031D">
        <w:rPr>
          <w:lang w:val="en-US"/>
        </w:rPr>
        <w:t>A</w:t>
      </w:r>
      <w:r w:rsidR="006C031D" w:rsidRPr="006C031D">
        <w:rPr>
          <w:lang w:val="en-US"/>
        </w:rPr>
        <w:t>13</w:t>
      </w:r>
      <w:r w:rsidR="006C031D">
        <w:rPr>
          <w:lang w:val="en-US"/>
        </w:rPr>
        <w:t xml:space="preserve"> </w:t>
      </w:r>
      <w:r w:rsidR="006C031D" w:rsidRPr="006C031D">
        <w:rPr>
          <w:lang w:val="en-US"/>
        </w:rPr>
        <w:t>Average compensation - all ranks</w:t>
      </w:r>
    </w:p>
    <w:p w14:paraId="6375E55F" w14:textId="77777777" w:rsidR="00C4256E" w:rsidRDefault="00C4256E">
      <w:pPr>
        <w:spacing w:line="360" w:lineRule="auto"/>
      </w:pPr>
      <w:r>
        <w:t xml:space="preserve">Уравнение регрессии – </w:t>
      </w:r>
      <w:r>
        <w:rPr>
          <w:position w:val="-12"/>
          <w:lang w:val="en-US"/>
        </w:rPr>
        <w:object w:dxaOrig="2180" w:dyaOrig="360" w14:anchorId="59B351C6">
          <v:shape id="_x0000_i1043" type="#_x0000_t75" style="width:108pt;height:18pt" o:ole="">
            <v:imagedata r:id="rId54" o:title=""/>
          </v:shape>
          <o:OLEObject Type="Embed" ProgID="Equation.DSMT4" ShapeID="_x0000_i1043" DrawAspect="Content" ObjectID="_1736164606" r:id="rId55"/>
        </w:object>
      </w:r>
    </w:p>
    <w:p w14:paraId="3CED4F38" w14:textId="77777777" w:rsidR="00C4256E" w:rsidRDefault="00C4256E">
      <w:pPr>
        <w:spacing w:line="360" w:lineRule="auto"/>
      </w:pPr>
    </w:p>
    <w:p w14:paraId="7704EBC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940"/>
        <w:gridCol w:w="1980"/>
      </w:tblGrid>
      <w:tr w:rsidR="00C4256E" w14:paraId="6D176048" w14:textId="77777777" w:rsidTr="005D4D89">
        <w:tc>
          <w:tcPr>
            <w:tcW w:w="1368" w:type="dxa"/>
          </w:tcPr>
          <w:p w14:paraId="12D67310" w14:textId="77777777" w:rsidR="00C4256E" w:rsidRDefault="00C4256E">
            <w:r>
              <w:t>Параметр</w:t>
            </w:r>
          </w:p>
        </w:tc>
        <w:tc>
          <w:tcPr>
            <w:tcW w:w="5940" w:type="dxa"/>
            <w:tcBorders>
              <w:bottom w:val="single" w:sz="4" w:space="0" w:color="auto"/>
            </w:tcBorders>
          </w:tcPr>
          <w:p w14:paraId="4808D5CC" w14:textId="77777777" w:rsidR="00C4256E" w:rsidRDefault="00C4256E">
            <w:r>
              <w:t>Формула расчета</w:t>
            </w:r>
          </w:p>
        </w:tc>
        <w:tc>
          <w:tcPr>
            <w:tcW w:w="1980" w:type="dxa"/>
          </w:tcPr>
          <w:p w14:paraId="15FEDAAA" w14:textId="77777777" w:rsidR="00C4256E" w:rsidRDefault="00C4256E">
            <w:r>
              <w:t>Значение</w:t>
            </w:r>
          </w:p>
        </w:tc>
      </w:tr>
      <w:tr w:rsidR="00DF5617" w14:paraId="724EE6A0" w14:textId="77777777" w:rsidTr="005D4D89">
        <w:tc>
          <w:tcPr>
            <w:tcW w:w="1368" w:type="dxa"/>
          </w:tcPr>
          <w:p w14:paraId="34D590A9" w14:textId="77777777" w:rsidR="00DF5617" w:rsidRDefault="00DF5617" w:rsidP="00DF5617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940" w:type="dxa"/>
            <w:tcBorders>
              <w:bottom w:val="nil"/>
            </w:tcBorders>
          </w:tcPr>
          <w:p w14:paraId="504F9778" w14:textId="77777777" w:rsidR="00DF5617" w:rsidRDefault="00DF5617" w:rsidP="00DF5617"/>
          <w:p w14:paraId="1872A934" w14:textId="77777777" w:rsidR="00DF5617" w:rsidRPr="00956CBA" w:rsidRDefault="00000000" w:rsidP="00DF5617">
            <m:oMathPara>
              <m:oMath>
                <m:acc>
                  <m:accPr>
                    <m:chr m:val="̃"/>
                    <m:ctrlPr>
                      <w:rPr>
                        <w:rFonts w:ascii="Cambria Math" w:eastAsia="Cambria Math" w:hAnsi="Cambria Math" w:cs="Cambria Math"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=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F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⋅y</m:t>
                </m:r>
              </m:oMath>
            </m:oMathPara>
          </w:p>
          <w:p w14:paraId="01D20085" w14:textId="683E1218" w:rsidR="00DF5617" w:rsidRDefault="00DF5617" w:rsidP="00DF5617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                    </w:t>
            </w:r>
            <w:r w:rsidRPr="00956CBA">
              <w:t>↓</w:t>
            </w:r>
            <w:r>
              <w:rPr>
                <w:lang w:val="en-US"/>
              </w:rPr>
              <w:t xml:space="preserve">                               </w:t>
            </w:r>
            <w:r w:rsidRPr="00956CBA">
              <w:t>↓</w:t>
            </w:r>
            <w:r>
              <w:rPr>
                <w:lang w:val="en-US"/>
              </w:rPr>
              <w:t xml:space="preserve">     </w:t>
            </w:r>
          </w:p>
          <w:p w14:paraId="706A8C83" w14:textId="77777777" w:rsidR="00DF5617" w:rsidRPr="00FD2524" w:rsidRDefault="00DF5617" w:rsidP="00DF5617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…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p>
                </m:sSup>
              </m:oMath>
            </m:oMathPara>
          </w:p>
          <w:p w14:paraId="429D5F26" w14:textId="38C1C115" w:rsidR="00DF5617" w:rsidRDefault="00DF5617" w:rsidP="00DF5617">
            <w:pPr>
              <w:rPr>
                <w:lang w:val="en-US"/>
              </w:rPr>
            </w:pPr>
            <w:r>
              <w:t xml:space="preserve">                                </w:t>
            </w:r>
            <w:r>
              <w:rPr>
                <w:lang w:val="en-US"/>
              </w:rPr>
              <w:t xml:space="preserve">  </w:t>
            </w:r>
            <w:r w:rsidRPr="00956CBA">
              <w:t>↓</w:t>
            </w:r>
            <w:r>
              <w:rPr>
                <w:lang w:val="en-US"/>
              </w:rPr>
              <w:t xml:space="preserve">           </w:t>
            </w:r>
          </w:p>
          <w:p w14:paraId="36A95A9D" w14:textId="2A581264" w:rsidR="00DF5617" w:rsidRDefault="00DF5617" w:rsidP="00DF5617">
            <m:oMathPara>
              <m:oMath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β</m:t>
                </m:r>
                <m:r>
                  <m:rPr>
                    <m:nor/>
                  </m:rPr>
                  <w:rPr>
                    <w:rFonts w:ascii="Cambria Math"/>
                    <w:lang w:val="en-US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…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-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p>
                </m:sSup>
                <m:r>
                  <m:rPr>
                    <m:nor/>
                  </m:rPr>
                  <w:rPr>
                    <w:lang w:val="en-US"/>
                  </w:rPr>
                  <m:t xml:space="preserve"> </m:t>
                </m:r>
              </m:oMath>
            </m:oMathPara>
          </w:p>
        </w:tc>
        <w:tc>
          <w:tcPr>
            <w:tcW w:w="1980" w:type="dxa"/>
          </w:tcPr>
          <w:p w14:paraId="1333C3F3" w14:textId="77777777" w:rsidR="00DF5617" w:rsidRDefault="00DF5617" w:rsidP="00BB12DF">
            <w:pPr>
              <w:jc w:val="center"/>
            </w:pPr>
          </w:p>
          <w:p w14:paraId="11263C8B" w14:textId="77777777" w:rsidR="00BB12DF" w:rsidRDefault="00BB12DF" w:rsidP="00BB12DF">
            <w:pPr>
              <w:jc w:val="center"/>
            </w:pPr>
          </w:p>
          <w:p w14:paraId="1A05F9DA" w14:textId="044763E1" w:rsidR="00BB12DF" w:rsidRPr="00BB12DF" w:rsidRDefault="00BB12DF" w:rsidP="00BB12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.18</w:t>
            </w:r>
          </w:p>
        </w:tc>
      </w:tr>
      <w:tr w:rsidR="00DF5617" w14:paraId="2F0CAAD9" w14:textId="77777777" w:rsidTr="005D4D89">
        <w:tc>
          <w:tcPr>
            <w:tcW w:w="1368" w:type="dxa"/>
          </w:tcPr>
          <w:p w14:paraId="57F27E70" w14:textId="77777777" w:rsidR="00DF5617" w:rsidRDefault="00DF5617" w:rsidP="00DF5617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940" w:type="dxa"/>
            <w:tcBorders>
              <w:top w:val="nil"/>
              <w:bottom w:val="nil"/>
            </w:tcBorders>
          </w:tcPr>
          <w:p w14:paraId="7047E121" w14:textId="0AA6B6DC" w:rsidR="00DF5617" w:rsidRDefault="00DF5617" w:rsidP="00DF5617">
            <w:r>
              <w:rPr>
                <w:lang w:val="en-US"/>
              </w:rPr>
              <w:t xml:space="preserve">                           </w:t>
            </w:r>
            <w:r>
              <w:t xml:space="preserve">   </w:t>
            </w:r>
            <w:r>
              <w:rPr>
                <w:lang w:val="en-US"/>
              </w:rPr>
              <w:t xml:space="preserve">  </w:t>
            </w:r>
            <w:r w:rsidRPr="00956CBA">
              <w:t>↓</w:t>
            </w:r>
          </w:p>
        </w:tc>
        <w:tc>
          <w:tcPr>
            <w:tcW w:w="1980" w:type="dxa"/>
          </w:tcPr>
          <w:p w14:paraId="1094945F" w14:textId="4B846109" w:rsidR="00DF5617" w:rsidRPr="00BB12DF" w:rsidRDefault="00BB12DF" w:rsidP="00BB12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37</w:t>
            </w:r>
          </w:p>
        </w:tc>
      </w:tr>
      <w:tr w:rsidR="00DF5617" w14:paraId="52867FA4" w14:textId="77777777" w:rsidTr="005D4D89">
        <w:tc>
          <w:tcPr>
            <w:tcW w:w="1368" w:type="dxa"/>
          </w:tcPr>
          <w:p w14:paraId="1403125D" w14:textId="77777777" w:rsidR="00DF5617" w:rsidRDefault="00DF5617" w:rsidP="00DF5617">
            <w:r>
              <w:sym w:font="Symbol" w:char="F062"/>
            </w:r>
            <w:r>
              <w:rPr>
                <w:vertAlign w:val="subscript"/>
              </w:rPr>
              <w:t>2</w:t>
            </w:r>
          </w:p>
        </w:tc>
        <w:tc>
          <w:tcPr>
            <w:tcW w:w="5940" w:type="dxa"/>
            <w:tcBorders>
              <w:top w:val="nil"/>
            </w:tcBorders>
          </w:tcPr>
          <w:p w14:paraId="51332ECE" w14:textId="77777777" w:rsidR="00DF5617" w:rsidRDefault="00DF5617" w:rsidP="00DF5617"/>
        </w:tc>
        <w:tc>
          <w:tcPr>
            <w:tcW w:w="1980" w:type="dxa"/>
          </w:tcPr>
          <w:p w14:paraId="3397683B" w14:textId="41D8E88E" w:rsidR="00DF5617" w:rsidRPr="00BB12DF" w:rsidRDefault="00BB12DF" w:rsidP="00BB12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4</w:t>
            </w:r>
          </w:p>
        </w:tc>
      </w:tr>
    </w:tbl>
    <w:p w14:paraId="0CDB991D" w14:textId="77777777" w:rsidR="00C4256E" w:rsidRDefault="00C4256E">
      <w:pPr>
        <w:spacing w:line="360" w:lineRule="auto"/>
      </w:pPr>
    </w:p>
    <w:p w14:paraId="5F8D9B8A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2A0FFD36" w14:textId="77777777">
        <w:trPr>
          <w:trHeight w:val="687"/>
        </w:trPr>
        <w:tc>
          <w:tcPr>
            <w:tcW w:w="9288" w:type="dxa"/>
            <w:vAlign w:val="center"/>
          </w:tcPr>
          <w:p w14:paraId="5694EB34" w14:textId="07B0AA2D" w:rsidR="00293DC8" w:rsidRPr="00293DC8" w:rsidRDefault="00293DC8"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  <m:oMath>
              <m:r>
                <w:rPr>
                  <w:rFonts w:ascii="Cambria Math" w:hAnsi="Cambria Math"/>
                </w:rPr>
                <m:t>40.18+0.037⋅x+0.94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</w:tbl>
    <w:p w14:paraId="4271D9DB" w14:textId="77777777" w:rsidR="00C4256E" w:rsidRDefault="00C4256E">
      <w:pPr>
        <w:spacing w:line="360" w:lineRule="auto"/>
      </w:pPr>
    </w:p>
    <w:p w14:paraId="24BF8D36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 w14:paraId="0C936C97" w14:textId="77777777">
        <w:tc>
          <w:tcPr>
            <w:tcW w:w="1905" w:type="dxa"/>
          </w:tcPr>
          <w:p w14:paraId="6399249C" w14:textId="77777777"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14:paraId="051E6644" w14:textId="77777777"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14:paraId="7A460043" w14:textId="77777777"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14:paraId="6A850811" w14:textId="77777777" w:rsidR="00C4256E" w:rsidRDefault="00C4256E">
            <w:r>
              <w:t>Несмещенная оценка</w:t>
            </w:r>
          </w:p>
        </w:tc>
      </w:tr>
      <w:tr w:rsidR="00C4256E" w14:paraId="1E14685D" w14:textId="77777777">
        <w:tc>
          <w:tcPr>
            <w:tcW w:w="1905" w:type="dxa"/>
          </w:tcPr>
          <w:p w14:paraId="0EB98C5D" w14:textId="77777777"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14:paraId="7F4A8567" w14:textId="77777777" w:rsidR="00C4256E" w:rsidRDefault="00C4256E" w:rsidP="00F60552">
            <w:pPr>
              <w:jc w:val="center"/>
            </w:pPr>
          </w:p>
          <w:p w14:paraId="68ECB468" w14:textId="274F5359" w:rsidR="00C4256E" w:rsidRPr="002B1BD2" w:rsidRDefault="002B1BD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834.7</w:t>
            </w:r>
          </w:p>
          <w:p w14:paraId="5BD1DA83" w14:textId="77777777" w:rsidR="00C4256E" w:rsidRDefault="00C4256E" w:rsidP="00F60552">
            <w:pPr>
              <w:jc w:val="center"/>
            </w:pPr>
          </w:p>
        </w:tc>
        <w:tc>
          <w:tcPr>
            <w:tcW w:w="1260" w:type="dxa"/>
          </w:tcPr>
          <w:p w14:paraId="517A0AA4" w14:textId="77777777" w:rsidR="00C4256E" w:rsidRDefault="00C4256E" w:rsidP="002B1BD2">
            <w:pPr>
              <w:jc w:val="center"/>
            </w:pPr>
          </w:p>
          <w:p w14:paraId="2EE789C8" w14:textId="77777777" w:rsidR="002B1BD2" w:rsidRDefault="002B1BD2" w:rsidP="002B1B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14:paraId="1CB8C08A" w14:textId="039D7DE0" w:rsidR="002B1BD2" w:rsidRPr="002B1BD2" w:rsidRDefault="002B1BD2" w:rsidP="002B1BD2">
            <w:pPr>
              <w:jc w:val="center"/>
              <w:rPr>
                <w:lang w:val="en-US"/>
              </w:rPr>
            </w:pPr>
          </w:p>
        </w:tc>
        <w:tc>
          <w:tcPr>
            <w:tcW w:w="2827" w:type="dxa"/>
          </w:tcPr>
          <w:p w14:paraId="6B9BFDDB" w14:textId="77777777" w:rsidR="00C4256E" w:rsidRDefault="00C4256E" w:rsidP="002B1BD2">
            <w:pPr>
              <w:jc w:val="center"/>
            </w:pPr>
          </w:p>
          <w:p w14:paraId="76BF25A7" w14:textId="0A644F8F" w:rsidR="002B1BD2" w:rsidRPr="002B1BD2" w:rsidRDefault="002B1BD2" w:rsidP="002B1B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885817.86</w:t>
            </w:r>
          </w:p>
        </w:tc>
      </w:tr>
      <w:tr w:rsidR="00C4256E" w14:paraId="1996E7CA" w14:textId="77777777">
        <w:tc>
          <w:tcPr>
            <w:tcW w:w="1905" w:type="dxa"/>
          </w:tcPr>
          <w:p w14:paraId="0FF47275" w14:textId="77777777"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14:paraId="2FD7AE99" w14:textId="77777777" w:rsidR="00C4256E" w:rsidRDefault="00C4256E" w:rsidP="00F60552">
            <w:pPr>
              <w:jc w:val="center"/>
            </w:pPr>
          </w:p>
          <w:p w14:paraId="0051F0FD" w14:textId="63123B7A" w:rsidR="00C4256E" w:rsidRPr="002B1BD2" w:rsidRDefault="002B1BD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95.79</w:t>
            </w:r>
          </w:p>
          <w:p w14:paraId="6296BF5F" w14:textId="77777777" w:rsidR="00C4256E" w:rsidRDefault="00C4256E" w:rsidP="00F60552">
            <w:pPr>
              <w:jc w:val="center"/>
            </w:pPr>
          </w:p>
        </w:tc>
        <w:tc>
          <w:tcPr>
            <w:tcW w:w="1260" w:type="dxa"/>
          </w:tcPr>
          <w:p w14:paraId="705643BB" w14:textId="77777777" w:rsidR="00C4256E" w:rsidRDefault="00C4256E" w:rsidP="002B1BD2">
            <w:pPr>
              <w:jc w:val="center"/>
            </w:pPr>
          </w:p>
          <w:p w14:paraId="4C3898D2" w14:textId="05733204" w:rsidR="002B1BD2" w:rsidRPr="002B1BD2" w:rsidRDefault="002B1BD2" w:rsidP="002B1B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70</w:t>
            </w:r>
          </w:p>
        </w:tc>
        <w:tc>
          <w:tcPr>
            <w:tcW w:w="2827" w:type="dxa"/>
          </w:tcPr>
          <w:p w14:paraId="32750921" w14:textId="77777777" w:rsidR="00C4256E" w:rsidRDefault="00C4256E" w:rsidP="002B1BD2">
            <w:pPr>
              <w:jc w:val="center"/>
            </w:pPr>
          </w:p>
          <w:p w14:paraId="324B9B70" w14:textId="527B50C9" w:rsidR="002B1BD2" w:rsidRPr="002B1BD2" w:rsidRDefault="002B1BD2" w:rsidP="002B1B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96.9</w:t>
            </w:r>
          </w:p>
        </w:tc>
      </w:tr>
      <w:tr w:rsidR="00C4256E" w14:paraId="3AAE203D" w14:textId="77777777">
        <w:tc>
          <w:tcPr>
            <w:tcW w:w="1905" w:type="dxa"/>
          </w:tcPr>
          <w:p w14:paraId="4D46EA87" w14:textId="77777777"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14:paraId="34A01516" w14:textId="77777777" w:rsidR="00C4256E" w:rsidRDefault="00C4256E" w:rsidP="00F60552">
            <w:pPr>
              <w:jc w:val="center"/>
            </w:pPr>
          </w:p>
          <w:p w14:paraId="7C55B0E0" w14:textId="7574C250" w:rsidR="00C4256E" w:rsidRPr="002B1BD2" w:rsidRDefault="002B1BD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  <w:p w14:paraId="7E6F70F1" w14:textId="77777777" w:rsidR="00C4256E" w:rsidRDefault="00C4256E" w:rsidP="00F60552">
            <w:pPr>
              <w:jc w:val="center"/>
            </w:pPr>
          </w:p>
        </w:tc>
        <w:tc>
          <w:tcPr>
            <w:tcW w:w="1260" w:type="dxa"/>
          </w:tcPr>
          <w:p w14:paraId="0BB76278" w14:textId="77777777" w:rsidR="00C4256E" w:rsidRDefault="00C4256E" w:rsidP="002B1BD2">
            <w:pPr>
              <w:jc w:val="center"/>
            </w:pPr>
          </w:p>
          <w:p w14:paraId="144CB93A" w14:textId="40E8AB38" w:rsidR="002B1BD2" w:rsidRPr="002B1BD2" w:rsidRDefault="002B1BD2" w:rsidP="002B1B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72</w:t>
            </w:r>
          </w:p>
        </w:tc>
        <w:tc>
          <w:tcPr>
            <w:tcW w:w="2827" w:type="dxa"/>
          </w:tcPr>
          <w:p w14:paraId="5B755AD0" w14:textId="77777777" w:rsidR="00C4256E" w:rsidRDefault="00C4256E" w:rsidP="002B1BD2">
            <w:pPr>
              <w:jc w:val="center"/>
            </w:pPr>
          </w:p>
          <w:p w14:paraId="5E6A9A4B" w14:textId="53B9701B" w:rsidR="002B1BD2" w:rsidRPr="002B1BD2" w:rsidRDefault="002B1BD2" w:rsidP="002B1B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69.83</w:t>
            </w:r>
          </w:p>
        </w:tc>
      </w:tr>
    </w:tbl>
    <w:p w14:paraId="45179AB4" w14:textId="77777777" w:rsidR="00C4256E" w:rsidRDefault="00C4256E">
      <w:pPr>
        <w:spacing w:line="360" w:lineRule="auto"/>
      </w:pPr>
    </w:p>
    <w:p w14:paraId="3596BD5D" w14:textId="77777777"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980"/>
      </w:tblGrid>
      <w:tr w:rsidR="00C4256E" w14:paraId="67F06ACA" w14:textId="77777777">
        <w:tc>
          <w:tcPr>
            <w:tcW w:w="1884" w:type="dxa"/>
          </w:tcPr>
          <w:p w14:paraId="72EB67AF" w14:textId="77777777" w:rsidR="00C4256E" w:rsidRDefault="00C4256E">
            <w:r>
              <w:t>Показатель</w:t>
            </w:r>
          </w:p>
        </w:tc>
        <w:tc>
          <w:tcPr>
            <w:tcW w:w="1464" w:type="dxa"/>
          </w:tcPr>
          <w:p w14:paraId="4BF588AE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14:paraId="25894877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14:paraId="1EADBB20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980" w:type="dxa"/>
          </w:tcPr>
          <w:p w14:paraId="09F06F74" w14:textId="77777777"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 w14:paraId="2EB81B23" w14:textId="77777777">
        <w:tc>
          <w:tcPr>
            <w:tcW w:w="1884" w:type="dxa"/>
          </w:tcPr>
          <w:p w14:paraId="0D3DA353" w14:textId="77777777" w:rsidR="00C4256E" w:rsidRDefault="00C4256E">
            <w:r>
              <w:t>Значение</w:t>
            </w:r>
          </w:p>
        </w:tc>
        <w:tc>
          <w:tcPr>
            <w:tcW w:w="1464" w:type="dxa"/>
          </w:tcPr>
          <w:p w14:paraId="10AF55C3" w14:textId="10F76B56" w:rsidR="00C4256E" w:rsidRPr="00826F5A" w:rsidRDefault="00826F5A" w:rsidP="00826F5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834.7</w:t>
            </w:r>
          </w:p>
          <w:p w14:paraId="3179CC91" w14:textId="77777777" w:rsidR="00C4256E" w:rsidRDefault="00C4256E" w:rsidP="00826F5A">
            <w:pPr>
              <w:jc w:val="center"/>
            </w:pPr>
          </w:p>
        </w:tc>
        <w:tc>
          <w:tcPr>
            <w:tcW w:w="1800" w:type="dxa"/>
          </w:tcPr>
          <w:p w14:paraId="28A9AF65" w14:textId="25856275" w:rsidR="00C4256E" w:rsidRPr="00826F5A" w:rsidRDefault="00826F5A" w:rsidP="00826F5A">
            <w:pPr>
              <w:pStyle w:val="a4"/>
              <w:tabs>
                <w:tab w:val="clear" w:pos="4677"/>
                <w:tab w:val="clear" w:pos="935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195.79</w:t>
            </w:r>
          </w:p>
        </w:tc>
        <w:tc>
          <w:tcPr>
            <w:tcW w:w="1800" w:type="dxa"/>
          </w:tcPr>
          <w:p w14:paraId="10BA6B91" w14:textId="34F33E9C" w:rsidR="00C4256E" w:rsidRPr="00826F5A" w:rsidRDefault="00826F5A" w:rsidP="00826F5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</w:tc>
        <w:tc>
          <w:tcPr>
            <w:tcW w:w="1980" w:type="dxa"/>
          </w:tcPr>
          <w:p w14:paraId="5ABD6427" w14:textId="20300FE5" w:rsidR="00C4256E" w:rsidRPr="00826F5A" w:rsidRDefault="00826F5A" w:rsidP="00826F5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</w:tc>
      </w:tr>
    </w:tbl>
    <w:p w14:paraId="67F5E7ED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5FCF639C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322D42D2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0D694264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1A24B07A" w14:textId="77777777"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 w14:paraId="773FB1CA" w14:textId="77777777">
        <w:tc>
          <w:tcPr>
            <w:tcW w:w="4248" w:type="dxa"/>
          </w:tcPr>
          <w:p w14:paraId="0C92EA00" w14:textId="77777777" w:rsidR="00C4256E" w:rsidRDefault="00C4256E">
            <w:r>
              <w:t>Показатель</w:t>
            </w:r>
          </w:p>
        </w:tc>
        <w:tc>
          <w:tcPr>
            <w:tcW w:w="2520" w:type="dxa"/>
          </w:tcPr>
          <w:p w14:paraId="7B27C5E2" w14:textId="77777777"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14:paraId="3FDF5EAC" w14:textId="77777777" w:rsidR="00C4256E" w:rsidRDefault="00C4256E">
            <w:r>
              <w:t>Значение</w:t>
            </w:r>
          </w:p>
        </w:tc>
      </w:tr>
      <w:tr w:rsidR="00887F91" w14:paraId="7B01E77A" w14:textId="77777777">
        <w:tc>
          <w:tcPr>
            <w:tcW w:w="4248" w:type="dxa"/>
          </w:tcPr>
          <w:p w14:paraId="61949342" w14:textId="77777777" w:rsidR="00887F91" w:rsidRDefault="00887F91" w:rsidP="00887F91">
            <w:r>
              <w:t>Множественный коэффициент детерминации</w:t>
            </w:r>
          </w:p>
        </w:tc>
        <w:tc>
          <w:tcPr>
            <w:tcW w:w="2520" w:type="dxa"/>
          </w:tcPr>
          <w:p w14:paraId="18BCEEF8" w14:textId="77777777" w:rsidR="00887F91" w:rsidRPr="00A52226" w:rsidRDefault="00887F91" w:rsidP="00887F91"/>
          <w:p w14:paraId="23286D0C" w14:textId="1EBE0B8C" w:rsidR="00887F91" w:rsidRPr="00A52226" w:rsidRDefault="00000000" w:rsidP="00887F9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R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p>
                  </m:e>
                  <m:sub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Y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eqAr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регр. 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бщ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.</m:t>
                        </m:r>
                      </m:sub>
                    </m:sSub>
                  </m:den>
                </m:f>
              </m:oMath>
            </m:oMathPara>
          </w:p>
          <w:p w14:paraId="50181BAA" w14:textId="77777777" w:rsidR="00887F91" w:rsidRDefault="00887F91" w:rsidP="00887F91"/>
        </w:tc>
        <w:tc>
          <w:tcPr>
            <w:tcW w:w="2520" w:type="dxa"/>
          </w:tcPr>
          <w:p w14:paraId="75A4EA83" w14:textId="77777777" w:rsidR="00887F91" w:rsidRDefault="00887F91" w:rsidP="00887F91"/>
          <w:p w14:paraId="47EA1A5B" w14:textId="6D3473BF" w:rsidR="00887F91" w:rsidRPr="00887F91" w:rsidRDefault="00887F91" w:rsidP="00887F91">
            <w:pPr>
              <w:rPr>
                <w:lang w:val="en-US"/>
              </w:rPr>
            </w:pPr>
            <w:r>
              <w:rPr>
                <w:lang w:val="en-US"/>
              </w:rPr>
              <w:t>0.915</w:t>
            </w:r>
          </w:p>
        </w:tc>
      </w:tr>
      <w:tr w:rsidR="00887F91" w14:paraId="73B13823" w14:textId="77777777">
        <w:tc>
          <w:tcPr>
            <w:tcW w:w="4248" w:type="dxa"/>
          </w:tcPr>
          <w:p w14:paraId="131A2C08" w14:textId="77777777" w:rsidR="00887F91" w:rsidRDefault="00887F91" w:rsidP="00887F91">
            <w:r>
              <w:t>Множественное корреляционное отношение</w:t>
            </w:r>
          </w:p>
        </w:tc>
        <w:tc>
          <w:tcPr>
            <w:tcW w:w="2520" w:type="dxa"/>
          </w:tcPr>
          <w:p w14:paraId="60EC2DBD" w14:textId="77777777" w:rsidR="00887F91" w:rsidRPr="00A52226" w:rsidRDefault="00887F91" w:rsidP="00887F91">
            <w:pPr>
              <w:jc w:val="center"/>
            </w:pPr>
          </w:p>
          <w:p w14:paraId="5FA39755" w14:textId="1A79FC33" w:rsidR="00887F91" w:rsidRPr="00A52226" w:rsidRDefault="00000000" w:rsidP="00887F9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R</m:t>
                        </m:r>
                      </m:e>
                    </m:acc>
                  </m:e>
                  <m:sub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Y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eqAr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регр. 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бщ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.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28EC71E4" w14:textId="77777777" w:rsidR="00887F91" w:rsidRDefault="00887F91" w:rsidP="00887F91"/>
        </w:tc>
        <w:tc>
          <w:tcPr>
            <w:tcW w:w="2520" w:type="dxa"/>
          </w:tcPr>
          <w:p w14:paraId="6AA3E404" w14:textId="77777777" w:rsidR="00887F91" w:rsidRDefault="00887F91" w:rsidP="00887F91"/>
          <w:p w14:paraId="11DA02FC" w14:textId="0B9B78D3" w:rsidR="00887F91" w:rsidRPr="00887F91" w:rsidRDefault="00887F91" w:rsidP="00887F91">
            <w:pPr>
              <w:rPr>
                <w:lang w:val="en-US"/>
              </w:rPr>
            </w:pPr>
            <w:r>
              <w:rPr>
                <w:lang w:val="en-US"/>
              </w:rPr>
              <w:t>0.956</w:t>
            </w:r>
          </w:p>
        </w:tc>
      </w:tr>
    </w:tbl>
    <w:p w14:paraId="70C39890" w14:textId="77777777" w:rsidR="00C4256E" w:rsidRDefault="00C4256E">
      <w:pPr>
        <w:spacing w:line="360" w:lineRule="auto"/>
      </w:pPr>
    </w:p>
    <w:p w14:paraId="1AC0C446" w14:textId="77777777" w:rsidR="00C4256E" w:rsidRDefault="00C4256E">
      <w:pPr>
        <w:pStyle w:val="a3"/>
      </w:pPr>
      <w: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766FF469" w14:textId="77777777">
        <w:trPr>
          <w:trHeight w:val="687"/>
        </w:trPr>
        <w:tc>
          <w:tcPr>
            <w:tcW w:w="9288" w:type="dxa"/>
            <w:vAlign w:val="center"/>
          </w:tcPr>
          <w:p w14:paraId="703683EC" w14:textId="6D2BBAB0" w:rsidR="00C4256E" w:rsidRDefault="00212B2E">
            <w:r w:rsidRPr="00212B2E">
              <w:lastRenderedPageBreak/>
              <w:t xml:space="preserve">Тип связи между факторным и результативными признаками, определяемой рассчитанной линейной регрессией - </w:t>
            </w:r>
            <w:r w:rsidRPr="00212B2E">
              <w:rPr>
                <w:rFonts w:ascii="Georgia" w:eastAsia="Georgia" w:hAnsi="Georgia" w:cs="Georgia"/>
                <w:b/>
                <w:sz w:val="22"/>
                <w:szCs w:val="22"/>
                <w:highlight w:val="white"/>
              </w:rPr>
              <w:t>сильная</w:t>
            </w:r>
            <w:r w:rsidRPr="00212B2E">
              <w:t>.</w:t>
            </w:r>
          </w:p>
        </w:tc>
      </w:tr>
    </w:tbl>
    <w:p w14:paraId="40004DC4" w14:textId="77777777" w:rsidR="00C4256E" w:rsidRDefault="00C4256E">
      <w:pPr>
        <w:pStyle w:val="a3"/>
      </w:pPr>
    </w:p>
    <w:p w14:paraId="66B42826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4. Выводы</w:t>
      </w:r>
    </w:p>
    <w:p w14:paraId="287532B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Сводная таблица показателей вариации для различных регрессионных моделей</w:t>
      </w:r>
    </w:p>
    <w:tbl>
      <w:tblPr>
        <w:tblW w:w="80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800"/>
        <w:gridCol w:w="2160"/>
        <w:gridCol w:w="2160"/>
      </w:tblGrid>
      <w:tr w:rsidR="00C4256E" w14:paraId="6918C6EE" w14:textId="77777777">
        <w:tc>
          <w:tcPr>
            <w:tcW w:w="1908" w:type="dxa"/>
          </w:tcPr>
          <w:p w14:paraId="33285CF2" w14:textId="77777777" w:rsidR="00C4256E" w:rsidRDefault="00C4256E">
            <w:r>
              <w:t>Источник вариации</w:t>
            </w:r>
          </w:p>
        </w:tc>
        <w:tc>
          <w:tcPr>
            <w:tcW w:w="1800" w:type="dxa"/>
          </w:tcPr>
          <w:p w14:paraId="2E82730D" w14:textId="77777777" w:rsidR="00C4256E" w:rsidRDefault="00C4256E">
            <w:r>
              <w:t>Простейшая линейная модель</w:t>
            </w:r>
          </w:p>
        </w:tc>
        <w:tc>
          <w:tcPr>
            <w:tcW w:w="2160" w:type="dxa"/>
          </w:tcPr>
          <w:p w14:paraId="5D8489F8" w14:textId="77777777" w:rsidR="00C4256E" w:rsidRDefault="00C4256E">
            <w:r>
              <w:t>Линейная модель с квадратичным членом</w:t>
            </w:r>
          </w:p>
        </w:tc>
        <w:tc>
          <w:tcPr>
            <w:tcW w:w="2160" w:type="dxa"/>
          </w:tcPr>
          <w:p w14:paraId="40ADDD8A" w14:textId="77777777" w:rsidR="00C4256E" w:rsidRDefault="00C4256E">
            <w:r>
              <w:t>Множественная линейная модель</w:t>
            </w:r>
          </w:p>
        </w:tc>
      </w:tr>
      <w:tr w:rsidR="00F60552" w14:paraId="2DC9AC1A" w14:textId="77777777">
        <w:tc>
          <w:tcPr>
            <w:tcW w:w="1908" w:type="dxa"/>
          </w:tcPr>
          <w:p w14:paraId="76948375" w14:textId="77777777" w:rsidR="00F60552" w:rsidRDefault="00F60552" w:rsidP="00F60552">
            <w:r>
              <w:t>Факторный признак</w:t>
            </w:r>
          </w:p>
        </w:tc>
        <w:tc>
          <w:tcPr>
            <w:tcW w:w="1800" w:type="dxa"/>
          </w:tcPr>
          <w:p w14:paraId="588CA7F7" w14:textId="77777777" w:rsidR="00F60552" w:rsidRPr="0058197D" w:rsidRDefault="00F60552" w:rsidP="00F60552">
            <w:pPr>
              <w:jc w:val="center"/>
              <w:rPr>
                <w:lang w:val="en-US"/>
              </w:rPr>
            </w:pPr>
          </w:p>
          <w:p w14:paraId="27148859" w14:textId="77777777" w:rsidR="00F60552" w:rsidRDefault="00F60552" w:rsidP="00F60552">
            <w:pPr>
              <w:jc w:val="center"/>
            </w:pPr>
            <w:r w:rsidRPr="00D00FD9">
              <w:t>4589.95</w:t>
            </w:r>
          </w:p>
          <w:p w14:paraId="3A840808" w14:textId="77777777" w:rsidR="00F60552" w:rsidRDefault="00F60552" w:rsidP="00F60552"/>
        </w:tc>
        <w:tc>
          <w:tcPr>
            <w:tcW w:w="2160" w:type="dxa"/>
          </w:tcPr>
          <w:p w14:paraId="6635C11A" w14:textId="77777777" w:rsidR="00F60552" w:rsidRDefault="00F60552" w:rsidP="00F60552">
            <w:pPr>
              <w:jc w:val="center"/>
            </w:pPr>
          </w:p>
          <w:p w14:paraId="373DFBC1" w14:textId="77777777" w:rsidR="00F60552" w:rsidRPr="006A78DC" w:rsidRDefault="00F6055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844.45</w:t>
            </w:r>
          </w:p>
          <w:p w14:paraId="7634DD5D" w14:textId="77777777" w:rsidR="00F60552" w:rsidRDefault="00F60552" w:rsidP="00F60552">
            <w:pPr>
              <w:jc w:val="center"/>
            </w:pPr>
          </w:p>
        </w:tc>
        <w:tc>
          <w:tcPr>
            <w:tcW w:w="2160" w:type="dxa"/>
          </w:tcPr>
          <w:p w14:paraId="35157ABC" w14:textId="77777777" w:rsidR="00F60552" w:rsidRDefault="00F60552" w:rsidP="00F60552">
            <w:pPr>
              <w:jc w:val="center"/>
            </w:pPr>
          </w:p>
          <w:p w14:paraId="141255D1" w14:textId="77777777" w:rsidR="00F60552" w:rsidRPr="002B1BD2" w:rsidRDefault="00F6055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834.7</w:t>
            </w:r>
          </w:p>
          <w:p w14:paraId="651D3D68" w14:textId="77777777" w:rsidR="00F60552" w:rsidRDefault="00F60552" w:rsidP="00F60552">
            <w:pPr>
              <w:jc w:val="center"/>
            </w:pPr>
          </w:p>
        </w:tc>
      </w:tr>
      <w:tr w:rsidR="00F60552" w14:paraId="7000F7E0" w14:textId="77777777">
        <w:tc>
          <w:tcPr>
            <w:tcW w:w="1908" w:type="dxa"/>
          </w:tcPr>
          <w:p w14:paraId="2CDC3BCF" w14:textId="77777777" w:rsidR="00F60552" w:rsidRDefault="00F60552" w:rsidP="00F60552">
            <w:r>
              <w:t>Остаточные признаки</w:t>
            </w:r>
          </w:p>
        </w:tc>
        <w:tc>
          <w:tcPr>
            <w:tcW w:w="1800" w:type="dxa"/>
          </w:tcPr>
          <w:p w14:paraId="59BF7B19" w14:textId="77777777" w:rsidR="00F60552" w:rsidRDefault="00F60552" w:rsidP="00F60552">
            <w:pPr>
              <w:jc w:val="center"/>
            </w:pPr>
          </w:p>
          <w:p w14:paraId="21E253D6" w14:textId="77777777" w:rsidR="00F60552" w:rsidRPr="003F3AD9" w:rsidRDefault="00F6055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440.54</w:t>
            </w:r>
          </w:p>
          <w:p w14:paraId="17EF504A" w14:textId="77777777" w:rsidR="00F60552" w:rsidRDefault="00F60552" w:rsidP="00F60552"/>
        </w:tc>
        <w:tc>
          <w:tcPr>
            <w:tcW w:w="2160" w:type="dxa"/>
          </w:tcPr>
          <w:p w14:paraId="14052146" w14:textId="77777777" w:rsidR="00F60552" w:rsidRDefault="00F60552" w:rsidP="00F60552">
            <w:pPr>
              <w:jc w:val="center"/>
            </w:pPr>
          </w:p>
          <w:p w14:paraId="02F7DC47" w14:textId="0666D50C" w:rsidR="00F60552" w:rsidRPr="00F60552" w:rsidRDefault="00F6055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186.04</w:t>
            </w:r>
          </w:p>
          <w:p w14:paraId="52E7E36D" w14:textId="77777777" w:rsidR="00F60552" w:rsidRDefault="00F60552" w:rsidP="00F60552">
            <w:pPr>
              <w:jc w:val="center"/>
            </w:pPr>
          </w:p>
        </w:tc>
        <w:tc>
          <w:tcPr>
            <w:tcW w:w="2160" w:type="dxa"/>
          </w:tcPr>
          <w:p w14:paraId="1E72EC66" w14:textId="77777777" w:rsidR="00F60552" w:rsidRDefault="00F60552" w:rsidP="00F60552">
            <w:pPr>
              <w:jc w:val="center"/>
            </w:pPr>
          </w:p>
          <w:p w14:paraId="250C9D72" w14:textId="2BB2D374" w:rsidR="00F60552" w:rsidRPr="00F60552" w:rsidRDefault="00F6055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95.79</w:t>
            </w:r>
          </w:p>
        </w:tc>
      </w:tr>
      <w:tr w:rsidR="00F60552" w14:paraId="4DEA7D65" w14:textId="77777777">
        <w:tc>
          <w:tcPr>
            <w:tcW w:w="1908" w:type="dxa"/>
          </w:tcPr>
          <w:p w14:paraId="703247EE" w14:textId="77777777" w:rsidR="00F60552" w:rsidRDefault="00F60552" w:rsidP="00F60552">
            <w:r>
              <w:t>Все признаки</w:t>
            </w:r>
          </w:p>
        </w:tc>
        <w:tc>
          <w:tcPr>
            <w:tcW w:w="1800" w:type="dxa"/>
          </w:tcPr>
          <w:p w14:paraId="02B705D9" w14:textId="77777777" w:rsidR="00F60552" w:rsidRDefault="00F60552" w:rsidP="00F60552">
            <w:pPr>
              <w:jc w:val="center"/>
            </w:pPr>
          </w:p>
          <w:p w14:paraId="426805C9" w14:textId="77777777" w:rsidR="00F60552" w:rsidRPr="00F14ACB" w:rsidRDefault="00F6055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  <w:p w14:paraId="613D2BCD" w14:textId="77777777" w:rsidR="00F60552" w:rsidRDefault="00F60552" w:rsidP="00F60552"/>
        </w:tc>
        <w:tc>
          <w:tcPr>
            <w:tcW w:w="2160" w:type="dxa"/>
          </w:tcPr>
          <w:p w14:paraId="79CA454A" w14:textId="77777777" w:rsidR="00F60552" w:rsidRDefault="00F60552" w:rsidP="00F60552">
            <w:pPr>
              <w:jc w:val="center"/>
            </w:pPr>
          </w:p>
          <w:p w14:paraId="74359119" w14:textId="3207E0E9" w:rsidR="00F60552" w:rsidRPr="00F60552" w:rsidRDefault="00F6055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  <w:p w14:paraId="02C637AF" w14:textId="77777777" w:rsidR="00F60552" w:rsidRDefault="00F60552" w:rsidP="00F60552">
            <w:pPr>
              <w:jc w:val="center"/>
            </w:pPr>
          </w:p>
        </w:tc>
        <w:tc>
          <w:tcPr>
            <w:tcW w:w="2160" w:type="dxa"/>
          </w:tcPr>
          <w:p w14:paraId="71FF95FF" w14:textId="77777777" w:rsidR="00F60552" w:rsidRDefault="00F60552" w:rsidP="00F60552">
            <w:pPr>
              <w:jc w:val="center"/>
            </w:pPr>
          </w:p>
          <w:p w14:paraId="752A43D5" w14:textId="77777777" w:rsidR="00F60552" w:rsidRPr="002B1BD2" w:rsidRDefault="00F60552" w:rsidP="00F6055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30.49</w:t>
            </w:r>
          </w:p>
          <w:p w14:paraId="0952F0BF" w14:textId="77777777" w:rsidR="00F60552" w:rsidRDefault="00F60552" w:rsidP="00F60552">
            <w:pPr>
              <w:jc w:val="center"/>
            </w:pPr>
          </w:p>
        </w:tc>
      </w:tr>
    </w:tbl>
    <w:p w14:paraId="37D96A64" w14:textId="77777777" w:rsidR="00C4256E" w:rsidRDefault="00C4256E">
      <w:pPr>
        <w:spacing w:line="360" w:lineRule="auto"/>
        <w:rPr>
          <w:lang w:val="en-US"/>
        </w:rPr>
      </w:pPr>
    </w:p>
    <w:p w14:paraId="2AD35FA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Сводная таблица свойств различных регрессионных моделе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2160"/>
        <w:gridCol w:w="2160"/>
        <w:gridCol w:w="1980"/>
      </w:tblGrid>
      <w:tr w:rsidR="00C4256E" w14:paraId="57F04B75" w14:textId="77777777">
        <w:tc>
          <w:tcPr>
            <w:tcW w:w="2628" w:type="dxa"/>
          </w:tcPr>
          <w:p w14:paraId="0A09AE5D" w14:textId="77777777" w:rsidR="00C4256E" w:rsidRDefault="00C4256E">
            <w:r>
              <w:t>Свойство</w:t>
            </w:r>
          </w:p>
        </w:tc>
        <w:tc>
          <w:tcPr>
            <w:tcW w:w="2160" w:type="dxa"/>
          </w:tcPr>
          <w:p w14:paraId="3072E2B4" w14:textId="77777777" w:rsidR="00C4256E" w:rsidRDefault="00C4256E">
            <w:r>
              <w:t>Простейшая линейная модель</w:t>
            </w:r>
          </w:p>
        </w:tc>
        <w:tc>
          <w:tcPr>
            <w:tcW w:w="2160" w:type="dxa"/>
          </w:tcPr>
          <w:p w14:paraId="426FE0B8" w14:textId="77777777" w:rsidR="00C4256E" w:rsidRDefault="00C4256E">
            <w:r>
              <w:t>Линейная модель с квадратичным членом</w:t>
            </w:r>
          </w:p>
        </w:tc>
        <w:tc>
          <w:tcPr>
            <w:tcW w:w="1980" w:type="dxa"/>
          </w:tcPr>
          <w:p w14:paraId="590CB7B4" w14:textId="77777777" w:rsidR="00C4256E" w:rsidRDefault="00C4256E">
            <w:r>
              <w:t>Множественная линейная модель</w:t>
            </w:r>
          </w:p>
        </w:tc>
      </w:tr>
      <w:tr w:rsidR="00C4256E" w14:paraId="709A0A16" w14:textId="77777777">
        <w:tc>
          <w:tcPr>
            <w:tcW w:w="2628" w:type="dxa"/>
          </w:tcPr>
          <w:p w14:paraId="388BA3E4" w14:textId="77777777" w:rsidR="00C4256E" w:rsidRDefault="00C4256E">
            <w:r>
              <w:t>Точность</w:t>
            </w:r>
          </w:p>
        </w:tc>
        <w:tc>
          <w:tcPr>
            <w:tcW w:w="2160" w:type="dxa"/>
          </w:tcPr>
          <w:p w14:paraId="601B3A3E" w14:textId="6DD1CE28" w:rsidR="00C4256E" w:rsidRPr="008228C7" w:rsidRDefault="008228C7" w:rsidP="008228C7">
            <w:pPr>
              <w:jc w:val="center"/>
              <w:rPr>
                <w:lang w:val="en-US"/>
              </w:rPr>
            </w:pPr>
            <w:r w:rsidRPr="008228C7">
              <w:rPr>
                <w:lang w:val="en-US"/>
              </w:rPr>
              <w:t>32.7</w:t>
            </w:r>
            <w:r w:rsidR="008521EB">
              <w:rPr>
                <w:lang w:val="en-US"/>
              </w:rPr>
              <w:t>%</w:t>
            </w:r>
          </w:p>
        </w:tc>
        <w:tc>
          <w:tcPr>
            <w:tcW w:w="2160" w:type="dxa"/>
          </w:tcPr>
          <w:p w14:paraId="0F964341" w14:textId="24DEC0E1" w:rsidR="00C4256E" w:rsidRPr="008228C7" w:rsidRDefault="008228C7" w:rsidP="008228C7">
            <w:pPr>
              <w:jc w:val="center"/>
              <w:rPr>
                <w:lang w:val="en-US"/>
              </w:rPr>
            </w:pPr>
            <w:r w:rsidRPr="008228C7">
              <w:rPr>
                <w:lang w:val="en-US"/>
              </w:rPr>
              <w:t>41.7</w:t>
            </w:r>
            <w:r w:rsidR="008521EB">
              <w:rPr>
                <w:lang w:val="en-US"/>
              </w:rPr>
              <w:t>%</w:t>
            </w:r>
          </w:p>
        </w:tc>
        <w:tc>
          <w:tcPr>
            <w:tcW w:w="1980" w:type="dxa"/>
          </w:tcPr>
          <w:p w14:paraId="129EC937" w14:textId="109A4465" w:rsidR="00C4256E" w:rsidRPr="008228C7" w:rsidRDefault="008228C7" w:rsidP="008228C7">
            <w:pPr>
              <w:jc w:val="center"/>
              <w:rPr>
                <w:lang w:val="en-US"/>
              </w:rPr>
            </w:pPr>
            <w:r w:rsidRPr="008228C7">
              <w:t>91</w:t>
            </w:r>
            <w:r w:rsidRPr="008228C7">
              <w:rPr>
                <w:lang w:val="en-US"/>
              </w:rPr>
              <w:t>.5</w:t>
            </w:r>
            <w:r w:rsidR="008521EB">
              <w:rPr>
                <w:lang w:val="en-US"/>
              </w:rPr>
              <w:t>%</w:t>
            </w:r>
          </w:p>
        </w:tc>
      </w:tr>
      <w:tr w:rsidR="00C4256E" w14:paraId="7E17448C" w14:textId="77777777">
        <w:tc>
          <w:tcPr>
            <w:tcW w:w="2628" w:type="dxa"/>
          </w:tcPr>
          <w:p w14:paraId="6081D64A" w14:textId="77777777" w:rsidR="00C4256E" w:rsidRDefault="00C4256E">
            <w:r>
              <w:t>Значимость</w:t>
            </w:r>
          </w:p>
        </w:tc>
        <w:tc>
          <w:tcPr>
            <w:tcW w:w="2160" w:type="dxa"/>
          </w:tcPr>
          <w:p w14:paraId="7006CF17" w14:textId="2B44291A" w:rsidR="00C4256E" w:rsidRPr="00BE08A7" w:rsidRDefault="00BE08A7" w:rsidP="00BE08A7">
            <w:pPr>
              <w:jc w:val="center"/>
            </w:pPr>
            <w:r>
              <w:t>Да</w:t>
            </w:r>
          </w:p>
        </w:tc>
        <w:tc>
          <w:tcPr>
            <w:tcW w:w="2160" w:type="dxa"/>
          </w:tcPr>
          <w:p w14:paraId="50438902" w14:textId="4AFD7C79" w:rsidR="00C4256E" w:rsidRDefault="00BE08A7" w:rsidP="00BE08A7">
            <w:pPr>
              <w:jc w:val="center"/>
            </w:pPr>
            <w:r>
              <w:t>Да</w:t>
            </w:r>
          </w:p>
        </w:tc>
        <w:tc>
          <w:tcPr>
            <w:tcW w:w="1980" w:type="dxa"/>
          </w:tcPr>
          <w:p w14:paraId="49EC020B" w14:textId="799CFFB3" w:rsidR="00C4256E" w:rsidRDefault="00BE08A7" w:rsidP="00BE08A7">
            <w:pPr>
              <w:jc w:val="center"/>
            </w:pPr>
            <w:r>
              <w:t>Да</w:t>
            </w:r>
          </w:p>
        </w:tc>
      </w:tr>
      <w:tr w:rsidR="00C4256E" w14:paraId="41355805" w14:textId="77777777">
        <w:tc>
          <w:tcPr>
            <w:tcW w:w="2628" w:type="dxa"/>
          </w:tcPr>
          <w:p w14:paraId="5DADA5EB" w14:textId="77777777" w:rsidR="00C4256E" w:rsidRDefault="00C4256E">
            <w:r>
              <w:t>Адекватность</w:t>
            </w:r>
          </w:p>
        </w:tc>
        <w:tc>
          <w:tcPr>
            <w:tcW w:w="2160" w:type="dxa"/>
          </w:tcPr>
          <w:p w14:paraId="69C31A56" w14:textId="048E1334" w:rsidR="00C4256E" w:rsidRPr="00EA6747" w:rsidRDefault="003B3F66" w:rsidP="00BE08A7">
            <w:pPr>
              <w:jc w:val="center"/>
            </w:pPr>
            <w:r>
              <w:t>Нет</w:t>
            </w:r>
          </w:p>
        </w:tc>
        <w:tc>
          <w:tcPr>
            <w:tcW w:w="2160" w:type="dxa"/>
          </w:tcPr>
          <w:p w14:paraId="7CD639A5" w14:textId="1C4B83FB" w:rsidR="00C4256E" w:rsidRDefault="003B3F66" w:rsidP="00BE08A7">
            <w:pPr>
              <w:jc w:val="center"/>
            </w:pPr>
            <w:r>
              <w:t>Нет</w:t>
            </w:r>
          </w:p>
        </w:tc>
        <w:tc>
          <w:tcPr>
            <w:tcW w:w="1980" w:type="dxa"/>
          </w:tcPr>
          <w:p w14:paraId="416E5811" w14:textId="63363127" w:rsidR="00C4256E" w:rsidRDefault="00BE08A7" w:rsidP="00BE08A7">
            <w:pPr>
              <w:jc w:val="center"/>
            </w:pPr>
            <w:r>
              <w:t>Да</w:t>
            </w:r>
          </w:p>
        </w:tc>
      </w:tr>
      <w:tr w:rsidR="00C4256E" w14:paraId="37920645" w14:textId="77777777">
        <w:tc>
          <w:tcPr>
            <w:tcW w:w="2628" w:type="dxa"/>
          </w:tcPr>
          <w:p w14:paraId="367E9B79" w14:textId="77777777" w:rsidR="00C4256E" w:rsidRDefault="00C4256E">
            <w:r>
              <w:t>Степень тесноты связи</w:t>
            </w:r>
          </w:p>
        </w:tc>
        <w:tc>
          <w:tcPr>
            <w:tcW w:w="2160" w:type="dxa"/>
          </w:tcPr>
          <w:p w14:paraId="321F3AC3" w14:textId="7B62AAB1" w:rsidR="00C4256E" w:rsidRDefault="00BE08A7" w:rsidP="00BE08A7">
            <w:pPr>
              <w:jc w:val="center"/>
            </w:pPr>
            <w:r>
              <w:t>Заметная</w:t>
            </w:r>
          </w:p>
        </w:tc>
        <w:tc>
          <w:tcPr>
            <w:tcW w:w="2160" w:type="dxa"/>
          </w:tcPr>
          <w:p w14:paraId="731E2174" w14:textId="6B16E8DC" w:rsidR="00C4256E" w:rsidRDefault="00BE08A7" w:rsidP="00BE08A7">
            <w:pPr>
              <w:jc w:val="center"/>
            </w:pPr>
            <w:r>
              <w:t>Заметная</w:t>
            </w:r>
          </w:p>
        </w:tc>
        <w:tc>
          <w:tcPr>
            <w:tcW w:w="1980" w:type="dxa"/>
          </w:tcPr>
          <w:p w14:paraId="65F65E71" w14:textId="1F331A5B" w:rsidR="00C4256E" w:rsidRDefault="00BE08A7" w:rsidP="00BE08A7">
            <w:pPr>
              <w:jc w:val="center"/>
            </w:pPr>
            <w:r>
              <w:t>Сильная</w:t>
            </w:r>
          </w:p>
        </w:tc>
      </w:tr>
    </w:tbl>
    <w:p w14:paraId="78074A26" w14:textId="77777777" w:rsidR="00C4256E" w:rsidRDefault="00C4256E">
      <w:pPr>
        <w:spacing w:line="360" w:lineRule="auto"/>
        <w:rPr>
          <w:i/>
          <w:iCs/>
        </w:rPr>
      </w:pPr>
    </w:p>
    <w:p w14:paraId="4AB47FC7" w14:textId="77777777"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781F6DD5" w14:textId="77777777">
        <w:trPr>
          <w:trHeight w:val="2210"/>
        </w:trPr>
        <w:tc>
          <w:tcPr>
            <w:tcW w:w="9290" w:type="dxa"/>
          </w:tcPr>
          <w:p w14:paraId="0996C565" w14:textId="70DC2278" w:rsidR="00C4256E" w:rsidRPr="00F16AF0" w:rsidRDefault="00C4256E">
            <w:pPr>
              <w:spacing w:line="360" w:lineRule="auto"/>
            </w:pPr>
            <w:r>
              <w:t>В результате проведённого в п.9 статистического анализа обнаружено, что</w:t>
            </w:r>
            <w:r w:rsidR="002F5288" w:rsidRPr="002F5288">
              <w:t xml:space="preserve"> </w:t>
            </w:r>
            <w:r w:rsidR="002F5288">
              <w:t>точность множественной линейной модели гораздо больше точности простейшей л</w:t>
            </w:r>
            <w:r w:rsidR="002F5288" w:rsidRPr="002F5288">
              <w:t>.</w:t>
            </w:r>
            <w:r w:rsidR="002F5288">
              <w:t>м и л</w:t>
            </w:r>
            <w:r w:rsidR="002F5288" w:rsidRPr="002F5288">
              <w:t>.</w:t>
            </w:r>
            <w:r w:rsidR="002F5288">
              <w:t>м</w:t>
            </w:r>
            <w:r w:rsidR="002F5288" w:rsidRPr="002F5288">
              <w:t xml:space="preserve"> </w:t>
            </w:r>
            <w:r w:rsidR="002F5288">
              <w:t>с квадратичным членом</w:t>
            </w:r>
            <w:r w:rsidR="002F5288" w:rsidRPr="002F5288">
              <w:t>.</w:t>
            </w:r>
            <w:r w:rsidR="002F5288">
              <w:t xml:space="preserve"> Все регрессионный модели значимы и адекватно</w:t>
            </w:r>
            <w:r w:rsidR="003B3F66">
              <w:t xml:space="preserve"> (в случае множественной линейной регрессии)</w:t>
            </w:r>
            <w:r w:rsidR="002F5288">
              <w:t xml:space="preserve"> отражают зависимость </w:t>
            </w:r>
            <w:r w:rsidR="002F5288">
              <w:rPr>
                <w:lang w:val="en-US"/>
              </w:rPr>
              <w:t>A</w:t>
            </w:r>
            <w:r w:rsidR="002F5288" w:rsidRPr="002F5288">
              <w:t xml:space="preserve">13 </w:t>
            </w:r>
            <w:r w:rsidR="002F5288">
              <w:t xml:space="preserve">от </w:t>
            </w:r>
            <w:r w:rsidR="002F5288">
              <w:rPr>
                <w:lang w:val="en-US"/>
              </w:rPr>
              <w:t>A</w:t>
            </w:r>
            <w:r w:rsidR="002F5288" w:rsidRPr="002F5288">
              <w:t xml:space="preserve">5 </w:t>
            </w:r>
            <w:r w:rsidR="002F5288">
              <w:t xml:space="preserve">и </w:t>
            </w:r>
            <w:r w:rsidR="002F5288">
              <w:rPr>
                <w:lang w:val="en-US"/>
              </w:rPr>
              <w:t>A</w:t>
            </w:r>
            <w:r w:rsidR="002F5288" w:rsidRPr="002F5288">
              <w:t>15</w:t>
            </w:r>
            <w:r w:rsidR="00F16AF0" w:rsidRPr="00F16AF0">
              <w:t xml:space="preserve">, </w:t>
            </w:r>
            <w:r w:rsidR="00F16AF0">
              <w:t>однако степень тесноты связи в множественной модели по шкале Чеддока является сильной</w:t>
            </w:r>
            <w:r w:rsidR="00F16AF0" w:rsidRPr="00F16AF0">
              <w:t>,</w:t>
            </w:r>
            <w:r w:rsidR="00F16AF0">
              <w:t xml:space="preserve"> когда как в остальных моделях является лишь заметной</w:t>
            </w:r>
            <w:r w:rsidR="00F16AF0" w:rsidRPr="00F16AF0">
              <w:t>.</w:t>
            </w:r>
          </w:p>
        </w:tc>
      </w:tr>
    </w:tbl>
    <w:p w14:paraId="68C582C8" w14:textId="77777777" w:rsidR="00507965" w:rsidRDefault="00507965" w:rsidP="00507965">
      <w:pPr>
        <w:pStyle w:val="20"/>
      </w:pPr>
    </w:p>
    <w:p w14:paraId="7C371CFA" w14:textId="4ABE9176" w:rsidR="00507965" w:rsidRDefault="00507965" w:rsidP="00507965">
      <w:pPr>
        <w:pStyle w:val="20"/>
      </w:pPr>
    </w:p>
    <w:p w14:paraId="0BDF43A5" w14:textId="0F32DA60" w:rsidR="00AD05AC" w:rsidRDefault="00AD05AC" w:rsidP="00507965">
      <w:pPr>
        <w:pStyle w:val="20"/>
      </w:pPr>
    </w:p>
    <w:p w14:paraId="2CF048A7" w14:textId="191FF5DA" w:rsidR="00AD05AC" w:rsidRDefault="00AD05AC" w:rsidP="00507965">
      <w:pPr>
        <w:pStyle w:val="20"/>
      </w:pPr>
    </w:p>
    <w:p w14:paraId="7A277519" w14:textId="56C4362B" w:rsidR="00AD05AC" w:rsidRDefault="00AD05AC" w:rsidP="00507965">
      <w:pPr>
        <w:pStyle w:val="20"/>
      </w:pPr>
    </w:p>
    <w:p w14:paraId="405EF3A7" w14:textId="15B613F4" w:rsidR="00AD05AC" w:rsidRDefault="00AD05AC" w:rsidP="00507965">
      <w:pPr>
        <w:pStyle w:val="20"/>
      </w:pPr>
    </w:p>
    <w:p w14:paraId="446669BD" w14:textId="77777777" w:rsidR="00C4256E" w:rsidRDefault="00C4256E"/>
    <w:sectPr w:rsidR="00C4256E">
      <w:footerReference w:type="default" r:id="rId56"/>
      <w:footerReference w:type="first" r:id="rId5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CB0B42" w14:textId="77777777" w:rsidR="002474E7" w:rsidRDefault="002474E7">
      <w:r>
        <w:separator/>
      </w:r>
    </w:p>
  </w:endnote>
  <w:endnote w:type="continuationSeparator" w:id="0">
    <w:p w14:paraId="27B02E7E" w14:textId="77777777" w:rsidR="002474E7" w:rsidRDefault="002474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03F20" w14:textId="77777777" w:rsidR="00C4256E" w:rsidRDefault="00C4256E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507965">
      <w:rPr>
        <w:rStyle w:val="a6"/>
        <w:noProof/>
      </w:rPr>
      <w:t>2</w:t>
    </w:r>
    <w:r>
      <w:rPr>
        <w:rStyle w:val="a6"/>
      </w:rPr>
      <w:fldChar w:fldCharType="end"/>
    </w:r>
  </w:p>
  <w:p w14:paraId="20C285B2" w14:textId="77777777" w:rsidR="00C4256E" w:rsidRDefault="00C4256E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ED3F5A" w14:textId="77777777" w:rsidR="00C4256E" w:rsidRDefault="00C4256E">
    <w:pPr>
      <w:pStyle w:val="a4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E7833" w14:textId="77777777" w:rsidR="008100B7" w:rsidRDefault="008100B7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BF36E6">
      <w:rPr>
        <w:rStyle w:val="a6"/>
        <w:noProof/>
      </w:rPr>
      <w:t>6</w:t>
    </w:r>
    <w:r>
      <w:rPr>
        <w:rStyle w:val="a6"/>
      </w:rPr>
      <w:fldChar w:fldCharType="end"/>
    </w:r>
  </w:p>
  <w:p w14:paraId="0EC603A3" w14:textId="77777777" w:rsidR="008100B7" w:rsidRDefault="008100B7">
    <w:pPr>
      <w:pStyle w:val="a4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3E1A04" w14:textId="77777777" w:rsidR="008100B7" w:rsidRDefault="008100B7">
    <w:pPr>
      <w:pStyle w:val="a4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F36E6">
      <w:rPr>
        <w:noProof/>
      </w:rPr>
      <w:t>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ED4D22" w14:textId="77777777" w:rsidR="002474E7" w:rsidRDefault="002474E7">
      <w:r>
        <w:separator/>
      </w:r>
    </w:p>
  </w:footnote>
  <w:footnote w:type="continuationSeparator" w:id="0">
    <w:p w14:paraId="2B3D3BB0" w14:textId="77777777" w:rsidR="002474E7" w:rsidRDefault="002474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6A2C2E"/>
    <w:multiLevelType w:val="hybridMultilevel"/>
    <w:tmpl w:val="BED815C8"/>
    <w:lvl w:ilvl="0" w:tplc="28FC9C0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787013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379B"/>
    <w:rsid w:val="00003963"/>
    <w:rsid w:val="00004969"/>
    <w:rsid w:val="00010BF9"/>
    <w:rsid w:val="0001135E"/>
    <w:rsid w:val="0001626A"/>
    <w:rsid w:val="0002379B"/>
    <w:rsid w:val="00033F99"/>
    <w:rsid w:val="0004018F"/>
    <w:rsid w:val="0004260D"/>
    <w:rsid w:val="0004323E"/>
    <w:rsid w:val="0004718D"/>
    <w:rsid w:val="00050050"/>
    <w:rsid w:val="0005699F"/>
    <w:rsid w:val="000667DC"/>
    <w:rsid w:val="00067D25"/>
    <w:rsid w:val="00075445"/>
    <w:rsid w:val="00080110"/>
    <w:rsid w:val="000839FF"/>
    <w:rsid w:val="00092A77"/>
    <w:rsid w:val="0009397A"/>
    <w:rsid w:val="00093AA9"/>
    <w:rsid w:val="00097EB7"/>
    <w:rsid w:val="000A1108"/>
    <w:rsid w:val="000A2313"/>
    <w:rsid w:val="000A5484"/>
    <w:rsid w:val="000B00EA"/>
    <w:rsid w:val="000B5812"/>
    <w:rsid w:val="000B5CAC"/>
    <w:rsid w:val="000B731B"/>
    <w:rsid w:val="000B7A90"/>
    <w:rsid w:val="000D0955"/>
    <w:rsid w:val="000D1F04"/>
    <w:rsid w:val="000D35BE"/>
    <w:rsid w:val="000D437F"/>
    <w:rsid w:val="000D4FD2"/>
    <w:rsid w:val="000E13E4"/>
    <w:rsid w:val="000F284E"/>
    <w:rsid w:val="000F7716"/>
    <w:rsid w:val="001078D4"/>
    <w:rsid w:val="001140D3"/>
    <w:rsid w:val="001179E4"/>
    <w:rsid w:val="00121EB4"/>
    <w:rsid w:val="00134403"/>
    <w:rsid w:val="00140632"/>
    <w:rsid w:val="00146D1E"/>
    <w:rsid w:val="001523D6"/>
    <w:rsid w:val="00153482"/>
    <w:rsid w:val="00160151"/>
    <w:rsid w:val="00165878"/>
    <w:rsid w:val="00183343"/>
    <w:rsid w:val="00191555"/>
    <w:rsid w:val="001916A9"/>
    <w:rsid w:val="00192547"/>
    <w:rsid w:val="00193DC7"/>
    <w:rsid w:val="0019473A"/>
    <w:rsid w:val="00196385"/>
    <w:rsid w:val="00197856"/>
    <w:rsid w:val="001A0E68"/>
    <w:rsid w:val="001B09A9"/>
    <w:rsid w:val="001B3BA4"/>
    <w:rsid w:val="001C440A"/>
    <w:rsid w:val="001F0EE4"/>
    <w:rsid w:val="001F2462"/>
    <w:rsid w:val="001F24F9"/>
    <w:rsid w:val="001F4032"/>
    <w:rsid w:val="001F4A59"/>
    <w:rsid w:val="00205F4F"/>
    <w:rsid w:val="00212B2E"/>
    <w:rsid w:val="002201B4"/>
    <w:rsid w:val="00221B44"/>
    <w:rsid w:val="002230AA"/>
    <w:rsid w:val="00225773"/>
    <w:rsid w:val="00227B58"/>
    <w:rsid w:val="00243997"/>
    <w:rsid w:val="00246067"/>
    <w:rsid w:val="002474E7"/>
    <w:rsid w:val="00253C79"/>
    <w:rsid w:val="002550D6"/>
    <w:rsid w:val="002556FE"/>
    <w:rsid w:val="002649DA"/>
    <w:rsid w:val="00265E05"/>
    <w:rsid w:val="002706CB"/>
    <w:rsid w:val="002805E3"/>
    <w:rsid w:val="00280EB0"/>
    <w:rsid w:val="0028121A"/>
    <w:rsid w:val="0028188E"/>
    <w:rsid w:val="00282691"/>
    <w:rsid w:val="002840A6"/>
    <w:rsid w:val="00285281"/>
    <w:rsid w:val="0028542D"/>
    <w:rsid w:val="00293DC8"/>
    <w:rsid w:val="00295003"/>
    <w:rsid w:val="002A0260"/>
    <w:rsid w:val="002A4743"/>
    <w:rsid w:val="002A50AC"/>
    <w:rsid w:val="002A5EA3"/>
    <w:rsid w:val="002B176F"/>
    <w:rsid w:val="002B1A29"/>
    <w:rsid w:val="002B1BD2"/>
    <w:rsid w:val="002B3DBA"/>
    <w:rsid w:val="002B6519"/>
    <w:rsid w:val="002C3FDF"/>
    <w:rsid w:val="002C644E"/>
    <w:rsid w:val="002D07EF"/>
    <w:rsid w:val="002D1541"/>
    <w:rsid w:val="002D53A5"/>
    <w:rsid w:val="002D686C"/>
    <w:rsid w:val="002F5288"/>
    <w:rsid w:val="0030422A"/>
    <w:rsid w:val="003101E3"/>
    <w:rsid w:val="0031188B"/>
    <w:rsid w:val="00315C82"/>
    <w:rsid w:val="00316B71"/>
    <w:rsid w:val="00320678"/>
    <w:rsid w:val="003324AD"/>
    <w:rsid w:val="00333441"/>
    <w:rsid w:val="0033370F"/>
    <w:rsid w:val="00340C12"/>
    <w:rsid w:val="00351835"/>
    <w:rsid w:val="00352BE2"/>
    <w:rsid w:val="003608B1"/>
    <w:rsid w:val="00361093"/>
    <w:rsid w:val="00365287"/>
    <w:rsid w:val="00366940"/>
    <w:rsid w:val="00371995"/>
    <w:rsid w:val="00374648"/>
    <w:rsid w:val="0037620E"/>
    <w:rsid w:val="00377DA2"/>
    <w:rsid w:val="0038039C"/>
    <w:rsid w:val="00383A24"/>
    <w:rsid w:val="00392069"/>
    <w:rsid w:val="003922EB"/>
    <w:rsid w:val="0039287F"/>
    <w:rsid w:val="003955D3"/>
    <w:rsid w:val="003A3894"/>
    <w:rsid w:val="003A5CAB"/>
    <w:rsid w:val="003B3F66"/>
    <w:rsid w:val="003C092F"/>
    <w:rsid w:val="003C1A92"/>
    <w:rsid w:val="003C6708"/>
    <w:rsid w:val="003D0686"/>
    <w:rsid w:val="003D5C77"/>
    <w:rsid w:val="003F1898"/>
    <w:rsid w:val="003F3AD9"/>
    <w:rsid w:val="003F6F9C"/>
    <w:rsid w:val="003F739C"/>
    <w:rsid w:val="00410C6E"/>
    <w:rsid w:val="00415EC0"/>
    <w:rsid w:val="0041670B"/>
    <w:rsid w:val="00421700"/>
    <w:rsid w:val="0042173A"/>
    <w:rsid w:val="00421E67"/>
    <w:rsid w:val="004224AE"/>
    <w:rsid w:val="00430CED"/>
    <w:rsid w:val="00433FFC"/>
    <w:rsid w:val="00437742"/>
    <w:rsid w:val="00442F40"/>
    <w:rsid w:val="00443614"/>
    <w:rsid w:val="00443D42"/>
    <w:rsid w:val="004473F2"/>
    <w:rsid w:val="00454E82"/>
    <w:rsid w:val="0047149D"/>
    <w:rsid w:val="00474FCC"/>
    <w:rsid w:val="00494529"/>
    <w:rsid w:val="00496EE4"/>
    <w:rsid w:val="004C61C4"/>
    <w:rsid w:val="004C78CC"/>
    <w:rsid w:val="004D0109"/>
    <w:rsid w:val="004D46FC"/>
    <w:rsid w:val="004D546C"/>
    <w:rsid w:val="004E00D6"/>
    <w:rsid w:val="004E14DD"/>
    <w:rsid w:val="004E1CCC"/>
    <w:rsid w:val="004F3279"/>
    <w:rsid w:val="00501DC2"/>
    <w:rsid w:val="00506420"/>
    <w:rsid w:val="00506927"/>
    <w:rsid w:val="00507965"/>
    <w:rsid w:val="0051125D"/>
    <w:rsid w:val="0051612D"/>
    <w:rsid w:val="0051616C"/>
    <w:rsid w:val="0053135F"/>
    <w:rsid w:val="00534A9C"/>
    <w:rsid w:val="00543B96"/>
    <w:rsid w:val="00545B3C"/>
    <w:rsid w:val="0054720E"/>
    <w:rsid w:val="00547559"/>
    <w:rsid w:val="0057283B"/>
    <w:rsid w:val="005771E6"/>
    <w:rsid w:val="0057731C"/>
    <w:rsid w:val="0058197D"/>
    <w:rsid w:val="00581F0D"/>
    <w:rsid w:val="005922D5"/>
    <w:rsid w:val="0059260A"/>
    <w:rsid w:val="00595511"/>
    <w:rsid w:val="005A03EA"/>
    <w:rsid w:val="005A5091"/>
    <w:rsid w:val="005B75EC"/>
    <w:rsid w:val="005C07BD"/>
    <w:rsid w:val="005C1266"/>
    <w:rsid w:val="005D0291"/>
    <w:rsid w:val="005D4D89"/>
    <w:rsid w:val="005F13A8"/>
    <w:rsid w:val="005F6E08"/>
    <w:rsid w:val="006107D1"/>
    <w:rsid w:val="00611FB9"/>
    <w:rsid w:val="00615843"/>
    <w:rsid w:val="00616390"/>
    <w:rsid w:val="0062177B"/>
    <w:rsid w:val="006401CA"/>
    <w:rsid w:val="00640850"/>
    <w:rsid w:val="00652420"/>
    <w:rsid w:val="006558F4"/>
    <w:rsid w:val="0067059B"/>
    <w:rsid w:val="00674E99"/>
    <w:rsid w:val="006765DA"/>
    <w:rsid w:val="00687F08"/>
    <w:rsid w:val="006A3EF0"/>
    <w:rsid w:val="006A70CE"/>
    <w:rsid w:val="006A78DC"/>
    <w:rsid w:val="006B1091"/>
    <w:rsid w:val="006B3715"/>
    <w:rsid w:val="006C031D"/>
    <w:rsid w:val="006C60A8"/>
    <w:rsid w:val="006C69E8"/>
    <w:rsid w:val="006C76FF"/>
    <w:rsid w:val="006D4BC3"/>
    <w:rsid w:val="006E5457"/>
    <w:rsid w:val="006F29BD"/>
    <w:rsid w:val="006F7872"/>
    <w:rsid w:val="00700501"/>
    <w:rsid w:val="00700771"/>
    <w:rsid w:val="00702B12"/>
    <w:rsid w:val="00703862"/>
    <w:rsid w:val="007057E1"/>
    <w:rsid w:val="00711386"/>
    <w:rsid w:val="00720CA5"/>
    <w:rsid w:val="00723A46"/>
    <w:rsid w:val="00725DCC"/>
    <w:rsid w:val="007325C7"/>
    <w:rsid w:val="007342AA"/>
    <w:rsid w:val="00740257"/>
    <w:rsid w:val="00754110"/>
    <w:rsid w:val="00761ADA"/>
    <w:rsid w:val="00764016"/>
    <w:rsid w:val="007733B5"/>
    <w:rsid w:val="0078215B"/>
    <w:rsid w:val="007823B6"/>
    <w:rsid w:val="00785FA4"/>
    <w:rsid w:val="00790911"/>
    <w:rsid w:val="007944C6"/>
    <w:rsid w:val="007A30D9"/>
    <w:rsid w:val="007A61D1"/>
    <w:rsid w:val="007B0125"/>
    <w:rsid w:val="007B3CA7"/>
    <w:rsid w:val="007C0221"/>
    <w:rsid w:val="007C4B18"/>
    <w:rsid w:val="007D13E7"/>
    <w:rsid w:val="007E2297"/>
    <w:rsid w:val="007E70AE"/>
    <w:rsid w:val="007F6371"/>
    <w:rsid w:val="00800E2C"/>
    <w:rsid w:val="0080663F"/>
    <w:rsid w:val="00807861"/>
    <w:rsid w:val="008100B7"/>
    <w:rsid w:val="0081057F"/>
    <w:rsid w:val="00820B19"/>
    <w:rsid w:val="008228C7"/>
    <w:rsid w:val="00822AA4"/>
    <w:rsid w:val="00826F5A"/>
    <w:rsid w:val="00831F76"/>
    <w:rsid w:val="008408FF"/>
    <w:rsid w:val="00841A1E"/>
    <w:rsid w:val="00844FBB"/>
    <w:rsid w:val="008521EB"/>
    <w:rsid w:val="00852B75"/>
    <w:rsid w:val="00855CF1"/>
    <w:rsid w:val="00857C5B"/>
    <w:rsid w:val="008609D6"/>
    <w:rsid w:val="0087457A"/>
    <w:rsid w:val="00885A76"/>
    <w:rsid w:val="00885FC9"/>
    <w:rsid w:val="00887F91"/>
    <w:rsid w:val="008910F3"/>
    <w:rsid w:val="00892CB3"/>
    <w:rsid w:val="008944F4"/>
    <w:rsid w:val="008947A7"/>
    <w:rsid w:val="0089616D"/>
    <w:rsid w:val="008A2F2E"/>
    <w:rsid w:val="008A510A"/>
    <w:rsid w:val="008D0C54"/>
    <w:rsid w:val="008D4926"/>
    <w:rsid w:val="008D7849"/>
    <w:rsid w:val="008D7B37"/>
    <w:rsid w:val="008F1C5A"/>
    <w:rsid w:val="00906D7D"/>
    <w:rsid w:val="0091293B"/>
    <w:rsid w:val="00915489"/>
    <w:rsid w:val="0091751B"/>
    <w:rsid w:val="00931090"/>
    <w:rsid w:val="00931BA9"/>
    <w:rsid w:val="00933BD7"/>
    <w:rsid w:val="009373C6"/>
    <w:rsid w:val="00947634"/>
    <w:rsid w:val="00954F3D"/>
    <w:rsid w:val="009569EF"/>
    <w:rsid w:val="00956CBA"/>
    <w:rsid w:val="00961D25"/>
    <w:rsid w:val="00962E8F"/>
    <w:rsid w:val="00963BFA"/>
    <w:rsid w:val="00976599"/>
    <w:rsid w:val="00980A22"/>
    <w:rsid w:val="009946B4"/>
    <w:rsid w:val="00994708"/>
    <w:rsid w:val="00994848"/>
    <w:rsid w:val="00997EE0"/>
    <w:rsid w:val="009A0BCA"/>
    <w:rsid w:val="009A30A2"/>
    <w:rsid w:val="009B13F9"/>
    <w:rsid w:val="009B1C98"/>
    <w:rsid w:val="009B59F9"/>
    <w:rsid w:val="009C1B76"/>
    <w:rsid w:val="009E22D1"/>
    <w:rsid w:val="009E5359"/>
    <w:rsid w:val="009E72F7"/>
    <w:rsid w:val="009F06ED"/>
    <w:rsid w:val="009F1F67"/>
    <w:rsid w:val="00A043FA"/>
    <w:rsid w:val="00A0685E"/>
    <w:rsid w:val="00A21EAB"/>
    <w:rsid w:val="00A27917"/>
    <w:rsid w:val="00A308FD"/>
    <w:rsid w:val="00A321E8"/>
    <w:rsid w:val="00A3405B"/>
    <w:rsid w:val="00A43302"/>
    <w:rsid w:val="00A476F2"/>
    <w:rsid w:val="00A52226"/>
    <w:rsid w:val="00A57371"/>
    <w:rsid w:val="00A62940"/>
    <w:rsid w:val="00A64C98"/>
    <w:rsid w:val="00A65031"/>
    <w:rsid w:val="00A7367B"/>
    <w:rsid w:val="00A73C07"/>
    <w:rsid w:val="00A75359"/>
    <w:rsid w:val="00A76D0B"/>
    <w:rsid w:val="00A80604"/>
    <w:rsid w:val="00A82EEE"/>
    <w:rsid w:val="00A9498C"/>
    <w:rsid w:val="00AA1A4E"/>
    <w:rsid w:val="00AB5BA5"/>
    <w:rsid w:val="00AC0C94"/>
    <w:rsid w:val="00AC1840"/>
    <w:rsid w:val="00AC1C4A"/>
    <w:rsid w:val="00AD05AC"/>
    <w:rsid w:val="00AD61A5"/>
    <w:rsid w:val="00AD7B22"/>
    <w:rsid w:val="00AE2A58"/>
    <w:rsid w:val="00AF0ADD"/>
    <w:rsid w:val="00AF490A"/>
    <w:rsid w:val="00AF50DE"/>
    <w:rsid w:val="00B00FFD"/>
    <w:rsid w:val="00B012D4"/>
    <w:rsid w:val="00B02B65"/>
    <w:rsid w:val="00B0698A"/>
    <w:rsid w:val="00B06C73"/>
    <w:rsid w:val="00B201F5"/>
    <w:rsid w:val="00B23C12"/>
    <w:rsid w:val="00B23F6F"/>
    <w:rsid w:val="00B24F3E"/>
    <w:rsid w:val="00B266A8"/>
    <w:rsid w:val="00B27306"/>
    <w:rsid w:val="00B433E8"/>
    <w:rsid w:val="00B47EA3"/>
    <w:rsid w:val="00B522D6"/>
    <w:rsid w:val="00B54300"/>
    <w:rsid w:val="00B63BD4"/>
    <w:rsid w:val="00B64F62"/>
    <w:rsid w:val="00B666A6"/>
    <w:rsid w:val="00B73D23"/>
    <w:rsid w:val="00B81BD3"/>
    <w:rsid w:val="00B871DE"/>
    <w:rsid w:val="00B90098"/>
    <w:rsid w:val="00BA0911"/>
    <w:rsid w:val="00BA21EC"/>
    <w:rsid w:val="00BA4E6D"/>
    <w:rsid w:val="00BB12DF"/>
    <w:rsid w:val="00BB2816"/>
    <w:rsid w:val="00BD555D"/>
    <w:rsid w:val="00BD7C62"/>
    <w:rsid w:val="00BE08A7"/>
    <w:rsid w:val="00BF03DF"/>
    <w:rsid w:val="00BF36E6"/>
    <w:rsid w:val="00BF6E2A"/>
    <w:rsid w:val="00C00D8A"/>
    <w:rsid w:val="00C021C7"/>
    <w:rsid w:val="00C03D21"/>
    <w:rsid w:val="00C11A3A"/>
    <w:rsid w:val="00C26BBB"/>
    <w:rsid w:val="00C2798A"/>
    <w:rsid w:val="00C3299A"/>
    <w:rsid w:val="00C32AEC"/>
    <w:rsid w:val="00C4256E"/>
    <w:rsid w:val="00C4460C"/>
    <w:rsid w:val="00C452DC"/>
    <w:rsid w:val="00C456CE"/>
    <w:rsid w:val="00C604FE"/>
    <w:rsid w:val="00C60E89"/>
    <w:rsid w:val="00C6487C"/>
    <w:rsid w:val="00C6721D"/>
    <w:rsid w:val="00C730EB"/>
    <w:rsid w:val="00C77EA8"/>
    <w:rsid w:val="00C91DDA"/>
    <w:rsid w:val="00C979A8"/>
    <w:rsid w:val="00CA70B3"/>
    <w:rsid w:val="00CA79CB"/>
    <w:rsid w:val="00CB4259"/>
    <w:rsid w:val="00CB60D9"/>
    <w:rsid w:val="00CB61FA"/>
    <w:rsid w:val="00CC603D"/>
    <w:rsid w:val="00CD19A8"/>
    <w:rsid w:val="00CD48D5"/>
    <w:rsid w:val="00CE290F"/>
    <w:rsid w:val="00CE479D"/>
    <w:rsid w:val="00CE48A0"/>
    <w:rsid w:val="00CE63F9"/>
    <w:rsid w:val="00CE755D"/>
    <w:rsid w:val="00CF0509"/>
    <w:rsid w:val="00CF0FA6"/>
    <w:rsid w:val="00CF3745"/>
    <w:rsid w:val="00CF3EFA"/>
    <w:rsid w:val="00D00FD9"/>
    <w:rsid w:val="00D1024C"/>
    <w:rsid w:val="00D16978"/>
    <w:rsid w:val="00D17CDB"/>
    <w:rsid w:val="00D254BB"/>
    <w:rsid w:val="00D26025"/>
    <w:rsid w:val="00D31167"/>
    <w:rsid w:val="00D44CC6"/>
    <w:rsid w:val="00D4574A"/>
    <w:rsid w:val="00D54D82"/>
    <w:rsid w:val="00D55B65"/>
    <w:rsid w:val="00D642A3"/>
    <w:rsid w:val="00D6753E"/>
    <w:rsid w:val="00D70690"/>
    <w:rsid w:val="00D76BF5"/>
    <w:rsid w:val="00D856FB"/>
    <w:rsid w:val="00D871A9"/>
    <w:rsid w:val="00D92FA7"/>
    <w:rsid w:val="00DA1909"/>
    <w:rsid w:val="00DA2DEB"/>
    <w:rsid w:val="00DA7A2B"/>
    <w:rsid w:val="00DB2A7E"/>
    <w:rsid w:val="00DB2D1D"/>
    <w:rsid w:val="00DB2D83"/>
    <w:rsid w:val="00DB4805"/>
    <w:rsid w:val="00DB72BB"/>
    <w:rsid w:val="00DC14BD"/>
    <w:rsid w:val="00DD3BB6"/>
    <w:rsid w:val="00DE6DE4"/>
    <w:rsid w:val="00DE731E"/>
    <w:rsid w:val="00DF1FB0"/>
    <w:rsid w:val="00DF5617"/>
    <w:rsid w:val="00E006BD"/>
    <w:rsid w:val="00E02065"/>
    <w:rsid w:val="00E03B38"/>
    <w:rsid w:val="00E1432B"/>
    <w:rsid w:val="00E1779B"/>
    <w:rsid w:val="00E235BA"/>
    <w:rsid w:val="00E23B03"/>
    <w:rsid w:val="00E24AEA"/>
    <w:rsid w:val="00E250D4"/>
    <w:rsid w:val="00E33041"/>
    <w:rsid w:val="00E35DA8"/>
    <w:rsid w:val="00E35E57"/>
    <w:rsid w:val="00E40F4D"/>
    <w:rsid w:val="00E40FAA"/>
    <w:rsid w:val="00E505B2"/>
    <w:rsid w:val="00E5288F"/>
    <w:rsid w:val="00E53651"/>
    <w:rsid w:val="00E550A1"/>
    <w:rsid w:val="00E64EEA"/>
    <w:rsid w:val="00E660B5"/>
    <w:rsid w:val="00E71EAE"/>
    <w:rsid w:val="00E7369F"/>
    <w:rsid w:val="00E8194B"/>
    <w:rsid w:val="00E83071"/>
    <w:rsid w:val="00E935DB"/>
    <w:rsid w:val="00E93C1E"/>
    <w:rsid w:val="00E95B47"/>
    <w:rsid w:val="00E96A25"/>
    <w:rsid w:val="00EA6747"/>
    <w:rsid w:val="00EB4BB9"/>
    <w:rsid w:val="00EB5515"/>
    <w:rsid w:val="00EC4ABD"/>
    <w:rsid w:val="00ED0BC5"/>
    <w:rsid w:val="00ED2059"/>
    <w:rsid w:val="00ED60DB"/>
    <w:rsid w:val="00ED6AB2"/>
    <w:rsid w:val="00ED6AD6"/>
    <w:rsid w:val="00EE47E6"/>
    <w:rsid w:val="00EE56F0"/>
    <w:rsid w:val="00EF5325"/>
    <w:rsid w:val="00EF77A8"/>
    <w:rsid w:val="00EF7905"/>
    <w:rsid w:val="00F03092"/>
    <w:rsid w:val="00F05FF0"/>
    <w:rsid w:val="00F13993"/>
    <w:rsid w:val="00F14ACB"/>
    <w:rsid w:val="00F16AF0"/>
    <w:rsid w:val="00F17ED3"/>
    <w:rsid w:val="00F212FB"/>
    <w:rsid w:val="00F22DA9"/>
    <w:rsid w:val="00F2553B"/>
    <w:rsid w:val="00F26517"/>
    <w:rsid w:val="00F306ED"/>
    <w:rsid w:val="00F368EE"/>
    <w:rsid w:val="00F444DE"/>
    <w:rsid w:val="00F44D58"/>
    <w:rsid w:val="00F456E2"/>
    <w:rsid w:val="00F510DD"/>
    <w:rsid w:val="00F53EFC"/>
    <w:rsid w:val="00F540E2"/>
    <w:rsid w:val="00F55350"/>
    <w:rsid w:val="00F55544"/>
    <w:rsid w:val="00F556C1"/>
    <w:rsid w:val="00F60552"/>
    <w:rsid w:val="00F60B38"/>
    <w:rsid w:val="00F619BA"/>
    <w:rsid w:val="00F6266B"/>
    <w:rsid w:val="00F635B9"/>
    <w:rsid w:val="00F748B7"/>
    <w:rsid w:val="00F75B29"/>
    <w:rsid w:val="00F82DCE"/>
    <w:rsid w:val="00F90A97"/>
    <w:rsid w:val="00F92C2A"/>
    <w:rsid w:val="00FA3690"/>
    <w:rsid w:val="00FA5CDF"/>
    <w:rsid w:val="00FB0420"/>
    <w:rsid w:val="00FB0678"/>
    <w:rsid w:val="00FB0F4B"/>
    <w:rsid w:val="00FB18DC"/>
    <w:rsid w:val="00FC7FE6"/>
    <w:rsid w:val="00FD2524"/>
    <w:rsid w:val="00FD2E1D"/>
    <w:rsid w:val="00FD4AEB"/>
    <w:rsid w:val="00FE1C82"/>
    <w:rsid w:val="00FF0734"/>
    <w:rsid w:val="00FF5DEB"/>
    <w:rsid w:val="00FF6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75C2F99"/>
  <w15:chartTrackingRefBased/>
  <w15:docId w15:val="{EF02AEB4-6F1A-4E1B-A9D8-C18329CFF6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u w:val="single"/>
    </w:rPr>
  </w:style>
  <w:style w:type="paragraph" w:styleId="2">
    <w:name w:val="heading 2"/>
    <w:basedOn w:val="a"/>
    <w:next w:val="a"/>
    <w:qFormat/>
    <w:pPr>
      <w:keepNext/>
      <w:outlineLvl w:val="1"/>
    </w:pPr>
    <w:rPr>
      <w:i/>
      <w:iCs/>
    </w:rPr>
  </w:style>
  <w:style w:type="paragraph" w:styleId="3">
    <w:name w:val="heading 3"/>
    <w:basedOn w:val="a"/>
    <w:next w:val="a"/>
    <w:qFormat/>
    <w:pPr>
      <w:keepNext/>
      <w:spacing w:line="360" w:lineRule="auto"/>
      <w:jc w:val="center"/>
      <w:outlineLvl w:val="2"/>
    </w:pPr>
    <w:rPr>
      <w:b/>
      <w:bCs/>
      <w:sz w:val="72"/>
    </w:rPr>
  </w:style>
  <w:style w:type="paragraph" w:styleId="4">
    <w:name w:val="heading 4"/>
    <w:basedOn w:val="a"/>
    <w:next w:val="a"/>
    <w:qFormat/>
    <w:pPr>
      <w:keepNext/>
      <w:spacing w:line="360" w:lineRule="auto"/>
      <w:jc w:val="center"/>
      <w:outlineLvl w:val="3"/>
    </w:pPr>
    <w:rPr>
      <w:b/>
      <w:bCs/>
      <w:sz w:val="32"/>
    </w:rPr>
  </w:style>
  <w:style w:type="paragraph" w:styleId="5">
    <w:name w:val="heading 5"/>
    <w:basedOn w:val="a"/>
    <w:next w:val="a"/>
    <w:qFormat/>
    <w:pPr>
      <w:keepNext/>
      <w:spacing w:line="360" w:lineRule="auto"/>
      <w:jc w:val="right"/>
      <w:outlineLvl w:val="4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spacing w:line="360" w:lineRule="auto"/>
    </w:pPr>
    <w:rPr>
      <w:i/>
      <w:iCs/>
    </w:rPr>
  </w:style>
  <w:style w:type="paragraph" w:styleId="a4">
    <w:name w:val="footer"/>
    <w:basedOn w:val="a"/>
    <w:link w:val="a5"/>
    <w:uiPriority w:val="99"/>
    <w:pPr>
      <w:tabs>
        <w:tab w:val="center" w:pos="4677"/>
        <w:tab w:val="right" w:pos="9355"/>
      </w:tabs>
    </w:pPr>
  </w:style>
  <w:style w:type="character" w:styleId="a6">
    <w:name w:val="page number"/>
    <w:basedOn w:val="a0"/>
  </w:style>
  <w:style w:type="paragraph" w:styleId="20">
    <w:name w:val="Body Text 2"/>
    <w:basedOn w:val="a"/>
    <w:pPr>
      <w:spacing w:line="360" w:lineRule="auto"/>
      <w:jc w:val="center"/>
    </w:pPr>
    <w:rPr>
      <w:b/>
      <w:bCs/>
    </w:rPr>
  </w:style>
  <w:style w:type="table" w:styleId="a7">
    <w:name w:val="Table Grid"/>
    <w:basedOn w:val="a1"/>
    <w:rsid w:val="000D43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8100B7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rsid w:val="008100B7"/>
    <w:rPr>
      <w:sz w:val="24"/>
      <w:szCs w:val="24"/>
    </w:rPr>
  </w:style>
  <w:style w:type="character" w:customStyle="1" w:styleId="a5">
    <w:name w:val="Нижний колонтитул Знак"/>
    <w:link w:val="a4"/>
    <w:uiPriority w:val="99"/>
    <w:rsid w:val="008100B7"/>
    <w:rPr>
      <w:sz w:val="24"/>
      <w:szCs w:val="24"/>
    </w:rPr>
  </w:style>
  <w:style w:type="character" w:styleId="aa">
    <w:name w:val="Placeholder Text"/>
    <w:basedOn w:val="a0"/>
    <w:uiPriority w:val="99"/>
    <w:semiHidden/>
    <w:rsid w:val="00E1432B"/>
    <w:rPr>
      <w:color w:val="808080"/>
    </w:rPr>
  </w:style>
  <w:style w:type="character" w:styleId="ab">
    <w:name w:val="Emphasis"/>
    <w:basedOn w:val="a0"/>
    <w:uiPriority w:val="20"/>
    <w:qFormat/>
    <w:rsid w:val="00857C5B"/>
    <w:rPr>
      <w:i/>
      <w:iCs/>
    </w:rPr>
  </w:style>
  <w:style w:type="paragraph" w:styleId="ac">
    <w:name w:val="List Paragraph"/>
    <w:basedOn w:val="a"/>
    <w:uiPriority w:val="34"/>
    <w:qFormat/>
    <w:rsid w:val="00E23B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1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9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7156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721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7234502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622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6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7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9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32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0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3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36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9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5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00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11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2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33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01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29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17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7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7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11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5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7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5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7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7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1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9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8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4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1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7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4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7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58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5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63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52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5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99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8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30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1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4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5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2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74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93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9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1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03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2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2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8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9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4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96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0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47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9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oleObject" Target="embeddings/oleObject5.bin"/><Relationship Id="rId39" Type="http://schemas.openxmlformats.org/officeDocument/2006/relationships/image" Target="media/image18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image" Target="media/image12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6.bin"/><Relationship Id="rId41" Type="http://schemas.openxmlformats.org/officeDocument/2006/relationships/image" Target="media/image19.png"/><Relationship Id="rId54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oleObject" Target="embeddings/oleObject18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4.png"/><Relationship Id="rId57" Type="http://schemas.openxmlformats.org/officeDocument/2006/relationships/footer" Target="footer4.xml"/><Relationship Id="rId10" Type="http://schemas.openxmlformats.org/officeDocument/2006/relationships/footer" Target="foot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4" Type="http://schemas.openxmlformats.org/officeDocument/2006/relationships/image" Target="media/image21.png"/><Relationship Id="rId52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799FD9-3D5B-4709-BA1D-DBB9BD30ED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9</TotalTime>
  <Pages>40</Pages>
  <Words>5900</Words>
  <Characters>33633</Characters>
  <Application>Microsoft Office Word</Application>
  <DocSecurity>0</DocSecurity>
  <Lines>280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39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Andrew</dc:creator>
  <cp:keywords/>
  <dc:description/>
  <cp:lastModifiedBy>Лукичев Артемий lan006</cp:lastModifiedBy>
  <cp:revision>453</cp:revision>
  <cp:lastPrinted>2022-12-27T06:12:00Z</cp:lastPrinted>
  <dcterms:created xsi:type="dcterms:W3CDTF">2022-10-30T09:43:00Z</dcterms:created>
  <dcterms:modified xsi:type="dcterms:W3CDTF">2023-01-25T12:09:00Z</dcterms:modified>
</cp:coreProperties>
</file>